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sldIdLst>
    <p:sldId id="272" r:id="rId5"/>
    <p:sldId id="273" r:id="rId6"/>
    <p:sldId id="274" r:id="rId7"/>
    <p:sldId id="283" r:id="rId8"/>
    <p:sldId id="372" r:id="rId9"/>
    <p:sldId id="275" r:id="rId10"/>
    <p:sldId id="369" r:id="rId11"/>
    <p:sldId id="276" r:id="rId12"/>
    <p:sldId id="277" r:id="rId13"/>
    <p:sldId id="370" r:id="rId14"/>
    <p:sldId id="371" r:id="rId15"/>
    <p:sldId id="284" r:id="rId16"/>
    <p:sldId id="279" r:id="rId17"/>
    <p:sldId id="282" r:id="rId18"/>
    <p:sldId id="280" r:id="rId19"/>
    <p:sldId id="278" r:id="rId20"/>
    <p:sldId id="266" r:id="rId21"/>
    <p:sldId id="267" r:id="rId22"/>
    <p:sldId id="257" r:id="rId23"/>
    <p:sldId id="258" r:id="rId24"/>
    <p:sldId id="364" r:id="rId25"/>
    <p:sldId id="259" r:id="rId26"/>
    <p:sldId id="366" r:id="rId27"/>
    <p:sldId id="260" r:id="rId28"/>
    <p:sldId id="367" r:id="rId29"/>
    <p:sldId id="365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940685B-96DB-9513-F10F-DD31A32792AA}" v="2" dt="2023-04-24T18:51:04.576"/>
    <p1510:client id="{33C8D1BC-6D0E-AC3A-FE6D-4A0F8CCF97C3}" v="2" dt="2023-04-24T12:19:38.347"/>
    <p1510:client id="{5A7FC760-B921-481D-A7E8-033F6E94F611}" v="1" dt="2023-04-25T04:45:59.200"/>
    <p1510:client id="{6638460D-038A-7B93-22F5-5A7C06708EE8}" v="1" dt="2023-04-24T09:25:49.204"/>
    <p1510:client id="{7181A3D9-D5BD-425B-BFFA-313C74AF7949}" v="1" dt="2023-04-22T20:59:12.471"/>
    <p1510:client id="{81CF7D8C-6CC1-41AA-9B7E-50B546736634}" v="2" dt="2023-04-07T12:19:44.260"/>
    <p1510:client id="{8B876AE2-38B7-40FF-A9B5-65C5EC9EE6A8}" v="1" dt="2023-04-02T18:34:34.832"/>
    <p1510:client id="{96EB9909-5357-4646-9D66-A78A71EAF000}" v="7" dt="2023-04-25T07:06:41.849"/>
    <p1510:client id="{CAE150E4-5B53-4A31-99B9-CB9B6778E150}" v="1" dt="2023-04-23T17:59:50.347"/>
    <p1510:client id="{D27131B0-5282-4A30-8D33-A63F59AF45B1}" v="4" dt="2023-04-22T15:36:38.633"/>
    <p1510:client id="{E6A903D2-22E2-46F2-BBB7-EABBC569F326}" v="4" dt="2023-04-24T18:33:41.705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slideViewPr>
    <p:cSldViewPr snapToGrid="0">
      <p:cViewPr>
        <p:scale>
          <a:sx n="1" d="2"/>
          <a:sy n="1" d="2"/>
        </p:scale>
        <p:origin x="0" y="0"/>
      </p:cViewPr>
      <p:guideLst/>
    </p:cSldViewPr>
  </p:slide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microsoft.com/office/2015/10/relationships/revisionInfo" Target="revisionInfo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microsoft.com/office/2016/11/relationships/changesInfo" Target="changesInfos/changesInfo1.xml"/><Relationship Id="rId8" Type="http://schemas.openxmlformats.org/officeDocument/2006/relationships/slide" Target="slides/slide4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Bhomic Das Pattnaik" userId="S::gelugopal@kgpian.iitkgp.ac.in::d9cdca35-69ef-4a14-99bf-7b2b3dbb751b" providerId="AD" clId="Web-{81CF7D8C-6CC1-41AA-9B7E-50B546736634}"/>
    <pc:docChg chg="modSld">
      <pc:chgData name="Bhomic Das Pattnaik" userId="S::gelugopal@kgpian.iitkgp.ac.in::d9cdca35-69ef-4a14-99bf-7b2b3dbb751b" providerId="AD" clId="Web-{81CF7D8C-6CC1-41AA-9B7E-50B546736634}" dt="2023-04-07T12:19:44.260" v="1" actId="1076"/>
      <pc:docMkLst>
        <pc:docMk/>
      </pc:docMkLst>
      <pc:sldChg chg="modSp">
        <pc:chgData name="Bhomic Das Pattnaik" userId="S::gelugopal@kgpian.iitkgp.ac.in::d9cdca35-69ef-4a14-99bf-7b2b3dbb751b" providerId="AD" clId="Web-{81CF7D8C-6CC1-41AA-9B7E-50B546736634}" dt="2023-04-07T12:19:44.260" v="1" actId="1076"/>
        <pc:sldMkLst>
          <pc:docMk/>
          <pc:sldMk cId="4050794705" sldId="370"/>
        </pc:sldMkLst>
        <pc:picChg chg="mod">
          <ac:chgData name="Bhomic Das Pattnaik" userId="S::gelugopal@kgpian.iitkgp.ac.in::d9cdca35-69ef-4a14-99bf-7b2b3dbb751b" providerId="AD" clId="Web-{81CF7D8C-6CC1-41AA-9B7E-50B546736634}" dt="2023-04-07T12:19:44.260" v="1" actId="1076"/>
          <ac:picMkLst>
            <pc:docMk/>
            <pc:sldMk cId="4050794705" sldId="370"/>
            <ac:picMk id="7" creationId="{F16B3C7A-37B9-E98A-FA25-660C7D1B2E0A}"/>
          </ac:picMkLst>
        </pc:picChg>
      </pc:sldChg>
    </pc:docChg>
  </pc:docChgLst>
  <pc:docChgLst>
    <pc:chgData name="Aditya Singh Shekhawat" userId="S::sheksa@kgpian.iitkgp.ac.in::90263e65-21d9-49bf-ad23-9ea1d606de4a" providerId="AD" clId="Web-{5A7FC760-B921-481D-A7E8-033F6E94F611}"/>
    <pc:docChg chg="sldOrd">
      <pc:chgData name="Aditya Singh Shekhawat" userId="S::sheksa@kgpian.iitkgp.ac.in::90263e65-21d9-49bf-ad23-9ea1d606de4a" providerId="AD" clId="Web-{5A7FC760-B921-481D-A7E8-033F6E94F611}" dt="2023-04-25T04:45:59.200" v="0"/>
      <pc:docMkLst>
        <pc:docMk/>
      </pc:docMkLst>
      <pc:sldChg chg="ord">
        <pc:chgData name="Aditya Singh Shekhawat" userId="S::sheksa@kgpian.iitkgp.ac.in::90263e65-21d9-49bf-ad23-9ea1d606de4a" providerId="AD" clId="Web-{5A7FC760-B921-481D-A7E8-033F6E94F611}" dt="2023-04-25T04:45:59.200" v="0"/>
        <pc:sldMkLst>
          <pc:docMk/>
          <pc:sldMk cId="687621603" sldId="364"/>
        </pc:sldMkLst>
      </pc:sldChg>
    </pc:docChg>
  </pc:docChgLst>
  <pc:docChgLst>
    <pc:chgData name="Atishay Jain" userId="S::atishayjain1811@kgpian.iitkgp.ac.in::f8c99744-7bd1-4c3a-99ac-c70485a1d986" providerId="AD" clId="Web-{D27131B0-5282-4A30-8D33-A63F59AF45B1}"/>
    <pc:docChg chg="modSld sldOrd">
      <pc:chgData name="Atishay Jain" userId="S::atishayjain1811@kgpian.iitkgp.ac.in::f8c99744-7bd1-4c3a-99ac-c70485a1d986" providerId="AD" clId="Web-{D27131B0-5282-4A30-8D33-A63F59AF45B1}" dt="2023-04-22T15:47:00.638" v="4" actId="1076"/>
      <pc:docMkLst>
        <pc:docMk/>
      </pc:docMkLst>
      <pc:sldChg chg="ord">
        <pc:chgData name="Atishay Jain" userId="S::atishayjain1811@kgpian.iitkgp.ac.in::f8c99744-7bd1-4c3a-99ac-c70485a1d986" providerId="AD" clId="Web-{D27131B0-5282-4A30-8D33-A63F59AF45B1}" dt="2023-04-22T15:36:38.633" v="3"/>
        <pc:sldMkLst>
          <pc:docMk/>
          <pc:sldMk cId="3409897690" sldId="272"/>
        </pc:sldMkLst>
      </pc:sldChg>
      <pc:sldChg chg="modSp">
        <pc:chgData name="Atishay Jain" userId="S::atishayjain1811@kgpian.iitkgp.ac.in::f8c99744-7bd1-4c3a-99ac-c70485a1d986" providerId="AD" clId="Web-{D27131B0-5282-4A30-8D33-A63F59AF45B1}" dt="2023-04-22T15:47:00.638" v="4" actId="1076"/>
        <pc:sldMkLst>
          <pc:docMk/>
          <pc:sldMk cId="392262285" sldId="273"/>
        </pc:sldMkLst>
        <pc:graphicFrameChg chg="mod">
          <ac:chgData name="Atishay Jain" userId="S::atishayjain1811@kgpian.iitkgp.ac.in::f8c99744-7bd1-4c3a-99ac-c70485a1d986" providerId="AD" clId="Web-{D27131B0-5282-4A30-8D33-A63F59AF45B1}" dt="2023-04-22T15:47:00.638" v="4" actId="1076"/>
          <ac:graphicFrameMkLst>
            <pc:docMk/>
            <pc:sldMk cId="392262285" sldId="273"/>
            <ac:graphicFrameMk id="8" creationId="{00000000-0000-0000-0000-000000000000}"/>
          </ac:graphicFrameMkLst>
        </pc:graphicFrameChg>
      </pc:sldChg>
    </pc:docChg>
  </pc:docChgLst>
  <pc:docChgLst>
    <pc:chgData name="Sarvan Kumar Singh" userId="S::sarvan17@kgpian.iitkgp.ac.in::e2df2618-8d1c-4882-8267-a68340f1b7cb" providerId="AD" clId="Web-{E6A903D2-22E2-46F2-BBB7-EABBC569F326}"/>
    <pc:docChg chg="modSld">
      <pc:chgData name="Sarvan Kumar Singh" userId="S::sarvan17@kgpian.iitkgp.ac.in::e2df2618-8d1c-4882-8267-a68340f1b7cb" providerId="AD" clId="Web-{E6A903D2-22E2-46F2-BBB7-EABBC569F326}" dt="2023-04-24T18:33:41.065" v="2" actId="20577"/>
      <pc:docMkLst>
        <pc:docMk/>
      </pc:docMkLst>
      <pc:sldChg chg="modSp">
        <pc:chgData name="Sarvan Kumar Singh" userId="S::sarvan17@kgpian.iitkgp.ac.in::e2df2618-8d1c-4882-8267-a68340f1b7cb" providerId="AD" clId="Web-{E6A903D2-22E2-46F2-BBB7-EABBC569F326}" dt="2023-04-24T18:33:41.065" v="2" actId="20577"/>
        <pc:sldMkLst>
          <pc:docMk/>
          <pc:sldMk cId="3409897690" sldId="272"/>
        </pc:sldMkLst>
        <pc:spChg chg="mod">
          <ac:chgData name="Sarvan Kumar Singh" userId="S::sarvan17@kgpian.iitkgp.ac.in::e2df2618-8d1c-4882-8267-a68340f1b7cb" providerId="AD" clId="Web-{E6A903D2-22E2-46F2-BBB7-EABBC569F326}" dt="2023-04-24T18:33:41.065" v="2" actId="20577"/>
          <ac:spMkLst>
            <pc:docMk/>
            <pc:sldMk cId="3409897690" sldId="272"/>
            <ac:spMk id="2" creationId="{00000000-0000-0000-0000-000000000000}"/>
          </ac:spMkLst>
        </pc:spChg>
      </pc:sldChg>
    </pc:docChg>
  </pc:docChgLst>
  <pc:docChgLst>
    <pc:chgData name="Kalepu Avinash" userId="S::avinash01@kgpian.iitkgp.ac.in::c442cb8e-02f8-4e1a-8379-f70d949ebac3" providerId="AD" clId="Web-{7181A3D9-D5BD-425B-BFFA-313C74AF7949}"/>
    <pc:docChg chg="modSld">
      <pc:chgData name="Kalepu Avinash" userId="S::avinash01@kgpian.iitkgp.ac.in::c442cb8e-02f8-4e1a-8379-f70d949ebac3" providerId="AD" clId="Web-{7181A3D9-D5BD-425B-BFFA-313C74AF7949}" dt="2023-04-22T20:59:12.471" v="0" actId="1076"/>
      <pc:docMkLst>
        <pc:docMk/>
      </pc:docMkLst>
      <pc:sldChg chg="modSp">
        <pc:chgData name="Kalepu Avinash" userId="S::avinash01@kgpian.iitkgp.ac.in::c442cb8e-02f8-4e1a-8379-f70d949ebac3" providerId="AD" clId="Web-{7181A3D9-D5BD-425B-BFFA-313C74AF7949}" dt="2023-04-22T20:59:12.471" v="0" actId="1076"/>
        <pc:sldMkLst>
          <pc:docMk/>
          <pc:sldMk cId="1508879777" sldId="277"/>
        </pc:sldMkLst>
        <pc:picChg chg="mod">
          <ac:chgData name="Kalepu Avinash" userId="S::avinash01@kgpian.iitkgp.ac.in::c442cb8e-02f8-4e1a-8379-f70d949ebac3" providerId="AD" clId="Web-{7181A3D9-D5BD-425B-BFFA-313C74AF7949}" dt="2023-04-22T20:59:12.471" v="0" actId="1076"/>
          <ac:picMkLst>
            <pc:docMk/>
            <pc:sldMk cId="1508879777" sldId="277"/>
            <ac:picMk id="9" creationId="{8BA2B3A1-F0AE-E8A7-F3E8-F7046213467F}"/>
          </ac:picMkLst>
        </pc:picChg>
      </pc:sldChg>
    </pc:docChg>
  </pc:docChgLst>
  <pc:docChgLst>
    <pc:chgData name="Astha Kumari" userId="S::astha@kgpian.iitkgp.ac.in::255258eb-7e2f-47c0-9f39-a507acaa7a9b" providerId="AD" clId="Web-{47739DA8-B8F8-45AE-8859-78E9B9415CA5}"/>
    <pc:docChg chg="modSld">
      <pc:chgData name="Astha Kumari" userId="S::astha@kgpian.iitkgp.ac.in::255258eb-7e2f-47c0-9f39-a507acaa7a9b" providerId="AD" clId="Web-{47739DA8-B8F8-45AE-8859-78E9B9415CA5}" dt="2023-04-22T18:34:11.395" v="1" actId="14100"/>
      <pc:docMkLst>
        <pc:docMk/>
      </pc:docMkLst>
      <pc:sldChg chg="modSp">
        <pc:chgData name="Astha Kumari" userId="S::astha@kgpian.iitkgp.ac.in::255258eb-7e2f-47c0-9f39-a507acaa7a9b" providerId="AD" clId="Web-{47739DA8-B8F8-45AE-8859-78E9B9415CA5}" dt="2023-04-22T18:34:11.395" v="1" actId="14100"/>
        <pc:sldMkLst>
          <pc:docMk/>
          <pc:sldMk cId="392262285" sldId="273"/>
        </pc:sldMkLst>
        <pc:graphicFrameChg chg="mod">
          <ac:chgData name="Astha Kumari" userId="S::astha@kgpian.iitkgp.ac.in::255258eb-7e2f-47c0-9f39-a507acaa7a9b" providerId="AD" clId="Web-{47739DA8-B8F8-45AE-8859-78E9B9415CA5}" dt="2023-04-22T18:34:11.395" v="1" actId="14100"/>
          <ac:graphicFrameMkLst>
            <pc:docMk/>
            <pc:sldMk cId="392262285" sldId="273"/>
            <ac:graphicFrameMk id="9" creationId="{00000000-0000-0000-0000-000000000000}"/>
          </ac:graphicFrameMkLst>
        </pc:graphicFrameChg>
      </pc:sldChg>
    </pc:docChg>
  </pc:docChgLst>
  <pc:docChgLst>
    <pc:chgData name="Astha Kumari" userId="S::astha@kgpian.iitkgp.ac.in::255258eb-7e2f-47c0-9f39-a507acaa7a9b" providerId="AD" clId="Web-{96EB9909-5357-4646-9D66-A78A71EAF000}"/>
    <pc:docChg chg="modSld">
      <pc:chgData name="Astha Kumari" userId="S::astha@kgpian.iitkgp.ac.in::255258eb-7e2f-47c0-9f39-a507acaa7a9b" providerId="AD" clId="Web-{96EB9909-5357-4646-9D66-A78A71EAF000}" dt="2023-04-25T07:06:41.849" v="6" actId="1076"/>
      <pc:docMkLst>
        <pc:docMk/>
      </pc:docMkLst>
      <pc:sldChg chg="modSp">
        <pc:chgData name="Astha Kumari" userId="S::astha@kgpian.iitkgp.ac.in::255258eb-7e2f-47c0-9f39-a507acaa7a9b" providerId="AD" clId="Web-{96EB9909-5357-4646-9D66-A78A71EAF000}" dt="2023-04-25T07:06:41.849" v="6" actId="1076"/>
        <pc:sldMkLst>
          <pc:docMk/>
          <pc:sldMk cId="3654945643" sldId="276"/>
        </pc:sldMkLst>
        <pc:picChg chg="mod">
          <ac:chgData name="Astha Kumari" userId="S::astha@kgpian.iitkgp.ac.in::255258eb-7e2f-47c0-9f39-a507acaa7a9b" providerId="AD" clId="Web-{96EB9909-5357-4646-9D66-A78A71EAF000}" dt="2023-04-25T07:06:41.849" v="6" actId="1076"/>
          <ac:picMkLst>
            <pc:docMk/>
            <pc:sldMk cId="3654945643" sldId="276"/>
            <ac:picMk id="6" creationId="{D7FD622B-CD4A-2896-97FA-00A407267464}"/>
          </ac:picMkLst>
        </pc:picChg>
      </pc:sldChg>
    </pc:docChg>
  </pc:docChgLst>
  <pc:docChgLst>
    <pc:chgData name="Manas Raj" userId="S::manas1208@kgpian.iitkgp.ac.in::08c56824-5a44-46b1-9d0e-701d97a74ce4" providerId="AD" clId="Web-{23CA40A1-F5F8-4406-AB8D-DC0477F1B4A3}"/>
    <pc:docChg chg="modSld">
      <pc:chgData name="Manas Raj" userId="S::manas1208@kgpian.iitkgp.ac.in::08c56824-5a44-46b1-9d0e-701d97a74ce4" providerId="AD" clId="Web-{23CA40A1-F5F8-4406-AB8D-DC0477F1B4A3}" dt="2023-04-24T11:45:22.176" v="0" actId="1076"/>
      <pc:docMkLst>
        <pc:docMk/>
      </pc:docMkLst>
      <pc:sldChg chg="modSp">
        <pc:chgData name="Manas Raj" userId="S::manas1208@kgpian.iitkgp.ac.in::08c56824-5a44-46b1-9d0e-701d97a74ce4" providerId="AD" clId="Web-{23CA40A1-F5F8-4406-AB8D-DC0477F1B4A3}" dt="2023-04-24T11:45:22.176" v="0" actId="1076"/>
        <pc:sldMkLst>
          <pc:docMk/>
          <pc:sldMk cId="392262285" sldId="273"/>
        </pc:sldMkLst>
        <pc:graphicFrameChg chg="mod">
          <ac:chgData name="Manas Raj" userId="S::manas1208@kgpian.iitkgp.ac.in::08c56824-5a44-46b1-9d0e-701d97a74ce4" providerId="AD" clId="Web-{23CA40A1-F5F8-4406-AB8D-DC0477F1B4A3}" dt="2023-04-24T11:45:22.176" v="0" actId="1076"/>
          <ac:graphicFrameMkLst>
            <pc:docMk/>
            <pc:sldMk cId="392262285" sldId="273"/>
            <ac:graphicFrameMk id="8" creationId="{00000000-0000-0000-0000-000000000000}"/>
          </ac:graphicFrameMkLst>
        </pc:graphicFrameChg>
      </pc:sldChg>
    </pc:docChg>
  </pc:docChgLst>
  <pc:docChgLst>
    <pc:chgData name="Sarvan Kumar Singh" userId="S::sarvan17@kgpian.iitkgp.ac.in::e2df2618-8d1c-4882-8267-a68340f1b7cb" providerId="AD" clId="Web-{CAE150E4-5B53-4A31-99B9-CB9B6778E150}"/>
    <pc:docChg chg="sldOrd">
      <pc:chgData name="Sarvan Kumar Singh" userId="S::sarvan17@kgpian.iitkgp.ac.in::e2df2618-8d1c-4882-8267-a68340f1b7cb" providerId="AD" clId="Web-{CAE150E4-5B53-4A31-99B9-CB9B6778E150}" dt="2023-04-23T17:59:50.347" v="0"/>
      <pc:docMkLst>
        <pc:docMk/>
      </pc:docMkLst>
      <pc:sldChg chg="ord">
        <pc:chgData name="Sarvan Kumar Singh" userId="S::sarvan17@kgpian.iitkgp.ac.in::e2df2618-8d1c-4882-8267-a68340f1b7cb" providerId="AD" clId="Web-{CAE150E4-5B53-4A31-99B9-CB9B6778E150}" dt="2023-04-23T17:59:50.347" v="0"/>
        <pc:sldMkLst>
          <pc:docMk/>
          <pc:sldMk cId="2070075478" sldId="367"/>
        </pc:sldMkLst>
      </pc:sldChg>
    </pc:docChg>
  </pc:docChgLst>
  <pc:docChgLst>
    <pc:chgData name="Neelarghya Kundu" userId="S::neelarghyak10@kgpian.iitkgp.ac.in::892053ed-8763-4d6a-88e6-fad896967ae0" providerId="AD" clId="Web-{1940685B-96DB-9513-F10F-DD31A32792AA}"/>
    <pc:docChg chg="modSld">
      <pc:chgData name="Neelarghya Kundu" userId="S::neelarghyak10@kgpian.iitkgp.ac.in::892053ed-8763-4d6a-88e6-fad896967ae0" providerId="AD" clId="Web-{1940685B-96DB-9513-F10F-DD31A32792AA}" dt="2023-04-24T18:51:04.576" v="1" actId="1076"/>
      <pc:docMkLst>
        <pc:docMk/>
      </pc:docMkLst>
      <pc:sldChg chg="modSp">
        <pc:chgData name="Neelarghya Kundu" userId="S::neelarghyak10@kgpian.iitkgp.ac.in::892053ed-8763-4d6a-88e6-fad896967ae0" providerId="AD" clId="Web-{1940685B-96DB-9513-F10F-DD31A32792AA}" dt="2023-04-24T18:51:04.576" v="1" actId="1076"/>
        <pc:sldMkLst>
          <pc:docMk/>
          <pc:sldMk cId="1661092140" sldId="283"/>
        </pc:sldMkLst>
        <pc:picChg chg="mod">
          <ac:chgData name="Neelarghya Kundu" userId="S::neelarghyak10@kgpian.iitkgp.ac.in::892053ed-8763-4d6a-88e6-fad896967ae0" providerId="AD" clId="Web-{1940685B-96DB-9513-F10F-DD31A32792AA}" dt="2023-04-24T18:51:04.576" v="1" actId="1076"/>
          <ac:picMkLst>
            <pc:docMk/>
            <pc:sldMk cId="1661092140" sldId="283"/>
            <ac:picMk id="5" creationId="{42389B1F-793A-AB8D-3D83-FA72FE92F265}"/>
          </ac:picMkLst>
        </pc:picChg>
      </pc:sldChg>
    </pc:docChg>
  </pc:docChgLst>
  <pc:docChgLst>
    <pc:chgData name="Rohini Mishra" userId="S::rohini055@kgpian.iitkgp.ac.in::15ac33df-1026-46f5-b781-598fd96b69b0" providerId="AD" clId="Web-{8B876AE2-38B7-40FF-A9B5-65C5EC9EE6A8}"/>
    <pc:docChg chg="addSld">
      <pc:chgData name="Rohini Mishra" userId="S::rohini055@kgpian.iitkgp.ac.in::15ac33df-1026-46f5-b781-598fd96b69b0" providerId="AD" clId="Web-{8B876AE2-38B7-40FF-A9B5-65C5EC9EE6A8}" dt="2023-04-02T18:34:34.832" v="0"/>
      <pc:docMkLst>
        <pc:docMk/>
      </pc:docMkLst>
      <pc:sldChg chg="new">
        <pc:chgData name="Rohini Mishra" userId="S::rohini055@kgpian.iitkgp.ac.in::15ac33df-1026-46f5-b781-598fd96b69b0" providerId="AD" clId="Web-{8B876AE2-38B7-40FF-A9B5-65C5EC9EE6A8}" dt="2023-04-02T18:34:34.832" v="0"/>
        <pc:sldMkLst>
          <pc:docMk/>
          <pc:sldMk cId="4239025672" sldId="372"/>
        </pc:sldMkLst>
      </pc:sldChg>
    </pc:docChg>
  </pc:docChgLst>
  <pc:docChgLst>
    <pc:chgData name="Shreya Mishra" userId="S::shreyamishra@kgpian.iitkgp.ac.in::0debe252-d6d3-40b5-b9f0-62d3cab5d78c" providerId="AD" clId="Web-{33C8D1BC-6D0E-AC3A-FE6D-4A0F8CCF97C3}"/>
    <pc:docChg chg="modSld">
      <pc:chgData name="Shreya Mishra" userId="S::shreyamishra@kgpian.iitkgp.ac.in::0debe252-d6d3-40b5-b9f0-62d3cab5d78c" providerId="AD" clId="Web-{33C8D1BC-6D0E-AC3A-FE6D-4A0F8CCF97C3}" dt="2023-04-24T12:19:38.347" v="1" actId="1076"/>
      <pc:docMkLst>
        <pc:docMk/>
      </pc:docMkLst>
      <pc:sldChg chg="modSp">
        <pc:chgData name="Shreya Mishra" userId="S::shreyamishra@kgpian.iitkgp.ac.in::0debe252-d6d3-40b5-b9f0-62d3cab5d78c" providerId="AD" clId="Web-{33C8D1BC-6D0E-AC3A-FE6D-4A0F8CCF97C3}" dt="2023-04-24T12:19:38.347" v="1" actId="1076"/>
        <pc:sldMkLst>
          <pc:docMk/>
          <pc:sldMk cId="1508879777" sldId="277"/>
        </pc:sldMkLst>
        <pc:picChg chg="mod">
          <ac:chgData name="Shreya Mishra" userId="S::shreyamishra@kgpian.iitkgp.ac.in::0debe252-d6d3-40b5-b9f0-62d3cab5d78c" providerId="AD" clId="Web-{33C8D1BC-6D0E-AC3A-FE6D-4A0F8CCF97C3}" dt="2023-04-24T12:19:38.347" v="1" actId="1076"/>
          <ac:picMkLst>
            <pc:docMk/>
            <pc:sldMk cId="1508879777" sldId="277"/>
            <ac:picMk id="9" creationId="{8BA2B3A1-F0AE-E8A7-F3E8-F7046213467F}"/>
          </ac:picMkLst>
        </pc:picChg>
      </pc:sldChg>
    </pc:docChg>
  </pc:docChgLst>
  <pc:docChgLst>
    <pc:chgData name="Vedant Sharma" userId="S::vedantsharma6112@kgpian.iitkgp.ac.in::7f4d7297-829d-4fde-97e1-c096aa2fa0b1" providerId="AD" clId="Web-{6638460D-038A-7B93-22F5-5A7C06708EE8}"/>
    <pc:docChg chg="modSld">
      <pc:chgData name="Vedant Sharma" userId="S::vedantsharma6112@kgpian.iitkgp.ac.in::7f4d7297-829d-4fde-97e1-c096aa2fa0b1" providerId="AD" clId="Web-{6638460D-038A-7B93-22F5-5A7C06708EE8}" dt="2023-04-24T09:25:49.204" v="0" actId="1076"/>
      <pc:docMkLst>
        <pc:docMk/>
      </pc:docMkLst>
      <pc:sldChg chg="modSp">
        <pc:chgData name="Vedant Sharma" userId="S::vedantsharma6112@kgpian.iitkgp.ac.in::7f4d7297-829d-4fde-97e1-c096aa2fa0b1" providerId="AD" clId="Web-{6638460D-038A-7B93-22F5-5A7C06708EE8}" dt="2023-04-24T09:25:49.204" v="0" actId="1076"/>
        <pc:sldMkLst>
          <pc:docMk/>
          <pc:sldMk cId="1508879777" sldId="277"/>
        </pc:sldMkLst>
        <pc:picChg chg="mod">
          <ac:chgData name="Vedant Sharma" userId="S::vedantsharma6112@kgpian.iitkgp.ac.in::7f4d7297-829d-4fde-97e1-c096aa2fa0b1" providerId="AD" clId="Web-{6638460D-038A-7B93-22F5-5A7C06708EE8}" dt="2023-04-24T09:25:49.204" v="0" actId="1076"/>
          <ac:picMkLst>
            <pc:docMk/>
            <pc:sldMk cId="1508879777" sldId="277"/>
            <ac:picMk id="3" creationId="{F0E8FD07-17DB-E220-C081-A9B92E8406C4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3-17T05:38:03.849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3-17T05:38:04.301"/>
    </inkml:context>
  </inkml:definitions>
  <inkml:trace contextRef="#ctx0" brushRef="#br0">20546 16763 0,'0'0'0,"0"0"0,0 0 0,30 0 0,-30-15 16,15 15-16,15-15 31,-16-1-31,1 1 0,15 0 0,15-15 15,-30 0-15,30 0 16,-45 15-16,15-15 16,15 14-16,-15-14 0,0 15 15,14-15-15,-14 15 0,-15-15 16,45 15-16,-30-15 16,30 15-16,0-16 31,14 16-31,-14-30 15,-30 0 1,15 0 15,-30 14-31,0 16 32,0 0-32,15-30 31,45 0-31,89 60 15,60 45 1,209 197 0,180 150-1</inkml:trace>
  <inkml:trace contextRef="#ctx1" brushRef="#br0">13477 10676 677 0,'0'0'0'0,"0"0"32"16,0 0 0-16,-6-25 49 15,6 25 0-15,0 0-9 0,0 0 1 16,0-9-17-16,0 9 0 16,0 14-24-16,12 20 2 15,2 43-7-15,2-4 0 16,1-5-5-16,0-17 1 15,3-20-3-15,2-20 1 16,3-2-2-16,3-23 2 16,20-15 0-16,13-27 0 15,15-37 7-15,19-18 1 16,17 4 5-16,3 13 1 16,3 15 1-16,-17 20 0 15,-17 5 6-15,-20 12 2 16,-22 16-2-16,-14 12-1 15,-22 3-5-15,-6 11 0 16,11 11 0-16,-11-11 0 0,14 20-7 16,-9-6 0-16,1 3-4 15,-6-6 1-15,6 1-8 16,-6 2 0-16,0-14-1597 16</inkml:trace>
  <inkml:trace contextRef="#ctx0" brushRef="#br0" timeOffset="565.66">21203 13415 0,'0'0'0</inkml:trace>
  <inkml:trace contextRef="#ctx1" brushRef="#br0" timeOffset="447.83">14093 10645 841 0,'0'0'0'15,"-17"-40"72"-15,12 9 0 16,-1 9 13-16,6 8 1 16,0 14-27-16,0-15 0 15,0 15-12-15,-6 15 2 16,1 27-13-16,-4 32 0 15,-2 24-8-15,0 4 1 0,11-14 1 0,6-26 1 16,13-19-5-16,26-29 1 16,17-14 1-16,19-26 1 31,14-19 5-31,17-37 1 0,3-25 0 16,3-9 1-16,-1 14 0 0,-22 20 1 31,-25 31 2-31,-19 14 0 0,-23 15-7 15,-28 22 0-15,11-9-5 16,-11 9-1567-16</inkml:trace>
  <inkml:trace contextRef="#ctx0" brushRef="#br0" timeOffset="94534.43">12659 11636 0,'0'0'0,"0"0"0,0 0 0,30 0 0,-15 0 0,-15 0 0,15 0 15,-15 0-15,0 0 16,30 0-16,-30 0 0,0 0 0</inkml:trace>
  <inkml:trace contextRef="#ctx1" brushRef="#br0" timeOffset="95199.23">4260 6370 1105 0,'0'0'0'0,"0"0"19"0,0 0 1 15,-31-31 37-15,14 20 1 16,9-1-7-16,8 12 1 16,0 0-21-1,-11-3 2-15,-6-2-11 0,-8 5 2 16,-9 5-8-16,-2 1-1 15,-6 8-1-15,14-2-1 16,2 2-3-16,10 11 0 16,-4 12-1-16,-2 11 1 15,10 3-2-15,1 3 0 0,3 2-1 0,2-14 1 16,12-2 0 0,-6-9-1-1,5 0-1-15,4-8 1 16,8 0-2-16,-1 10 1 15,-2 4 0-15,3 3-1 16,6-3 2-16,2-6 1 0,3 0-1 16,-3 6-1-1,3-6 1-15,-3 0 0 0,0 0-1 16,3 0 2-16,3 0-2 16,-3-6 1-16,3 7-1 15,-3-13 1-15,3 4 0 16,-6-12 0-16,3 9-1 15,3-9 2-15,-9-2 0 16,3-3 0-16,-2-6-1 16,2-6-1-16,9-5 2 0,2-9 0 15,6-11 0-15,-8 0 1 16,-9 5 0-16,-8 6 0 16,2-8 0-16,4 0 0 15,8 5 0-15,-9-2 0 16,3-6-2-16,-8 5 0 15,0 4-1-15,-3 7 1 16,-3-4-3-16,-5 2 2 16,5 0-2-16,-6 3 2 15,1-12-2-15,0 1 1 16,-4 2-1-16,4 9 2 16,-6-3-1-16,-6 3-1 15,4-3 0-15,-4 3 2 16,-5-6-1-16,-12-8-1 15,-7-6 1-15,-7-6 0 16,4 1 1-16,2-4-1 0,-6-8 0 16,4 0-1-16,-9 9 2 15,0-1 0-15,0 4-1 16,5 11 1-16,4 8-2 16,2 0 2-16,3 3 1 15,3-3-1-15,-9 15 0 16,3 5 1-16,0 5-2 15,3 21 1-15,-2 11-2 16,13 2 1-16,17-39-1565 16</inkml:trace>
  <inkml:trace contextRef="#ctx0" brushRef="#br0" timeOffset="96170.07">11001 8740 0,'0'0'0,"0"0"0,0 0 0,0 0 0,0 0 32,0 0-32,0 0 31,0 0-31,0 0 31,0 0-31,0-15 31,0-15-31,0 0 32,-30 15-32</inkml:trace>
  <inkml:trace contextRef="#ctx1" brushRef="#br0" timeOffset="97163.48">4750 6147 1080 0,'0'0'0'0,"0"0"32"15,0 0-1-15,-53 14 41 16,19-3 0-16,-13 12-15 16,-7 11 1-16,7 2-29 15,-1 7 2-15,0-6-11 16,18-6 1-16,7-12 7 0,9-7 1 16,14-12 5-16,3-12 0 15,25-38-5-15,25-24 1 16,31-25 2-16,40-34 0 15,35-45-4-15,32-26 0 16,47-33 5-16,28-1-1 16,8 12 2-16,-8 20 1 15,-36 5-4-15,-40 40 2 16,-36 34-6-16,-33 33 1 16,-26 29-1-16,-14 12 0 15,-27 27-1-15,-24 6 0 16,-7 9-2-16,-15 5 1 15,-8 6-4-15,0 0 1 16,0 0-4-16,6 12 2 16,-20-1-5-16,-3 9 1 15,-11 17-6-15,-8 2 0 16,-7-2-3-16,7-14 1 0,8-9-3 16,3-9 1-16,8-5 0 15,6 0 0-15,11 0 0 16,-9-17 1-16,9 9-1 15,9-15 1-15,2-11-1 16,17 3-1-16,3 3 1 16,16 14 1-16,7 8-3 0,-1 12 1 15,0-6-3-15,-11 11 0 0,-19 15 0 16,-9 5 1-16,-20 0-2 16,-8-11 1-16,-20 2-2 15,-2-8 1-15,36-14-1845 16</inkml:trace>
  <inkml:trace contextRef="#ctx1" brushRef="#br0" timeOffset="98530.98">7716 2929 1143 0,'0'0'0'0,"-17"-79"123"0,11 11 2 16,1-3 0-16,5 9 0 15,0 5-51-15,11 9 2 16,0 12-37-16,0 10 0 0,-2 6-14 16,-9 20 1-1,0 0-6-15,17 20 1 16,5 23-4-16,3 27 1 16,1 35-4-16,2 19 1 15,2 18-3-15,10-18 2 0,2-36-4 16,0-26 0-1,16-25 1-15,7-26 1 0,13-14 0 16,-5-22 0-16,14-20 2 16,-14-29 0-1,-20-25 1-15,-20-14 1 16,-19 14-3-16,-22 17 2 0,-20 14-3 16,-14 20 1-16,-11 17-1 15,5 17 0-15,6 14 0 16,0 20 2-16,3 16-4 0,3 27 1 15,5 19-4-15,14 2 0 16,17-7-2 0,11-15 1-16,14-20-3 15,9-22 2-15,8-20-3 0,0-31 0 16,17-25 0-16,-6-7 2 16,-22-5 0-16,-9 12 1 0,-8 13-1 15,-3 7 1 1,-11 10-2-16,0 12 2 15,0 14-1-15,0 0 1 16,0 0-2-16,17 31 1 16,8 26-1-16,4 5 0 15,1 6-2-15,1-17 1 16,3-26 0-16,2-25-1 16,1-31-1-16,2-25 1 15,-3-18-1-15,-11 3 1 16,3-2 0-16,-11 16 0 0,3 9 0 15,-9 11 0-15,0 18 0 16,-8 5 2-16,-3 14-2 16,0 0 0-1,22 0 0-15,1 19 0 0,13 18-1 16,1 3 1-16,-9-4-1 16,-9-13 0-16,15-14 0 15,-3-15 0-15,5-8 0 0,-14-17 0 16,-2 0 0-1,-3-6 0-15,-6-14 0 16,-11-6 1-16,-11-11-1 0,-6 1 2 16,9 4-1-1,2 27 0-15,6 16 1 16,0 20 0-16,20 20-1 16,8 16 1-16,19 21-1 0,12-12 1 15,0-17-1 1,3-22 1-16,2-23-1 0,0-20 1 15,9-13-1-15,-8-7 0 16,-18-5-1-16,-19 8 1 16,-14 9-1-16,-19 14 1 15,-9 0-1-15,-9 5 1 0,-13 4-1 16,2 2 1 0,9 8-1-16,3 24 0 15,10 13 0-15,12 26 0 0,6 37 0 16,16 22 0-16,9 20-1 15,14 0 1 1,5-17-1-16,9 3 1 0,6 17-1 16,-7 3 1-16,-4-18-1 15,-7-19 1 1,-5-19-1-16,-14-29 1 16,-8-15-1-16,-9-19 1 0,-11-17-4 15,0-11 2-15,0 11-1819 0</inkml:trace>
  <inkml:trace contextRef="#ctx1" brushRef="#br0" timeOffset="99280.08">10298 2440 1507 0,'0'0'0'16,"28"-71"49"-16,-3 12 0 16,9-23 27-16,14-12 0 15,5 1-10-15,-8 8 1 0,-23 23-28 16,-11 23 0-1,-5 7-11-15,-12 15 0 16,-5 9-4-16,-14 8 0 16,-20 14-5-16,9 23 1 15,5 11-4-15,14 17 1 16,17 8-5-16,17 1 1 16,14 2-4-16,16-22 0 15,12-34-3-15,11-26 2 16,25-31-1-16,6-25 0 15,11-40-2-15,3 3 1 16,8 6-6-16,-11-17 1 16,-28-20-3-16,-14-9 0 0,-33 23-10 0,-15 23 1 31,-14 42-10-31,-8 14-1 0,-5 18 2 16,2 7 0-16,3 12 5 0,0 0 2 15,0 0 10 1,0 0-1-16,0 0 3 15,8 31 1-15,15 37 0 0,2 26 1 16,9 24 2-16,2-2-1 16,0-3 2-1,4-31 1-15,-4-25 0 16,6-20 2-16,6-32 0 16,-6-16 0-16,17-29-1 0,-1-33 2 15,-10-40-4-15,-12-3 0 16,-8-3-4-1,-14 26 1-15,-14 14-1 0,-5 22 0 16,-1 26-3-16,1 17 1 16,5 14-4-16,0 0 0 15,-20-6 2-15,-5 32-1 16,-14 16 2-16,-9 20 1 16,6 9 1-16,0 14-1 15,6 14 2-15,8-6 0 16,5-17 0-16,20-22 0 0,6-23 0 0,8-17 2 31,6-8-1-31,8-6 1 16,15-11 1-16,13 2 2 15,11-2 0-15,15 11 2 16,-7 6 0-16,10-1 1 16,-4-5 0-16,-2 0-1 15,8 6 0-15,0-6 0 16,-84 0-1643-16</inkml:trace>
  <inkml:trace contextRef="#ctx0" brushRef="#br0" timeOffset="104482.45">13869 10520 0,'0'0'0,"0"0"0,0 0 0,0 0 16,0 0-16</inkml:trace>
  <inkml:trace contextRef="#ctx1" brushRef="#br0" timeOffset="105457.79">4554 6879 300 0,'0'0'0'0,"0"0"5"15,0 0-1-15,0 0 20 16,0 0-1-16,0 0 14 16,0 0 2-16,0 0-1 15,0 0 1-15,0 0-10 16,0 0 0 0,0 0-2-16,0 0 1 0,0 0 5 0,0 0-1 15,0 0 5-15,0 0 0 16,0 0 4-16,0 0-1 15,0 0 0-15,0 0-1 16,0 0-8-16,0 0 2 16,0 0-773-16</inkml:trace>
  <inkml:trace contextRef="#ctx0" brushRef="#br0" timeOffset="112768.24">18007 12103 0,'0'0'0,"0"0"0,0 0 0,0 0 16,0 0-16</inkml:trace>
  <inkml:trace contextRef="#ctx1" brushRef="#br0" timeOffset="113641.31">4431 6890 1030 0,'0'0'0'15,"0"0"23"-15,0 0 1 32,0 0 29-32,0 0-1 15,0 0-3-15,0 0-1 16,0 0-17-16,0 0 1 15,0 0-13-15,0 0 1 0,0 0-7 16,0 0 2-16,0 0-5 16,0 0 0-16,0 0-1 15,0 0 0-15,0 0-2 16,0 0 1-16,0 0-2 16,0 0 2-16,0 0-1 15,0 0 1-15,0 0 0 0,0 0 0 16,0 0 1-16,0 34 1 15,0-34-1-15,0 0 1 16,0 11 1-16,0-11 0 16,0 0 2-16,0 0 0 15,0 0-1-15,0 0 1 16,0 0 0-16,0 0 2 16,0 0-3-16,0 0 2 15,0 0-1269-15</inkml:trace>
  <inkml:trace contextRef="#ctx1" brushRef="#br0" timeOffset="114574.2">4453 6873 1105 0,'0'0'0'16,"0"0"27"-16,0 0 0 16,0-14 31-16,0 14 2 15,0 0-12-15,0 0 1 0,0-11-22 16,0 11 1-16,0 0-11 16,0 0 1-16,0-12-2 15,0 12 1-15,14-14-4 16,-14 14 2-16,6-11-1 15,-6 11 1-15,22 0-2 16,-8 0 1-16,-3 9-2 0,1 2 0 16,-7 0-3-16,1 0 1 15,-1 4-1-15,1-4 0 16,-12 14-2-16,6 1 1 16,-5-15-2-16,5-11 0 15,-6 14 0-15,6-14 1 16,0 0-3-16,0 0 2 15,-11-3-1-15,11 3 1 16,-6-22 0-16,1 8 0 16,-4-3 1-16,4 5 0 15,5 12-2-15,0 0 1 0,-6-8-1 16,6 8 0-16,0 0 1 16,0 0-1-1,0-11 0-15,0 11-1 0,0 0 0 16,0 0 0-16,0 0-2 15,0 0 1-15,0 0-1 0,11-6 0 16,-11 6-1-16,0 0 2 16,0 0-1-16,9 0 0 15,-9 0 1 1,0 0 2-16,0 0 0 0,11 0 2 16,-11 0 1-16,0 0 1 31,0 0 0-31,0 0 1 15,0 0-1-15,0 0 1 16,0 0-2-16,0 0 0 16,0 0-1423-16</inkml:trace>
  <inkml:trace contextRef="#ctx1" brushRef="#br0" timeOffset="115631.18">4812 6557 1004 0,'0'0'0'0,"0"0"66"0,0 0 1 16,0 0 32-16,0 0 0 16,0 0-51-1,0 0 2-15,0 0-33 16,0 0 3-16,0 0-11 15,0 0 0-15,0 0-4 16,0 0 1-16,0 0-1 16,0 0 1-16,0 0 0 15,0 0-1-15,0 0 1 16,0 0 1-16,0 0-1 0,0 0 1 16,0 0 0-16,0 0 1 15,0 0-3-15,0 0 2 16,0 0 0-16,28-20-1 15,-28 20 0-15,5-12 0 16,-5 12-1-16,6-19 2 16,-6 19-3-16,0-12 2 15,0 12-1-15,0 0-1 0,0-14 1 16,0 14 0-16,0-11-1 0,0 11 0 16,0 0-1241-16</inkml:trace>
  <inkml:trace contextRef="#ctx0" brushRef="#br0" timeOffset="117483.25">18141 13294 0,'0'0'0</inkml:trace>
  <inkml:trace contextRef="#ctx1" brushRef="#br0" timeOffset="122757.47">4554 6395 150 0,'0'0'0'15,"0"0"4"1,0 0 2-16,0-31 21 0,0 31 0 15,0 0 9-15,0-14 1 16,0 14-1-16,0 0 0 16,0 0-12-16,8 6 1 15,4 2-4-15,4-2 2 16,-2 0-2-16,9-1 2 16,-1 15 8-16,9-3 0 0,-3 6 0 15,8 5 0-15,-5-3-1 16,3 6 1-16,2 6-2 15,1 0 0-15,-12-6-1 16,-3 0 1-16,-5-5-2 16,-3-7 1-16,-3 4-1 0,6 2 1 15,-6-5 5-15,0-6 0 16,-2-2-1-16,-9-12-1 16,11 17 9-16,-11-17-1 15,11 11 2-15,-11-11 2 16,0 0-3-16,0 0 1 15,6 14-3-15,-6-14 1 32,0 0 2-32,0 0 0 0,0 0-5 0,0 0 0 15,-11 0-3-15,11 0-1 16,-23 0-5-16,15 0 1 0,8 0-1251 16</inkml:trace>
  <inkml:trace contextRef="#ctx1" brushRef="#br0" timeOffset="123280.72">5178 5974 250 0,'0'0'0'0,"0"0"18"0,0 0 1 15,0 0-8-15,0 0 0 16,34-14 0 0,-14-9 1-16,8-8-8 0,2 0 1 15,-4 3-2-15,-9 11 2 16,-6 3-1-16,-11 14 2 0,5-12 4 16,-5 12 0-16,0 0 4 15,6 20 1-15,-6-20-321 16</inkml:trace>
  <inkml:trace contextRef="#ctx1" brushRef="#br0" timeOffset="163352.81">11556 3246 1318 0,'0'0'0'0,"0"0"38"0,0 0 0 15,0 0 50-15,28-48-1 16,-17-15-8-16,3-13 1 15,-3-14-39-15,0 8 2 16,-5 0-21-16,-1 14 2 16,-2 0-4-1,3 20 0-15,-6 14-2 0,5 8 0 16,-5 4-1 0,0 2 1-16,0 9 0 0,0 11 0 15,0-14 0-15,0 14 0 16,0 0 0-16,0 0 0 15,-5 14-3-15,10 11 1 16,12 43-2-16,0 11 0 16,-3 17-4-16,3 0 1 15,-3 6-3-15,3-9 1 0,-1-25-2 16,1-17 0-16,3-17 0 16,-9-20-1-16,-11-14 1 15,0 0 0-15,0 12-2 0,0-12 1 16,6-12 0-1,-1-33 0-15,7-34 2 0,2-3 0 16,-3 8-1-16,0 24-1 16,-5 21 1-16,-6 29 1 15,0 0 0-15,19 12 0 16,4 36-3-16,7 8 2 16,-2 1-2-1,3-12-1-15,0-14-1 0,3-8 1 16,8-18-2-16,5-10 0 15,18-21-1-15,-4-16 2 16,4-26-2 0,-7-3 0-16,7-2-1 15,-12 11 1-15,-53 62-1755 16</inkml:trace>
  <inkml:trace contextRef="#ctx0" brushRef="#br0" timeOffset="170878.03">20426 7368 0,'0'0'0,"30"0"0,-15 0 0,-15 0 16,0 0-16</inkml:trace>
  <inkml:trace contextRef="#ctx0" brushRef="#br0" timeOffset="171064.52">18455 5242 0,'0'0'0,"15"0"0,-15 15 0,149 15 15,15 0-15</inkml:trace>
  <inkml:trace contextRef="#ctx1" brushRef="#br0" timeOffset="171388.63">12830 2519 389 0,'0'0'0'0,"0"0"2"0,0 0 0 16,0 0 13-16,0 0 0 16,0 0 5-16,31 14 1 15,-9-14 4-15,20-8-1 16,17-4-4-16,14-7-1 15,8-10-1-15,-3-10 1 16,6-21 3-16,3 1 1 16,-3 0 11-16,-19 8 2 0,-6 8 11 15,-17 6 1-15,-17 18-4 16,-8 2 1-16,-6 14 4 16,-11 3 0-16,0 0-2 15,11-6 1-15,-11 6-2 16,0 0 0-16,0 0-8 15,-11-5 2-15,11 5-3 16,-23-6 1-16,4 6-8 0,-4 0 1 16,4 0-3-16,8 0 1 31,11 0-7-31,-17 0 1 16,17 0-5-16,0 0 1 15,0 0-6-15,0 0 1 16,0 0-3-16,25 0 1 15,3 11-3-15,8 1 0 16,-2 13-2-16,-3 6 1 0,-12 14-4 16,-7 12 1-16,-12 2-1 15,-6-13 1-15,0-15-2 16,4-14 2-16,2-17-2 16,0 0 0-16,0 0-1235 0</inkml:trace>
  <inkml:trace contextRef="#ctx0" brushRef="#br0" timeOffset="172152.78">20277 5287 0,'0'0'0,"0"0"0,0 0 0,0-15 16,30 15 0,-15-15-1,-15 15-15,30-15 31,-30 15-31</inkml:trace>
  <inkml:trace contextRef="#ctx1" brushRef="#br0" timeOffset="172217.69">14930 1968 1143 0,'0'0'0'0,"0"0"12"15,31 17 1-15,-8-12 7 16,13-10 0-16,23-21 6 0,11-5 0 16,8 3-6-16,1-3 0 15,-79 31-996-15</inkml:trace>
  <inkml:trace contextRef="#ctx0" brushRef="#br0" timeOffset="173277.9">20800 4141 0,'0'0'0</inkml:trace>
  <inkml:trace contextRef="#ctx1" brushRef="#br0" timeOffset="173395.45">14552 1668 640 0,'0'0'0'16,"12"-42"53"-16,-1 10 1 15,-6-10 74-15,1 2 1 16,5 9 2-16,-5 9 0 16,8-4-24-16,-9 12 0 15,1 3-48 1,-6 11 2-16,0 0-12 0,20 25 0 0,-4 43-6 31,1 20 0-31,-6 11-12 0,1-6 2 16,2 0-9-16,-3 12 1 15,0 8-8-15,9 3 0 16,2-3-4-16,-5-20 2 16,2-25-5-16,-2-23 1 15,-11-16-2-15,-1-21 1 0,-5-8-1 16,0 0 0-16,9-20 4 16,-4-36-1-16,-7-49 11 15,-7-25 1-15,1-6 4 0,-3 18 1 16,-1 16 4-16,7 17-1 15,2-3 0-15,0 1 0 16,-5-4-5-16,2 9 0 16,-5 20-6-16,5 17 2 15,6 22-5-15,0 9 0 16,0 14-6-16,12 0 2 31,7 14-5-31,20 37 1 0,17 54-5 16,14 11 2-16,-5-3-5 15,-6-9 2-15,0-10-3 0,2-1 0 16,4 9-1-16,-7-6 1 16,-4-8 0-16,-7-21 1 15,-10-16 0-15,-15-14-1 16,-19-26 0-16,-23-13 0 16,-27-18-1-16,-18-25 0 15,65 45-1863-15</inkml:trace>
  <inkml:trace contextRef="#ctx1" brushRef="#br0" timeOffset="173539.06">14846 2098 1457 0,'0'0'0'0,"0"0"22"0,59-20 0 0,14-17 18 0,5-5 2 16,9-15 12-16,3 9 1 15,-12 17-13-15,-2-9 2 16,-76 40-1378-16</inkml:trace>
  <inkml:trace contextRef="#ctx0" brushRef="#br0" timeOffset="178140.86">22757 7670 0,'0'0'0</inkml:trace>
  <inkml:trace contextRef="#ctx0" brushRef="#br0" timeOffset="178263.06">21950 5423 0,'0'0'0</inkml:trace>
  <inkml:trace contextRef="#ctx1" brushRef="#br0" timeOffset="178441.37">16087 2177 791 0,'0'0'0'15,"0"0"28"-15,0 0 1 0,31-31 47 16,-9 2 2-16,15-10 6 15,-4 2 1-15,-7 15-16 16,-4-4 0 0,-2-5-24-16,-9 6 1 15,0 5-9-15,-5 8 1 0,-6 12-9 16,0 0 2-16,0 0-3 16,-28 0 0-16,-9 23-5 15,-10 17 2-15,-1-4-6 16,6 10 1-16,6 7-3 0,13 4 0 15,1-1-5 1,5 1 1-16,14-15-5 0,3-10-1 16,9-7-1-16,2-2 1 15,6-4-3-15,-1 1 1 16,15 3-3-16,11-9 1 31,0-3 0-31,6-5 0 16,-6 8 1-16,-3 3 1 0,-3-9 0 15,-5 4 1-15,-8-1-1 0,-12 0 0 16,-3 4 0-16,-8-1-1 16,-8 17-2-16,-20 6 2 15,-14 5-2-15,-11-5 0 16,-1-6 1-16,-2-11-1 16,12-15 0-16,2 1 0 15,5-12 2-15,4 6-1 16,7 0 4-16,1 6-1 0,14 0 3 15,-6-4 0-15,17-2-1420 16</inkml:trace>
  <inkml:trace contextRef="#ctx0" brushRef="#br0" timeOffset="182731.48">20143 6840 0,'0'0'0,"0"0"0,14 0 0,-14 0 16,45 0-16,-30 0 16,-15-15-16,0 0 15,0 15-15,0-15 0,0 0 0,-15 0 16,15 0-16</inkml:trace>
  <inkml:trace contextRef="#ctx0" brushRef="#br0" timeOffset="182853.74">20113 6433 0,'0'0'0</inkml:trace>
  <inkml:trace contextRef="#ctx0" brushRef="#br0" timeOffset="184660.81">18664 3945 0,'0'0'0,"15"-15"0,-15 15 0,149-91 0,0 16 0</inkml:trace>
  <inkml:trace contextRef="#ctx1" brushRef="#br0" timeOffset="185726.6">13567 916 665 0,'0'0'0'0,"0"0"34"16,0 0 0-16,0 0 49 15,0 0 0 1,0 0 14-16,0 0 1 0,0 0-23 0,0 0 0 15,0 0-23-15,0 0-1 16,0-28-9-16,0 28-1 16,22 5-6-16,3 7 0 15,12 19-10-15,7 14 0 16,-2 3-2-16,-5-11-1 16,-9-12-4-16,3 1 1 15,-1-1-5-15,1-2-1 31,3 2-2-31,-12-5 2 16,-2-3-4-16,-9-3 0 0,-11-14-1 16,11 0 1-16,-5-11-2 15,8-9 2-15,3-11 3 16,-6-20 0-16,0-17 6 16,-3-17 0-16,4-17 1 0,-7 3 0 15,6 17 0-15,-5 29 1 16,-3 22-1-16,-3 11 0 15,0 20-3-15,0-11 1 16,0 11-5-16,0 0 1 16,0 0-4-16,8 19 1 15,-8-19-1500-15</inkml:trace>
  <inkml:trace contextRef="#ctx1" brushRef="#br0" timeOffset="186359.64">13917 401 577 0,'0'0'0'0,"-12"-11"36"0,12 11 0 16,-14-20 11 0,14 20 2-16,-22-6-13 0,5 12 1 15,-8 0-16-15,-17 2 1 16,-6 9-9-16,-5 3-1 15,6 5 1-15,-1 7 1 16,0 16 2-16,4 19 1 16,7 15-1-16,1 17 2 0,13 12 0 15,9-9 0-15,9-18-2 16,10-19 0-16,20 3-1 16,6-11 2-16,14-4 1 15,14-2 1-15,8-3-1 16,3-11 1-16,9-6 0 0,-4-17 0 15,9-2 7-15,3-18 0 16,3-5 1 0,5-20 0-16,-11-15 0 0,-14-13 1 15,3-6-1-15,-14 3 1 32,-12 14 4-32,-19 3 2 15,-8-15 1-15,-20-16 0 16,-14-23-1-16,-14-20 2 15,-14 0-3-15,-23 15-1 0,-19 25-1 16,-11 28 0-16,-17 14-5 16,6 26 1-16,5 22-9 15,6 0 1-15,95-11-1393 16</inkml:trace>
  <inkml:trace contextRef="#ctx0" brushRef="#br0" timeOffset="210758.5">21950 12691 0,'0'0'0,"15"0"0,15 15 0,74 0 15,16 0-15</inkml:trace>
  <inkml:trace contextRef="#ctx0" brushRef="#br0" timeOffset="210822.51">21741 10309 0,'0'0'0</inkml:trace>
  <inkml:trace contextRef="#ctx1" brushRef="#br0" timeOffset="211072.64">16558 6947 1369 0,'0'0'0'16,"11"-43"43"-16,6 24 2 15,-1 7 45-15,4 12 1 16,-9 0-28-16,0 6 1 16,3 14-37-16,9 16 0 15,5 21-12-15,-3 17 2 0,-14-1-6 16,1 9 1-16,-7-8-3 15,1-12 1-15,-6-20-1 16,-3-11 0-16,3-17 1 16,0-14 1-16,0 0 1 15,0 0 1-15,0-17 2 16,6-28 1 0,5-37 1-16,6-8 1 0,2 8 0 0,9 14 0 15,-8 17 0-15,-3 20 0 16,-6 20 0-16,3 11 0 15,3 5-3-15,5 21 1 16,9 27-5-16,-9 18 2 16,-2-3-4-16,-3 5 1 15,-12-16-5-15,1-9 1 16,-6-23-2-16,5-10 1 16,-5-15-1-16,12-6 1 15,7-8-2-15,4-29 2 0,13-33 0 16,-5-9 1-16,-3 3 1 15,-3 3-1-15,-3 14 2 32,-2 17 1-32,-3 17 0 0,-12 20 0 0,-5 11 0 15,12 25 1-15,4 32-2 16,4 16 0-16,-14 20-1 0,5 6-1 16,-8-8-1-16,5-9 0 31,6-31 0-31,-3-9-1 15,-5-16-2-15,8-12 0 16,14 3-2-16,19-12 1 16,-47-5-1782-16</inkml:trace>
  <inkml:trace contextRef="#ctx1" brushRef="#br0" timeOffset="212619.37">18126 7060 1192 0,'0'0'0'16,"0"0"55"-16,0 0 0 15,0 0 6-15,0 0 1 16,0 0-13-16,14-31 2 15,-14 31-21-15,0 0 0 0,17 14-7 16,-9 14-1-16,9 12-2 16,-6 2 2-16,0-11-3 15,-5-14 1-15,-6-3-1 16,0-14 0-16,0 0 1 16,11-11 2-16,3-26-2 0,-8-8 0 15,-1-11 2-15,-10 5 1 16,5 20 0-16,-6 14 1 15,6 2-2-15,0 4 1 32,0-6-5-32,0 17 1 0,0 0-3 0,-11 11 0 15,5 9-2-15,4 14 0 16,4 17-1-16,7 0-1 16,5-14-1-16,3-18 1 15,-9-2-3-15,6-17 0 16,11-11-3-16,6-14 2 15,0-26-1-15,-9 3 1 0,-10 11-3 16,-18 12 2-16,-5-1-1 16,-14 1 0-16,-29 2 1 15,-10 15 0-15,11 8-2 16,5 25 1-16,0 20 0 16,6 29 0-16,9 30-2 15,8 9 0 1,11-8-1-16,11-23-1 15,20-20 0-15,11-19 0 16,16-18-1-16,15-14 2 16,17-5-2-16,8-12 0 15,6-11 0-15,-9-8 0 16,-22-6 0-16,-6-11 1 16,-11-9 0-16,-11-12 0 15,-15-10 0-15,-10 11 0 16,0 25 2-16,-6 17-1 15,0 20 0-15,0 14 2 0,-6 34-2 16,6 20 2 0,0 11-1-16,0 3 1 15,0-14-2-15,6 9 2 0,8 27-1 16,8 4 1-16,-2 2-2 16,8-11 1-16,-14-31 1 15,-3-20-1-15,0-17 1 16,-11-17 1-16,0-14-2 0,0 0 1 15,-17-25-1-15,3-32 0 16,-11-48 0 0,3-11-1-16,-1 3-1 0,4 20 1 15,19 20-3-15,5 22 0 16,4 8-1-16,7 18 1 0,1-1-4 31,14 12 1-31,11 9-4 0,3 7 0 16,11 15-3-16,-3 14 1 15,-5 1-2-15,-20-1 1 16,-9-6-1-16,-19 6 1 16,-19 17 1-16,-15-5 1 15,-19-4 1-15,-6-22 0 16,3-11 4-16,22-29 0 16,34 23-1680-16</inkml:trace>
  <inkml:trace contextRef="#ctx1" brushRef="#br0" timeOffset="213365.94">19826 7232 1080 0,'0'0'0'0,"0"0"76"16,11-42 1-16,-14 16 42 0,-5-2 1 16,0 6-54-16,-9-1 0 15,-14-8-38-15,-11 5 0 16,3 9-7-1,-3 9 0-15,5 14-5 0,4 13-1 16,2 18 1-16,6 14 0 16,2 11-3-16,4 12 2 15,13-6-3-15,9-12 2 16,14-13-4-16,5-18 0 16,9-14-1-16,8-16 1 15,23-21 0-15,2-16 1 16,9-26-1-16,-9-11 1 15,-10-15 3-15,-12 1 1 16,-3 0-2-16,-8 5 0 16,-12 3 2-16,-7 3 0 15,-7 0 1-15,-5 9 2 16,-5 28 0-16,5 19 0 16,0 26 0-16,-14 26 1 0,-3 30-3 15,6 18 0-15,11 19-2 16,-6 9 1-16,6 8-3 15,6-5 1-15,5 13-2 16,3-19 1-16,8-31-3 16,12-28 0-16,5-34-3 15,6-38 1-15,-9-35-7 0,-5-10 1 16,-31 77-1677-16</inkml:trace>
  <inkml:trace contextRef="#ctx1" brushRef="#br0" timeOffset="213569.71">20115 6672 1407 0,'0'0'0'15,"0"0"24"-15,0 0 1 16,0 0 21 0,0 0 0-16,36 23 8 0,-5-23 1 15,50 0-21-15,14-3-1 16,17-8 2-16,-3 0 0 16,-16 2 0-16,-23-8 1 15,-14 6-4-15,-20 8 1 16,-8 3-9-16,-11 0 2 15,-17 0-10-15,0 0 0 0,0 0-1526 16</inkml:trace>
  <inkml:trace contextRef="#ctx1" brushRef="#br0" timeOffset="213733.25">20613 6574 1407 0,'0'0'0'16,"0"0"24"-16,-11 19 1 15,11-5 5-15,0 20 1 16,5 26 20-16,7 25 1 15,4 8-13-15,-2 6 0 0,3 5-3 16,-11-10 0-16,-6-18 1 16,0-19 0-16,0-21-3 15,0-13 0-15,0-23-1468 16</inkml:trace>
  <inkml:trace contextRef="#ctx0" brushRef="#br0" timeOffset="-209892.75">23503 14305 0,'0'0'0,"0"0"0,30 0 0,-30 0 16,0 0-16</inkml:trace>
  <inkml:trace contextRef="#ctx0" brushRef="#br0" timeOffset="-209733.5">21845 11998 0,'0'0'0</inkml:trace>
  <inkml:trace contextRef="#ctx1" brushRef="#br0" timeOffset="-209705.68">16841 7984 1231 0,'0'0'0'16,"0"0"42"-16,0 0 1 31,-31 20 45-31,31-20 2 0,-6 12-15 0,6-12 1 31,-11 11-25-31,11-11 1 16,0 25-22-16,6-16 0 16,2 2-5-16,26 0 1 15,33 9-5-15,20-9 2 0,13-5-3 16,12-12 0-16,3-5-1 15,-8-3 0-15,-12 3-3 16,-14-9 1-16,-28 9 0 0,-16-1 0 0,-20 9-3 16,-17 3 1-16,11 0-2 15,-11 0 1-15,0 0-3 16,0 0 1-16,0 0-3 16,0 0 1-16,0 0-2 31,19 20 0-31,-19-20-1631 0</inkml:trace>
  <inkml:trace contextRef="#ctx1" brushRef="#br0" timeOffset="-209357.97">18210 8301 1293 0,'0'0'0'15,"0"0"50"-15,0 0 0 16,0 0 38-16,0 0 0 16,0 0-26-16,-17-31 1 15,17 31-30-15,0 0-1 16,0 0-13 0,0 0 1-16,53-6-3 15,23 6 1-15,19-5-3 16,6-7-1-16,3-2 1 15,-17-3 1-15,-26 9 2 16,-13-4 0-16,-15-2 2 16,-13 3 0-16,-20 11 2 15,6-14 1-15,-6 14-4 0,0 0 1 16,-20 8-1-16,9-8 0 16,11 0-1588-16</inkml:trace>
  <inkml:trace contextRef="#ctx1" brushRef="#br0" timeOffset="-208648.59">16566 9260 1143 0,'0'0'0'0,"0"0"44"0,0 31 1 16,0-31 47-16,0 17 0 15,0-17-3-15,14-17 1 16,14-23-46-16,8-28 0 16,1 0-13-16,2 6 2 15,-2 6 2-15,-1-4-1 16,0-16 3-16,-8-17 2 0,-8-15-2 16,-9 6 1-16,0 32-5 31,-5 19 2-31,-12 28-7 0,6 23 1 15,-11-14-6-15,11 14-1 16,-22 34-8-16,8 25 0 16,3 49-4-16,5 8 1 15,6-17-5-15,6-23 2 16,5-14-2-16,6-14-1 16,8 3 0-16,-3-8-1 15,-2-18 1-15,-9-11 0 16,0-8 0-16,0-15-1 15,15-13 0-15,2-15 0 0,8-8 0 16,-5-9-1 0,-3 3 0-16,-3 9 2 15,-3 8-2-15,-2 17 1 16,-3 8-1-16,-6 18 1 0,0 2 1 0,3 9-1 16,-3 5 0-16,6 6 0 15,-3-2-1-15,3-9 0 16,-3-9-1-16,8 3 0 15,-5-8-1-15,6-1 1 16,2-2-1-16,-6 0 0 16,4-3-1-16,8-3 1 15,-31 3-1734-15</inkml:trace>
  <inkml:trace contextRef="#ctx1" brushRef="#br0" timeOffset="-207219.29">18325 8779 1093 0,'0'0'0'16,"0"0"92"-16,0 0 0 15,0 0 2-15,28-31 1 16,-28 31-31-16,6-20 1 15,-6 20-33 1,0 0 0-16,0 0-12 0,-6 34 2 16,-5 25-7-16,-9 12 2 15,3-9 1-15,0-8 0 0,1-3 0 16,2-14 0-16,8-6-2 16,6-12 0-16,0-7-1 31,0-12 2-31,0 0 1 15,6-26 1-15,8-10 0 16,8-21 0-16,0 3 3 0,-2-8-1 16,-9-26-1-16,-5-10 1 15,0-16 0-15,-1 4-1 16,-2 17-3-16,5 31-1 16,6 31-3-16,-8 19 0 15,-6 12-1-15,22 31-1 16,4 32-2-16,2 30 0 15,8 28-3-15,6 4 2 16,-11-29-2-16,-3-11 0 16,-6-12-2-16,3-10 0 15,-5-7 0-15,-3-19 0 16,-17-12-1-16,-11-16-1 16,-1-12-2-16,-7-8 1 0,-23-21-1 15,-6 1 0-15,-11-17-5 0,1 9 2 16,-1 13-10-16,11 4 0 15,12 13-8-15,10 4 0 16,15 5-9-16,11 0 2 16,0 0 1-16,20 11 2 15,25-3 3-15,22 4 1 16,11-7 5-16,15-5 2 16,8-5 3-16,-6-7-1 0,6 1 7 15,-6-9-1-15,-22 0 5 16,-15 1 0-16,-24 2 1 15,-20-3 0 1,-14 20 3-16,-8-11 1 0,-20 11 6 31,-14 5 0-31,-12-2 3 0,12 3 2 16,6 5 1-16,14 0 0 16,10-2-1-16,-2 2 1 15,9 3-3-15,-1 3 1 16,1-3-2-16,5-5 0 15,0-9-1-15,36 25 1 16,6 9-3-16,11 0 0 16,-5-8-3-16,-6-12 2 15,-14 3-1-15,-14-9 1 16,-11 9-3-16,-26 0 1 16,-30 23-1-16,-11-9 0 15,-4-6-1-15,10-13 0 0,16-12 2 16,19-6-1-16,23 6-1657 15</inkml:trace>
  <inkml:trace contextRef="#ctx0" brushRef="#br0" timeOffset="-206549.91">23757 13490 0,'0'0'0</inkml:trace>
  <inkml:trace contextRef="#ctx1" brushRef="#br0" timeOffset="-206763.76">19725 8400 1318 0,'0'0'0'16,"-5"-51"67"-16,5 14 2 0,2 3 50 16,7 6 0-1,2 6-43-15,6-4 0 0,-6 12-37 16,3 3-1-16,3 11-14 0,-6 5 2 16,3 21-7-16,-3 25 0 15,-11 22-4-15,-5 4 1 16,-4 10-3-16,-2-2 1 15,-6-17-4-15,3-12 1 32,11-8-2-32,15-22 1 0,10-23-2 15,14-23 0-15,-36 20-1601 16</inkml:trace>
  <inkml:trace contextRef="#ctx1" brushRef="#br0" timeOffset="-206476.06">20081 8307 1407 0,'0'0'0'16,"0"0"42"-16,-45 39 1 16,12-8 24-16,-9 12 2 15,-1 2-19-15,1-3 1 16,26-16-23-16,4-3 1 16,12-15-9-16,0-8 0 0,17 11-4 15,6-11 0-15,16 0 0 16,11 0-1-16,6 14-1 15,-2 9 0-15,4 8 1 16,-4 6 1-16,-7 5-2 16,-2 4 2-16,3-15-3 15,-9-6 2-15,-6-5-3 0,-16-9 2 16,-17-11-3-16,-22-8 1 16,22 8-1554-16</inkml:trace>
  <inkml:trace contextRef="#ctx1" brushRef="#br0" timeOffset="-205039.66">16306 6291 1105 0,'0'0'0'0,"0"0"49"16,42-14 1-16,11 2 0 16,14-2 2-16,20-8-19 0,19 2 2 15,37 0-18-15,11-5 1 16,11 13-9-16,20 7 0 15,17 5-3-15,-12 0 0 16,-30 11-1-16,-23 14-1 16,6 1 1-16,-6 11 0 15,-2 11 0-15,-26 8-1 16,-17 20 2-16,-13 4 1 16,-9 2-1-16,3-3 1 15,13 3 0-15,10-14 1 0,19-6 1 31,-3 6 1-31,-23 2 4 16,1 10 2-16,-3-13 3 16,2 1 0-16,6-5 0 15,-8 4 2-15,-14-2 0 0,-9 0 1 16,-10 6-3-16,-12-3 0 16,0-6-1-16,0-11 1 15,5 3-3-15,-5 2 0 0,-5-8-3 16,-4 9 2-16,1 0-3 15,0-7 1-15,-1 4 0 0,-8 3 1 16,-2-6-2-16,-1-1 0 16,3-1-1-16,-8-1 2 15,-3 11-2-15,3 9 0 16,0 5-1-16,-6-5 2 31,-5-14-2-31,-1-3 0 16,9-6-1-16,-3-8 1 0,3 0-1 15,-5-6 1-15,-6-6-2 16,-3 1 0-16,-6-4 0 16,-5 4-1-16,-9 5 0 15,-16 0 0-15,-17 0 0 16,-6 9-1-16,6 2 0 16,-1 6 0-16,7-6-2 0,-15 4 1 15,-8-4-1-15,-11 3 2 16,-14 3-1-16,-15-8 1 15,4 2-2-15,2-11 2 16,18 1 0-16,4-13-1 16,4 7 0-1,2-4-1-15,-8-7-1 0,-2 2 2 16,-4 8-2-16,-5 6 1 16,-6-3-1-16,-6 1 2 15,-7-4-2-15,2-2 0 0,11-6 1 16,0-3-1-16,0-14 0 15,0-6 2 1,-5-11-2-16,-1-8 1 0,1-6-2 16,-6-6 1-16,8 3-1 0,-2-8 2 15,2-4-2-15,9 7 0 32,11 5 1-32,0 3-1 0,-3-6-1 15,-2 0 1-15,-1-8-1 16,6-3 2-16,0-3-2 15,8-11 1-15,-2-17-1 16,8-9 0-16,-9 0 0 0,4-8 0 16,-6 0 1-16,8-3-1 15,3 6 0-15,8 5 0 16,9 9 0-16,0 3 0 16,5 8-1-1,3 0 1-15,9-6-1 16,5-13 1-16,0-1-1 15,14-11 2-15,12-11-2 0,10 5 1 16,7 3-1-16,18-2 1 16,12-15-1-16,17 0 1 15,11 9-1-15,9 3 0 16,10 13 0-16,4 1 0 16,-4 0 0-16,-10 2 0 15,-15 4 0-15,-5 5 0 0,0 8 0 16,-9 1 0-16,1 16 0 15,2 6 0-15,9 20 0 16,-9 8 0-16,-53 23-1683 16</inkml:trace>
  <inkml:trace contextRef="#ctx0" brushRef="#br0" timeOffset="-173191.79">22966 16672 0</inkml:trace>
  <inkml:trace contextRef="#ctx1" brushRef="#br0" timeOffset="-171539.94">17689 14640 313 0,'0'0'0'0,"0"0"6"0,0 0 2 16,34 14 42 0,-9-19-1-16,6-15 27 0,28-28 1 15,16-34-1-15,15-28 0 16,16-9-26-16,1 14 0 0,-1 23-13 15,-16 20 1-15,-29 20-6 16,-19 22 0-16,-19 6-6 16,-23 14 1-16,0 0-3 31,-37 28-1-31,-16 26-6 0,-6 8 0 16,-5 0-4-16,5 3 2 15,6 0-7-15,2 6 0 16,7 0-8-16,-1-6 0 15,-3-15-17-15,1-7 1 16,2-1-35-16,8 1 2 16,9-7-33-16,9-2 0 15,13-8 24-15,12-9 0 0,5-6 38 16,25-17 1-16,34-22 19 16,20-17 0-16,16-12 25 15,12-16 0-15,8-15 57 0,-17-5 1 16,-27 14 19-1,-29 28 1-15,-28 25-15 0,-25 26-1 16,0 0-16-16,-3 9 0 16,3-9-1147-16</inkml:trace>
  <inkml:trace contextRef="#ctx1" brushRef="#br0" timeOffset="-170587.36">22512 16848 916 0,'0'0'0'0,"59"-28"38"16,0-3 1-1,25-11 48-15,11-26 1 0,17-45-16 16,14-9-1-16,19 3-21 16,-2 18 0-16,-33 33-23 15,-18 22 0-15,-33 24-4 0,-23 5-1 16,-19 8-2-16,-17 9 0 15,-11 15 4-15,-28 10 0 16,-23 15-9-16,-8 8 1 16,-8 0-6-16,8-12 0 15,-6 15-9-15,9 3 0 16,2 11-7-16,-5 9 0 31,3-12-37-31,8 0 2 0,0-5-43 16,17-12 0-16,0-6-5 15,17-10 1-15,14-15 40 16,11-14 1-16,0 0 33 16,42-14 1-16,25-23 13 0,26-28 0 15,24-45 21-15,12-9 1 16,17 6 32-16,-15 14 1 16,-7 25 24-16,-21 18 1 15,-10 19-15-15,-9 17 0 0,-84 20-1213 16</inkml:trace>
  <inkml:trace contextRef="#ctx0" brushRef="#br0" timeOffset="-120335.74">28552 10369 0,'0'0'0,"15"0"0,30 0 15,-30 15-15,30-15 0,14 15 0,-14 0 16,15 0-16,-15 0 16,14-15-16,-14 0 15,538 30 95,-523-14-110,14-16 15,1 15-15,-30-15 0,14 15 0,1-15 47,0 15-47,30 0 16,14 0-16,16 0 47,29 15-47,-104-15 15,0-15 1,-314 76-1,-239 59 1,433-104 0,150-62-16,-75 31 31,0 15-31,0-15 47,0 0-47,0 0 31,0 0-31,0 0 31,0 0-31,0 0 16,0 16 0,0-16-1,0 0-15,-60 30 31,15 30-31,30-45 32,30-30-32,30-15 31,30 0-31,-45 15 31,-60 30-31,60-15 16,29 15-1,-59-15 1,0 0-16,0 15 31,45 15-31,-45-30 47,0 0-47,0 0 16,15 15-16,-15-15 31,0 0-31,0 91 31,30 44-31,-30-105 47,0-60-47,15 30 16,30 15-1,-45-15 1,0 0-16</inkml:trace>
  <inkml:trace contextRef="#ctx1" brushRef="#br0" timeOffset="-119464.34">26088 2923 627 0,'0'0'0'16,"-47"-19"32"-16,10 7 1 16,1 1 47-16,8 2-1 15,11 9 2-15,6 0 0 16,11 0-22-16,-14 0 2 16,14 0-26-16,6 15-1 0,10-4-9 15,46-3 1-15,50 4 5 16,31-1 2-16,19-5 3 15,6-6 1-15,12-6 0 16,-7-5 0-16,-27 2 0 16,-20 4 1-16,-25 5-4 15,-28 0-1-15,-23 0-4 16,-19 0-1-16,-14 0-4 0,-17 0 1 16,0 0-6-16,0 0 1 15,-23 14-4-15,-24-9 1 16,-12 9-2-16,-20-2 2 15,-5-7 1-15,-25-5 1 16,-31 0-1-16,-6 0 1 16,15 15 0-16,-4 7 1 15,-5-2-2-15,6 0 1 16,22-3-1-16,28-3 1 16,36-3-7-16,26-5 0 15,22-6-3-15,70-6 0 16,73-2-4-16,36-4-1 15,17 7-2-15,11-1 1 0,17-5-2 16,6 2 0-16,5 4-1 16,-30-1 0-16,-60 6 0 15,-36 6 0-15,-36 5 0 16,-34 9 0-16,-30 5 0 16,-23 12 0-16,-14 11 0 15,28-48-1546-15</inkml:trace>
  <inkml:trace contextRef="#ctx0" brushRef="#br0" timeOffset="-115568.68">33153 12676 0,'0'0'0,"0"0"0,0 0 0,0 0 16,15 0-16,-15 0 15,0 0-15</inkml:trace>
  <inkml:trace contextRef="#ctx1" brushRef="#br0" timeOffset="-115398.68">26800 5850 778 0,'0'0'0'16,"0"0"34"-16,0 0 0 15,0 0 58-15,0 0 0 16,0 0-15-16,0 0 1 0,0 0-25 16,0 0 2-16,0 0-20 15,25-3 0-15,51 17-8 0,8-8 1 16,11-1-7-16,6-5 1 15,0-5-6-15,16-1 2 16,1 0-2-16,8-8 1 16,-11 3-2-16,-12 5-1 15,-13 1 1-15,-12 5 0 16,-13 5-1-16,-18-5-1 16,-10 6-3-16,-9 0 2 15,-9-6-4-15,-19 0 0 16,12 5 0-16,-12-5 0 15,-12 9 1-15,-13 2 1 16,-22 0-1-16,-12-5 1 16,-11-6-1-16,-3-3 1 0,73 3-1305 15</inkml:trace>
  <inkml:trace contextRef="#ctx1" brushRef="#br0" timeOffset="-115156.79">26831 5960 992 0,'0'0'0'15,"0"0"13"-15,0 0 0 16,0 0 2-16,0 0 0 16,30 6 14-16,40-18 0 15,23-5-2-15,27 3 0 16,6-6 1-16,23 3 1 16,22-2 0-16,-12-4 0 15,-30 9-1-15,-20 3 2 31,-25 5-2-31,-19 3 0 0,-26 3-4 16,-19-6 2-16,-20 6-3 16,0 0-1-16,0 0-4 15,-28 12 1-15,28-12-1160 16</inkml:trace>
  <inkml:trace contextRef="#ctx1" brushRef="#br0" timeOffset="-105835.13">31424 5400 414 0,'0'0'0'15,"0"0"6"-15,0 0 1 16,0 0 24-16,0 0 1 16,0 0 24-16,0 0 0 15,0 0 8-15,0 0 1 16,0 0-20-16,0 0 1 16,0 0-4-16,0 0-1 15,0 0-6-15,0 0 1 16,73-48-1-16,2-8-1 0,18-18 3 15,13-14 2-15,9-5 8 16,2 0 1-16,1 8-1 16,-6 20 1-16,3 8 3 15,-3 9-1-15,-11 3-5 16,-12-9 0-16,-7-2-3 0,-15-6-1 16,-8-1-6-16,-6 1 1 15,-8 11-7-15,-3 9 0 16,-9 5-1-16,1 12 0 15,-12 13-4-15,-2-5 1 16,-3 9-6-16,-6-3 1 16,-11 11-3-16,0 0 0 15,11-12-2-15,-11 12 2 16,0 0-1-16,0 0 1 16,-5-8-3-16,5 8 1 15,-23-6-2-15,9 6 1 0,14 0-1525 16</inkml:trace>
  <inkml:trace contextRef="#ctx0" brushRef="#br0" timeOffset="-98342.14">27238 11032 0,'0'0'0</inkml:trace>
  <inkml:trace contextRef="#ctx1" brushRef="#br0" timeOffset="-96758.81">20535 3755 1067 0,'0'0'0'0,"8"-29"28"16,-11 10 0-16,-11-1 30 16,0-3 2-16,3 3-4 15,-9 1 0-15,4-13-22 0,-18 7 0 16,-11-6-12-16,0 8-1 16,-5 9-9-1,0 3 2-15,8 5-4 16,0 6 1-16,-6 0-3 15,0 0 1-15,-10 6-1 16,-7 5 0 0,3-2 3-16,4 8 0 0,-7 8 1 15,6-2 2-15,1 8-2 0,2 3 1 16,-3 14-1-16,0-9 0 16,0 4-1-16,6-7 1 15,5 1-2-15,6-6 1 16,3 6-1-16,0 3 0 15,5 8 0-15,-2-6 0 16,-1 15-1-16,4-1 2 16,-4-5-4-1,12 9 1-15,3 7-1 0,5-2 0 16,0-2-2-16,3-10 1 16,-3 10 0-16,-2-7-1 15,8-5 1 1,-1-3-1-16,7-8 1 0,5-4 1 15,0 12-1-15,0 15 1 16,0 5-1-16,0 14 1 16,-6-9-1-16,6-11 1 15,11-5-1-15,1-15-1 16,-4-8 1-16,0-6-1 16,1-8 1-16,2-3 1 0,-5-3-1 15,8 9 1-15,8 16 0 16,6-2 1-16,3 6-3 15,-3-12 2-15,-3 0 0 16,0 3 0-16,3 5-1 16,9 7 1-16,5 2 0 0,5 3 1 15,-5-9 0-15,-2-2-1 16,-4-9 1-16,-8-3 0 16,3-5 0-16,-3-1 0 15,5-5 0-15,1 3 1 31,0 0-3-31,-4-9 2 0,7 0-1 16,-1-2 1-16,-5-4-1 16,8 1 0-16,3 3 1 15,11 2 0-15,-5-5 0 16,0-1 0-16,5-5-1 0,0 6-1 0,0-6 0 16,-5 0 0-16,-6 0-1 15,-6 0 2-15,-2 3-3 16,-3-3 2-16,8 0 0 31,3 0-1-31,3 0 0 16,5-3-1-16,3-3 1 0,-2 1 0 15,-6-1 1-15,2 6-1 0,-5 0 1 16,6-6 1-16,-6 1-2 16,0-4 1-16,0 3-1 15,0-5 0 1,-3 3-1-16,3 2 0 0,0-5-1 0,-3-1 1 15,6-2-2-15,-3-3 1 16,-3 3 1-16,-13-6-1 16,4 3-1-16,4-14 2 15,0-5-2-15,8-4 1 16,2-8 1-16,-4-9-1 16,-4 15-1-16,-14-3 2 15,4 8-1-15,-10 6 2 31,7-6-1-31,-15 31 0 16,-2-11 0-16,5 3 0 16,0-5 0-16,-5 2 0 0,2 2 0 15,4-2-1-15,-1-2 0 16,0-7 1-16,0 4-1 16,9-35 0-16,-1-5 1 15,-5-6 0-15,-8-8 1 16,2 13-1-16,-2 4 0 15,-6 20 0-15,6 2-1 16,-6 0 2-16,5 0-1 0,-5 12 1 16,6-1-2-16,-6 1 2 15,-6-12 0-15,1-17 1 16,-7-5-2-16,1-6 2 16,-3-3-1-16,3 17-1 15,-6-5-2-15,-2 8 2 16,-4 2-2-16,4 15 0 15,2 0-1-15,-11-6 2 16,2 1-2-16,-4-4 0 16,2 6 0-16,-9 3 0 15,6-3-1-15,-2 3 1 0,-4-11-1 16,-10-6 1-16,-1 2-1 16,6 4 0-16,9-1 0 15,-9 10 1-15,0-4-1 16,-6-6 0-16,-5-2 0 15,5 3 0-15,3 11 0 16,3 5 0-16,-5 4 0 0,-12 7 0 16,-3 10 0-16,-22 10 0 15,-3 15 0-15,-2 3 0 16,89-23-1831-16</inkml:trace>
  <inkml:trace contextRef="#ctx0" brushRef="#br0" timeOffset="-89618.59">27193 14124 0,'0'0'0,"0"0"0,30 0 0,-15-15 0,44 15 0,-14-15 16,15 15-16,104-31 15,75 1-15</inkml:trace>
  <inkml:trace contextRef="#ctx1" brushRef="#br0" timeOffset="-89437.53">21918 7136 1431 0,'0'0'0'0,"0"0"37"16,0 0 2-16,0 0 38 16,0 0 0-16,0 0-23 15,23 31 1-15,-23-31-24 0,30 12 0 16,12-1-14-16,12-5 0 16,13-1-6-16,8-10 0 15,1-12 0-15,2-3 2 16,9 0-2-16,0 3 0 15,-6-3-1-15,-11-5 1 16,-11 8 1-16,-14 0 0 16,-11 14 2-1,-23 3-1-15,0 0-1 0,-11 0 1 32,14 0 0-32,-14 0 2 15,0 0-3-15,0 0 2 0,11-6-1 16,-11 6 2-16,0 0-3 15,0 0 1-15,0 0-3 16,0 12 1-16,0-12-1631 16</inkml:trace>
  <inkml:trace contextRef="#ctx1" brushRef="#br0" timeOffset="-89032.1">22501 7164 1369 0,'0'0'0'0,"0"0"20"16,-11-17 1-16,11 17 23 15,0 0 1-15,0 0 28 0,0 0 0 16,0 0-24-16,0 0 0 15,0 0-6-15,2 20 0 16,18 51-10-16,-9 17 2 16,-5-1-7-16,-6-10 0 15,0 2-4-15,11-11 0 16,3-6-4-16,-3-6-1 16,-5-2-4-16,-1-9 2 15,1-8-4-15,2-17-1 16,-8-20-2-16,0 0 1 31,0 0-3-31,9-14 1 0,-9-12-1 16,-3-5 1-16,3 31-1624 15</inkml:trace>
  <inkml:trace contextRef="#ctx1" brushRef="#br0" timeOffset="-87956.04">23064 7832 1206 0,'0'0'0'16,"0"0"106"-16,0 0 2 0,0-34-2 15,0 34 0-15,0 0-42 16,11-12 1 0,-11 12-30-16,0 0 0 0,0 0-16 15,-6 32 1-15,1 16-6 0,-1 20-1 16,-2 8-1-16,2-8 2 15,9-12-3-15,2-13 2 16,7-18-1-16,-1-11 1 16,3 3 0-1,8-3-1-15,6-2 1 0,9-7 1 16,-1-5-2-16,-5-5 2 16,3-7-3-16,-12-2 1 15,-2-11-3-15,-9-6 1 16,-11 31-1580-16</inkml:trace>
  <inkml:trace contextRef="#ctx1" brushRef="#br0" timeOffset="-87794.71">23170 7569 1431 0,'0'0'0'15,"0"0"34"-15,0 0 1 16,0 0 30-16,0 0 1 15,0 0-9-15,0 0 1 16,0 0-30-16,14 31 1 16,-14-31-1383-16</inkml:trace>
  <inkml:trace contextRef="#ctx1" brushRef="#br0" timeOffset="-86989.88">24274 6950 1143 0,'0'0'0'15,"0"0"67"-15,0 0 2 16,-37-15 48-16,37 15-1 0,-11-5-51 16,11 5 2-16,0 11-32 15,0 3 1-15,6 9-12 16,13 16-1-16,20 15-5 16,9 3 0-16,5-6-1 0,9-3 0 15,8-6 0-15,5-8 0 31,-2-3-3-31,-3-5 2 0,-14-4 1 16,-8-8 1-16,-14-2 0 16,-18-1 0-16,-2-8 0 15,-14-3 0-15,17 5-3 16,-17-5 1-16,-5 12-1 16,-7-1-1-16,-7 14-1 15,-18 7-1-15,-8 10-1 0,-2-5 1 16,-1 2 1-16,-2-10 0 15,-1 2-3-15,9-3 0 16,0-3-2-16,9-2 1 16,19-9-2-16,14-14 0 15,-11 17 0-15,11-17-1 16,0 0-1-16,22-11-1 0,37-20 1 0,30-9-1 16,-89 40-1669-16</inkml:trace>
  <inkml:trace contextRef="#ctx1" brushRef="#br0" timeOffset="-86656.57">25646 6967 1356 0,'0'0'0'0,"0"0"84"0,0 0 2 16,0 0 6-16,0 0 0 16,0 0-32-1,0 0 2-15,39 25-34 16,20-14 0-16,19-11-12 16,23-5 1-16,28-4-6 15,3-2 0-15,-26 0-1 16,-16-6 0-16,-37 8 0 0,-22-2 2 15,-14 5 0-15,-17 6 0 16,0 0-3-16,0 0 0 16,0 0-2-16,-23 6 0 15,23-6-1539-15</inkml:trace>
  <inkml:trace contextRef="#ctx1" brushRef="#br0" timeOffset="-86410.66">26030 6967 1419 0,'0'0'0'0,"-6"-15"34"0,6 15-1 15,0-17 31-15,0 17 0 16,0 0 1-16,0 0 1 16,0 0-28-16,11 15 0 15,14 33-7-15,12 31 1 16,2 11-5-16,-17 9 0 16,-2-5-7-16,-9-10 1 15,-2-4-4-15,5-18 1 16,0-17-1-16,-3-8 0 15,0-12-5-15,3-5 1 16,20-9-4 0,8-5 1-16,-42-6-1580 0</inkml:trace>
  <inkml:trace contextRef="#ctx1" brushRef="#br0" timeOffset="-85788.85">26769 7543 1332 0,'0'0'0'0,"34"0"56"0,-1-5 0 16,6-1 28-1,3 6 1-15,-11 0-28 0,-11 6 1 16,-3 5-26-16,-6 3 1 16,-11 3-9-16,-23 17 1 15,-13 25-4-15,-17 6 1 16,-12 3-4-16,4-3 0 15,5-8-1-15,11-12 0 16,3-22-2-16,8-9 1 16,12-8 1-16,2-21 1 15,1-7 0-15,5-26-1 0,8-15 1 16,9-4 0-16,3 7-2 16,5 7 0-16,8 2-2 0,4 3 1 15,2 14-3-15,0 11 1 16,-8 9-2-16,-6 11 1 15,9 6-2-15,8 11 2 16,5 11-6-16,7 12 2 16,-1 6-2-16,3 8-1 15,5-1 0-15,7 4-1 16,-1-14 0-16,0-6 0 16,-11-9 0-16,-6-22-1 15,1-12-1-15,-4-13 2 0,4-6-3 16,-6-4 1-16,-3 1-1 15,-9 3 0-15,-2 8 0 16,-6 1 2 0,-5-10-1-16,0-5 0 0,-6-8 0 15,0-9 1 1,-17-3 0-16,-6 9 0 0,-2 14 1 16,0 5 0-16,2 15-1 15,7 11 1-15,-4 6-1 16,-2 14 1-16,-15 11-2 15,-2 17 0-15,3 14 0 16,-1 3 1-16,1 0-1 0,2-3 0 16,34-62-1756-16</inkml:trace>
  <inkml:trace contextRef="#ctx1" brushRef="#br0" timeOffset="-83290.06">22476 9053 1192 0,'0'0'0'0,"0"0"48"0,0-31 0 16,0 20 48-16,0 11 2 16,0-14-11-16,0 14 1 15,0 0-39-15,0 0 1 16,0 0-15-16,0 0 0 16,0 25-10-16,0 18 1 15,0 19-7-15,0 3 1 16,8 14-2-16,0-6 1 15,-2 1-4-15,-3-15 1 16,2-5-3-16,-5-17 2 16,0-12-3-16,0-11 0 15,0-14 0-15,0 12-1 16,0-12-1-16,0-12 1 16,-8-7 1-16,-3-38 1 15,-6-25-2-15,0-8 0 16,3-4 0-16,3 7 1 15,-11 5-2-15,5 19 1 16,3 15-3-16,-3 23 1 0,8 2-1 16,7 9 1-16,2 14-3 15,2-14 1-15,-2 14-1 16,20-11-1-16,-3-3-1 0,25 2-1 16,17-5-2-16,14 3 1 15,-3 3 0-15,0 0-1 16,-3 5-1-16,-8 3 1 15,-23 3-1-15,-11 0 1 16,-8 3-1-16,-17-3 0 0,17 11 0 16,-17 6 1-16,0 3-1 15,-11 5 1-15,-20 18-1 16,-11-4 1-16,-6-5-1 31,-5 0 0-31,0-3-2 0,-6 0 1 16,0-2-7-16,6 2 1 15,5 8-7-15,1 4-1 16,13-12-3-16,9 0 1 16,14-11 3-16,8-3-1 15,3-17 5-15,31 11 1 16,16-17 3-16,21-5 1 0,18-9 4 16,4-8 0-16,-9 8 1 15,-8 6 0-15,-20 3 1 0,-11 11 0 16,-25 11 1-16,-23 15 1 15,-22 10 2-15,-14 21-1 16,-19 11 2-16,-9-6 0 31,-6 0-1-31,15-17 2 16,19-2-1-16,14-6-1 16,16-15 1-16,7-2 1 0,10-12-3 15,12-5 2-15,20 0-2 16,10-3 1-16,32-6-2 15,7-2 2-15,4-15-2 16,0 4 0-16,-15-1 1 16,-5 8-1-16,-3 7 0 0,-2-4 1 15,-17 1-3-15,-6-1 0 16,-9-2-1-16,-2 5 0 16,-9 4-1-16,4-1 0 15,-1 0-7-15,3-3 1 16,8-16-6-16,-2-9-1 15,-1-9-3-15,-5-2 2 16,-5 5 1-16,-6 8 1 0,-9 13 7 16,-8 1 2-16,0 15 2 15,-22-2 1-15,-4 19 1 16,-16 8 0-16,-11 12 1 16,-6-1 1-1,12 7 0-15,10 2 0 16,7-2 1-16,30-43 1 15,0 19 0-15,14 7 1 0,11-1-1 16,8 6 2-16,9-8-2 16,-14-3 2-16,-2-9-2 15,-10-5 1-15,-7 2-1 16,-9-8 1-16,17 12-2 0,-17-12 2 16,5 11-2-16,-19 3 1 15,-8-3-1-15,-6-2 1 16,3 2 0-16,5-5 0 15,6-1-1-15,14-5-1 16,-14 0-2-16,14 0 1 16,0 0-1651-16</inkml:trace>
  <inkml:trace contextRef="#ctx1" brushRef="#br0" timeOffset="-82313.05">24204 9474 1093 0,'0'0'0'15,"-6"-31"25"1,3 6 2-16,0-6 16 0,1 0 1 16,-4 2 16-16,0 10 2 15,1-4-23-15,-6 9 2 0,-1-6-5 16,4 0 1-16,8 20 2 15,-6-11 0-15,6 11-4 16,0 0 0 0,-5 31-4-16,10 26 2 0,4 25-6 0,2 5 1 15,6-2-5-15,0-23 2 16,2-5-6-16,4-9 0 31,-9-17-3-31,-6-11 1 16,-5-9-4-16,-3-11 2 15,0 0-5-15,-31 9 1 16,31-9-1469-16</inkml:trace>
  <inkml:trace contextRef="#ctx1" brushRef="#br0" timeOffset="-81919.51">23856 9692 1269 0,'0'0'0'0,"0"0"21"15,51 0 0-15,-18-5 24 16,26-4 1-16,25-8-4 0,6-3 0 15,-3-2-14-15,-6 2 2 16,-11 0-10-16,-20 9 1 16,-25-1 0-16,-11 7 2 15,-14 5-3-15,0 0 1 16,12 11-1-16,-12 3 0 16,-3 9-1-16,3-3 0 15,3 2-1-15,2-2 1 16,1-6-3-16,-1-2 0 0,-5-12-3 15,17 14-1-15,20-11 0 16,10-6 2-16,12-6-1 16,-6-8 2-16,-33-8 0 15,-15-6 0 1,-10 11-1-16,-15-11 0 0,-27 0-1 0,-7 0 0 16,4 14-3-16,8 11 0 15,17 17-1-15,5 3 1 16,15 9-4-16,7 2 1 31,10-2-6-31,16-3 0 0,-28-20-1527 16</inkml:trace>
  <inkml:trace contextRef="#ctx1" brushRef="#br0" timeOffset="-81053.73">24915 9517 1394 0,'0'0'0'16,"11"-3"15"-16,0 3 1 15,3-3 12-15,3 3 0 16,-6 9 34-16,1 11 0 15,-4 19-9-15,6 12 0 16,6 14-8-16,-9-11 0 16,-3-17-9-16,1-18 1 15,-9-19-8-15,25 6 0 16,-8-26-4-16,8-11-1 0,6-6-5 16,-3-8 2-16,-14 3-6 15,-6 5 2 1,-5 14-1-16,0 9 1 0,-3 14-3 15,0 0 1-15,0 0-3 16,-3 14 2-16,3 15-3 16,5 16 1-16,18 9-3 0,8-9 1 15,11-28-3-15,16-3 1 16,15-8-3 0,0-18 2-1,-6-8-2-15,-19-5 0 16,-17-6 0-16,-9 5 0 0,-11 4 1 0,-16-4 0 15,-1-19-1-15,-16 3 2 16,-15-1-1-16,-5 23-1 16,-5 15 1-16,-1 13-1 31,-5 21 0-31,11 5 1 0,3 14-1 16,19 0 1-1,20 8-2-15,20 1 1 0,22-15-2 16,19-8 0-16,18-11 0 15,2-15-1-15,0-16 0 16,6-15 2-16,3-2-2 16,10-9 1-16,1-3-1 15,-14-14 1-15,-14 6-1 0,-26 5 0 16,-30-2 0-16,-11-1 2 16,-9 9-2-16,-17 6 0 15,-27 20 0-15,-12 8 1 16,6 8-2-16,5 20 1 15,6 18-1-15,9 7 0 16,13 4 0-16,6 5 1 16,11-11-1-16,9-8 0 0,11-7 0 0,2-16 0 31,15-14 0-31,8-12 0 16,22-14 2-16,1-16-1 15,2-13-1-15,-20-1 1 16,-10-7-1-16,-9-5 2 15,-14-6-1-15,-9-6 0 16,1-13 0-16,-6-1 1 0,-6-2-1 16,6 19 0-16,0 29 0 15,0 27 1-15,0 15-2 16,-8 57 1-16,-3 36-1 16,5 20 0-16,1 15-1 15,5-12 1-15,-12-20-1 16,-2-14 0-16,-8-14 0 0,-26-20 0 15,-30-15 0-15,-26-33 0 16,104 0-1803-16</inkml:trace>
  <inkml:trace contextRef="#ctx1" brushRef="#br0" timeOffset="-80371.86">22644 8307 1318 0,'0'0'0'32,"0"0"42"-32,0 0-1 0,0 0 26 15,0 0 1-15,0 0-6 16,0 0-1-16,-3 37-33 15,-8 2 1-15,-6 23-4 16,3 0 0-16,14-11-4 16,0-8 2-16,-3-18-3 15,3-8 1-15,0-17-4 0,6 14 1 16,-6-14-1-16,0 0 1 16,0 0-4-16,5-25 2 15,6-12-1-15,-5-2 0 16,0 2 1-16,-12 17 0 0,6 3-2 15,0 17 1-15,0 0-4 16,-17 0 0-16,3 11-1 16,6 9 2-16,5 3-3 15,6 2 1 1,2-5-2-16,1-6-1 0,-6-14 0 16,11 17 0-1,-11-17 0-15,17-6-1 16,-6-5 0-16,-5-9 0 15,-6-5-2-15,-9-12 1 16,-5 6-2-16,-11 6 1 16,-3 13 0-16,0 18-1 15,-3 5-1-15,1 9 2 0,13 11-3 16,22 12 1-16,-5-43-1646 16</inkml:trace>
  <inkml:trace contextRef="#ctx1" brushRef="#br0" timeOffset="-79677.11">27102 8937 1218 0,'0'0'0'0,"0"0"69"0,0 0 0 15,37-20 36-15,-26 15-1 16,3-4-49-16,8-2 0 16,15-3-23-16,2 3 2 15,6-4-10-15,0 10 0 16,-9-1-6-16,-11 6 1 15,-11 0-3 1,-14 0 0-16,-3 11-3 0,-13-2 2 0,-21 11-6 16,-13 5 0-16,-6 3-6 15,11-2 1-15,17-12-3 16,11-3 0-16,11 1-1 16,6-12 0-16,0 11 0 15,0-11 0 1,0 0 0-16,3 14 1 0,11-8 0 0,3-1 1 15,14-5 3-15,8 9 0 16,-39-9-1451-16</inkml:trace>
  <inkml:trace contextRef="#ctx0" brushRef="#br0" timeOffset="-79014.86">32749 13400 0,'0'0'0</inkml:trace>
  <inkml:trace contextRef="#ctx1" brushRef="#br0" timeOffset="-79221.66">28284 8991 1192 0,'0'0'0'16,"0"0"86"-16,-36 0 0 15,36 0 32-15,0 0 1 0,0 0-48 16,22-6 0-16,40 1-34 15,19 2 2 1,20-8-16-16,5-1 2 0,6 7-3 16,-3 2 2-1,-16 3-3-15,-17-3 0 16,-37 0-3-16,-20 0 0 16,-19 3-3-16,0 0 1 15,0 0-3-15,0 0 1 16,0 0-1552-16</inkml:trace>
  <inkml:trace contextRef="#ctx1" brushRef="#br0" timeOffset="-78921.61">29435 8493 1419 0,'0'-11'0'0,"0"-9"47"16,0 0 0-16,-3 9 49 0,3 11-1 15,0 0-25-15,0 0-1 16,0 0-28-16,-11 43 0 16,6 33-14-16,5 23 0 15,8 0-5-15,3-6 2 16,-5 0-6-16,5-5 1 16,-5 0-8-16,8-15 2 15,2-11-1-15,-4-25 0 16,-12-25-3-16,0-12 0 15,11-37-2-15,-6-17 1 16,1-22-3-16,-9-9 2 16,3 85-1624-16</inkml:trace>
  <inkml:trace contextRef="#ctx1" brushRef="#br0" timeOffset="-78359.93">29273 8409 1431 0,'0'0'0'0,"0"0"18"16,0 0 1-16,31 0 24 15,-12 0 1 1,29-3 12-16,27-3 0 0,15 0-19 0,14 1 1 16,5-12 0-16,-19 3 2 15,-26 2-6-15,-22 7 1 16,-22 5-6-16,-6 0 1 16,-6 3-8-16,-8-3 1 15,-3 19-8-15,-16 12 1 16,-32 15-6-16,-13 7 0 15,-17 4-9-15,2-6 0 16,6-3-3-16,14-6 1 16,12 4-12-16,10-4 0 0,15-11-8 15,11-11 1-15,8-6 2 16,11-3 0-16,-8-11 2 16,31 12 0-16,20-4 12 15,21-5-1-15,10-14 5 0,2-9 0 16,0 8 3-16,-25 7 0 31,-17 5 5-31,-23 5 1 16,-19-5 5-16,-3 15 2 15,-19 19 1-15,-20 16 0 16,-39 13-2-16,-9 10 1 16,6 3-2-16,8-2 0 15,23-6-1-15,17-6-1 16,19-11-2-16,14-20 0 15,12-20-1-15,24 1 1 16,29 2-3-16,30-14 1 16,15-14-3-16,8-9 2 15,-12-8-1-15,-5-9 0 0,-11 9 1 16,-17 9 0-16,-22-4 0 16,-18 4-1-16,-16 2-1 15,-16-11 1-15,2 31-1646 16</inkml:trace>
  <inkml:trace contextRef="#ctx1" brushRef="#br0" timeOffset="-78001.38">29836 7874 1356 0,'0'0'0'15,"8"-42"51"-15,3 16-1 16,1 12 22-16,-1 3 0 16,-11 11-13-16,0 0 2 0,3 22-27 15,-3 15-1-15,5 23-13 16,6 5 1-16,-5-14-6 16,0-15 1-16,-6-22-5 15,0-14 2-15,5 12-3 0,1-24 1 16,-1-13 2-16,-2-32 1 15,-3-10 3-15,-3 4 0 16,-2 7 1-16,-1 25-1 16,1 11 1-16,-12 28 2 15,-3 15-5 1,15 28 1-16,5-51-1569 16</inkml:trace>
  <inkml:trace contextRef="#ctx1" brushRef="#br0" timeOffset="-76965.83">30889 9090 1381 0,'0'0'0'15,"0"0"48"-15,-14-31 2 32,14 31 34-32,-17-6 1 15,3 12-23-15,-3 8-1 16,-5 23-33-16,-9 14 2 15,9 16-11-15,8 7 1 16,5 14-5-16,9-9 0 16,9-11-4-16,10-17 1 15,12-15-3-15,0-10 0 16,2-15 0-16,-10-17 1 0,2-13-1 16,0-18 1-1,3-20 2-15,-11-11 2 0,-6 1-2 16,-11-7 1-16,-11 12 1 0,-6 11 0 15,-5 14 0-15,2 15-1 16,1 19 0-16,7 17-1 0,1 23-3 31,6 8 1-31,-1 14-4 16,12-11 1-16,13-19-6 16,15-18 0-16,2-11-1 15,17-9 0-15,17-7-8 0,-11-16 1 16,-20-10-10-16,-11 5 1 15,-16 6 0-15,-12 11 0 16,0 20 8-16,5-17 0 16,-5 17 7-16,0 0 0 15,-17 31 1-15,1 23 0 16,4 25 2-16,12 6 2 16,17-17 1-16,14-20 2 15,14-17 0-15,2-14 1 16,1-3 0-16,-14-14 1 0,-1-22 1 15,1-12 0 1,-6-14 0-16,-3-9 0 0,-11 1 0 16,-5-4 0-16,-7 4 0 0,1 16 0 15,-3 15-2-15,3 13 0 16,-3 12-1-16,0 0-1 31,-3 17 0-31,-2 23 0 0,7 8-2 16,7 3 1-16,10-20-2 15,-5-11 2-15,3-9-3 16,17-17 1-16,27-19 1 16,4-20-1-16,-4-9 0 15,-10-3 1-15,-15 1-1 16,-13-6 1-16,-9-12 1 0,-3-2-1 16,-11-3 1-1,-11 2 1-15,-3 24-1 0,-3 22 2 16,6 19-1-16,-3 29-1 15,-3 26-2-15,0 22 1 16,17 39-2-16,6 12 1 16,16 17-1-16,3 8 0 15,12-11-1-15,-1-11 0 16,-2-25 0-16,-6-27 0 16,2-30 0-16,-2-34 1 15,-5-17-2-15,-6-31 0 16,-17 45-1744-16</inkml:trace>
  <inkml:trace contextRef="#ctx1" brushRef="#br0" timeOffset="-76820.94">32015 9203 1545 0,'0'0'0'16,"42"-6"22"-16,5-2 2 16,23-3 17-16,9-9 1 15,22-8 25-15,11 5 0 16,19 6-22-16,-131 17-1435 15</inkml:trace>
  <inkml:trace contextRef="#ctx0" brushRef="#br0" timeOffset="-69962.03">28074 16868 0,'0'0'0,"0"0"0,0 0 0</inkml:trace>
  <inkml:trace contextRef="#ctx1" brushRef="#br0" timeOffset="-69169.75">22125 10834 1318 0,'0'0'0'0,"0"0"42"0,0 0-1 16,0 0 49-16,0 0 1 15,0 0-15-15,0 0 0 16,0 0-39-16,0 0 2 16,-5 63-14-16,-1 5 1 15,6-9-7-15,0 0 0 16,0-2-3-16,0-6 0 16,6 8-3-16,-1 0 1 15,-5 4-2-15,6-4 0 16,-3-14 2-16,2-2-1 0,-5-21 0 15,0-22-1-15,0 0-1 16,0-17 2-16,0-45-1 16,-2 0 1-16,-1-12 1 0,0 12 0 31,-3-8-1-31,-5 5 0 16,-14-3 1-16,3 3 0 15,10 11-1-15,1 9 0 16,6 14-1-16,7 2 1 15,7 15-4-15,2-8 1 16,6 5-2-16,2 2 0 0,15 1-3 16,14-3 2-16,5 3-3 15,0 3 2-15,-3 2-3 16,1-8 2-16,5 6-3 16,-3-3 0-16,-11 3 1 15,-14 5-1-15,-8 9-1 16,-20-3 0-16,11 14-1 0,-22 11 1 15,-14 29-1-15,-6 8 1 16,-8 1-1-16,-1-7 2 16,1-8-2-16,-9-8 0 0,6-3-2 15,0-15 2-15,-5 1-3 32,2 2 1-32,3 6-5 15,17 3 0-15,14-8-5 0,5-12 1 16,6-14-4-16,17 17 1 15,0-12-3-15,19-5 1 16,23 0 3-16,0-5 0 16,8-7 4-16,-8 4 1 15,-6 5 2-15,-17 6-1 16,-13 0 5-16,-18 8 1 16,-10 12 1-16,-18 22 0 15,-19 34 0-15,-16 6 0 16,-4 0 0-16,3-12 1 15,17-16 0-15,14-18 0 16,8-10 0-16,15-18 0 0,5-11 0 16,14 9 0-1,8-9 1-15,20-3-1 16,11-3 1-16,12-2 0 16,13-12 1-16,1 0 1 15,2-11 1-15,-14 0 1 16,-11 0 1-16,-14 5 0 15,-11-2-1-15,-20-6 2 16,-11-20 0-16,-22 3 0 0,22 51-1665 0</inkml:trace>
  <inkml:trace contextRef="#ctx1" brushRef="#br0" timeOffset="-68860.56">22097 10362 1344 0,'0'0'0'0,"0"0"29"15,0 0 1-15,34-17 24 16,-34 17 0 0,8 0 8-16,-8 0 1 0,12 0-25 0,-7 12 0 15,6-1-10-15,1 9 1 16,-4-6-4-16,0-3 1 31,-8-11-7-31,3 14 1 16,-3-14 4-16,0 0-1 15,0 0-2-15,11-22 2 16,-5-9 0-16,-6-3 1 16,0 8-3-16,0 6 2 15,0 20 0-15,0 0 1 16,0 0-1591-16</inkml:trace>
  <inkml:trace contextRef="#ctx1" brushRef="#br0" timeOffset="-68252.89">23377 11162 1344 0,'0'0'0'0,"9"-39"83"16,-1 5 1-16,12-3 52 15,2 0 0-15,-13 12-73 16,-4 0-1 0,-8 8-34-16,-8-3 0 15,-6 8-12-15,-16 12 1 0,-6 17-5 16,-3 12 1-16,2 2-4 15,10 8 1-15,24 7-1 16,12-10 0-16,10-2-3 16,10 0 2-16,4 0-1 15,12 0 1-15,3 3-2 0,0 2 0 16,-6 4 0-16,-14 5 1 16,-19 3-3-16,-17 5 2 15,-14-8-1-15,-6-8 1 16,-3-3-2-16,3-12 2 15,-11-11 0-15,9-5-1 16,13-9 1 0,9-9-1-16,11-10 0 15,20-21 1-15,24-22-3 16,7-9 0-16,-51 71-1641 0</inkml:trace>
  <inkml:trace contextRef="#ctx1" brushRef="#br0" timeOffset="-67649.27">23781 11103 1457 0,'0'0'0'16,"0"0"24"-16,11-25 0 16,-11 8 24-16,-3 8-1 15,3 9 16-15,0 0 1 16,0-14-24-16,0 14 0 16,0 0-3-16,-3 26 0 0,6 24-6 15,5 18-1-15,12 14-2 16,0-5 1-16,8 13-6 15,-12-16-1-15,-2-18-4 16,-2-22 1-16,-10-17-5 16,-2-17-1-1,-8-11-6-15,-12-15 0 16,-22-13-7-16,-2-4 1 0,-1-2-4 16,3 5 1-16,14 12-11 15,11 11-1-15,6 0-7 16,11 17 0-16,5-8-1 15,12 8 2-15,17-6 2 0,22 0 0 16,19-5 2-16,9-3 2 16,0 3 8-16,-2-1 2 15,-26 10 2-15,-11 2-1 16,-29 0 3-16,-10 11 0 16,-6 9 1-16,-3 16 1 15,-5 29 1-15,-3 0 1 16,-1-5 2-16,7-12 0 15,10-25 1-15,12-9 1 0,8-14 2 16,12-14 2 0,10-20-3-16,4-12 0 0,-6-16 1 15,-12 8 1-15,-13 15-1 16,-15 2 1-16,-10 6 0 16,-15 11 2-16,-16 3 0 15,-12 9 1-15,-11 16-4 0,6 9 1 16,11 20-4-1,14 14 1-15,20 5-4 0,16-2 1 16,20-3-3-16,9-14 0 16,-37-37-1611-16</inkml:trace>
  <inkml:trace contextRef="#ctx1" brushRef="#br0" timeOffset="-66788.76">24534 11358 1407 0,'8'-15'0'15,"9"-2"27"-15,6-8 1 16,5 5 10-16,2 3 1 15,-7 12 21-15,2 10 0 0,6 7-21 16,-9 24 1-16,-11 38-4 16,-5 2 0-16,-6-14-6 15,-3-19 0-15,0-15-4 16,3-11 1 0,0-17-5-16,12 11 2 0,2-16-6 15,5-21 1 1,15-22-1-16,-9-8 0 15,-2-1 2-15,-12 3 0 16,-3 20-3-16,-5 17 1 16,-3 17-3-16,0 0 0 15,0 0-1-15,6 26-1 16,-1 22-3-16,15 0 2 0,11 0-5 0,2-8 1 16,4-12-1-16,-7-11 0 15,12-17-4-15,6-6 2 16,8-8-2-16,-3-17 0 15,-8-17 1-15,-11 0-1 16,-18 0 2 0,-10 5 0-16,-17 7 2 0,-12 5 1 15,-5 2 0-15,-2 15 1 16,4 6-3-16,4 16 2 31,0 6 0-31,2 23 0 0,-2 17-2 16,13 8 0-16,15-11-1 15,8-9 0-15,11-11 1 16,23-14 0-16,24-3-3 0,24-14 1 16,13-16-1-16,-3-4 0 15,-19-17-2-15,-8 0 1 16,-18-5 0-16,-16-3 0 16,-20 5-1-16,-14 9 0 15,-16 0 0-15,-15 8 0 16,-13-2 0-16,-4 5 1 15,-2 28-2-15,5 15 1 16,6 14-1-16,3 14 0 16,-3 14 0-16,6 5 0 0,13-7 0 15,12-7 0-15,6-25 0 16,5-11 0-16,8-14 0 16,3-12 1-16,3-8-1 15,9-20 1-15,5-11 0 16,-9-12 0-16,1-5 0 0,-12-6 0 15,-11 6 1-15,-11-17 0 16,0-3-1-16,0-6 0 16,0-2 0-16,0 13 0 15,-5 29-1-15,5 23 1 16,0 25-1-16,5 31 2 16,1 48-2-16,-6 14 0 15,8 1 0-15,15-1 0 16,13 6 0-16,17-11 0 15,17-15-2-15,12-25 2 16,10-25-1 0,3-32 0-16,-95 9-1794 0</inkml:trace>
  <inkml:trace contextRef="#ctx1" brushRef="#br0" timeOffset="-66452.19">26721 10829 1482 0,'0'0'0'0,"0"0"63"15,0 0 0-15,0 0 36 16,0 0 1-16,0 0-28 0,31 11 1 16,48-17-38-16,2-13 0 31,-3 2-13-31,-8-9 2 16,-17 6-6-16,-16 6 0 15,-18 6-4-15,-19 8 1 16,0 0-4-16,-14 37 0 15,-39 14-4-15,-17 2 1 0,-8 7-6 16,2-1 0-16,20-11-2 16,23 0 1-16,27-11-1 15,12-14 0-15,19-9 0 16,22-14 2-16,29-14-1 16,0-6 0-16,8-3 2 15,-9-11 2-15,-2-14 1 16,3-14 1-16,-76 62-1658 15</inkml:trace>
  <inkml:trace contextRef="#ctx1" brushRef="#br0" timeOffset="-65462.49">28715 10588 1356 0,'0'0'0'0,"-5"-45"75"16,5 8 1-16,3 6 43 15,-1 0 1-15,-2 12-44 16,0 7 1-16,0 12-38 0,0-14-1 16,0 14-14-16,-5 20 2 15,5 22-4-15,3 35-1 16,2 27-4-16,4 9 1 16,5 6-4-16,-3-3 1 15,-3-23-3 1,3-19 2-16,-2-29-3 0,-1-22 1 15,-8-23-1-15,0 0 1 16,0 0 0-16,11-23 0 16,-16-28 2-16,-4-8-1 0,-2-18 2 31,-3-16-1-31,0-26 0 16,-8-5 0-16,2 25-1 0,-5 20 0 15,8 34-3-15,12 14 0 16,5 19-2-16,0 12 0 15,30-8-2-15,18 2 1 16,30-2-4-16,18-1 1 16,19 3-1-16,-1 4 0 15,-16-1-1-15,-14 0 0 16,-16-3 1-16,-21 3-1 16,-24 1-1-16,-12 2 0 15,-11 0 0-15,0 0 0 16,-37 11-1-16,-10 3 2 15,-9 9-2-15,-11 5 0 0,-17 9-4 16,-3 5 1-16,-3-11-11 16,9 6 2-16,19-6-13 0,15 0 2 31,21 0-9-31,15-14 2 16,14-3 4-16,28-14 2 0,39-17 7 15,22-2 1-15,20-7 7 16,3-2 1-16,-14 8 5 15,-11 6 1-15,-20 3 2 16,-17 2 0-16,-17 9 0 16,-30 14 1-16,-20 12 1 0,-20 16 1 15,-30 20 3-15,-9 9 1 16,-11 8 1-16,-8-2-1 16,-18-4 0-16,4 1 0 15,19-6 0-15,23-6 0 16,33 0 0-16,25-25 1 15,17-18-2-15,37-19 0 16,39-14 0-16,22-3 0 16,9-8-2-16,-6-6 1 15,8-12-2-15,-2 7 1 0,-1 16 0 16,-16 3 0-16,-22 17 1 16,-23 3-1-16,-23 0 1 15,-16 2-1-15,-14 7-2 16,3-4 2-16,-6-8-1742 0</inkml:trace>
  <inkml:trace contextRef="#ctx1" brushRef="#br0" timeOffset="-64901.52">30029 11120 1520 0,'0'0'0'15,"11"-25"39"-15,6 2 1 16,-6-2 40-16,3-1 2 16,-3 3-17-16,1 15 2 15,-12 8-33-15,0 0 1 16,0 0-11-16,-14 25-1 15,-3 43-5-15,6 9 1 0,11 7-4 16,2 4 1 0,4-3-3-1,5-9 1-15,12-14-3 16,-4-16 1-16,-2-29-1 16,0-17 1-16,-3-14-3 15,19-18 0-15,15-21 1 0,0-9 0 16,5-1 1-16,-14 1 1 0,-3 6 2 15,-5 13-1-15,-14 23 0 16,-6 9 0-16,-11 11-3 16,3 11 0-16,-11 20-2 15,-6 20 1-15,-6 26-2 16,9 2 0-16,22-17-3 0,6-11 2 16,0-11-2-16,13-15 1 31,13-11-2-31,-4-22 0 0,-3-9 1 0,-5-14 0 15,-3-6 1-15,0 0-1 16,-3-3 0-16,0 7 0 16,1 4 1-16,-10 7 0 15,-4 13 0-15,-12 9-1 16,11 20 1-16,0 14-1 16,9 28 1-16,5 12-1 15,3-9-1-15,-3-12 2 16,11-16-2-16,15-14 1 15,13-20-1-15,15-18 0 16,10-16 2-16,-10-11-1 0,-15-9 0 31,-11-11 0-31,-53 62-1835 16</inkml:trace>
  <inkml:trace contextRef="#ctx1" brushRef="#br0" timeOffset="-64805.46">31292 10908 1545 0,'0'0'0'15,"-70"-11"44"-15,14 5 0 0,-17 6 29 16,12-11 0 0,61 11-1408-16</inkml:trace>
  <inkml:trace contextRef="#ctx0" brushRef="#br0" timeOffset="-58236.02">28029 15843 0,'0'0'0</inkml:trace>
  <inkml:trace contextRef="#ctx1" brushRef="#br0" timeOffset="-58165.91">20991 9732 1457 0,'0'0'0'32,"0"0"36"-32,0 0 0 0,-33 11 54 15,33-11 0-15,-17-3-34 16,17 3 0-16,0 0-33 0,0 0 1 16,0 0-8-16,0 0 0 15,17-5-7-15,30-7 2 16,40-19-4-16,17-6 2 15,8 1-2-15,-6-12 0 16,-5-6 1-16,0-5 1 16,-6 2 1-16,-19 3 0 15,-15 15-2-15,-16 13 1 0,-20 9 1 16,-14 9 1-16,-11 8 0 16,0 0 2-16,0 0-2 15,0 0 1-15,6-12-3 16,-6 12 1-16,0 0-2 15,-3 15 0 1,0-4-2-16,-13 12 0 0,16-23-1596 16</inkml:trace>
  <inkml:trace contextRef="#ctx1" brushRef="#br0" timeOffset="-57470.5">20470 11759 1105 0,'0'0'0'15,"0"0"57"1,0 0 0-16,0 0 44 0,0 0 1 16,0 0-49-16,-28 6 1 15,28-6-27-15,0 0 1 0,0 0-8 16,17-6 2-16,3 3-4 16,30-11 1-16,34-23 1 15,6-14 0-15,5-16 0 16,6-13 0-16,5 4 2 15,6 3 0-15,-5 10 2 16,-7 12-1-16,-21 9-1 31,-20 11 0-31,-31 14-1 0,-9 9 1 16,-19 8-2-16,11-12 0 16,-11 12-3-16,0 0 0 15,0 0-3-15,0 0 2 16,0 0-1535-16</inkml:trace>
  <inkml:trace contextRef="#ctx0" brushRef="#br0" timeOffset="-52026.83">24594 7956 0,'0'0'0,"0"0"0,15 0 0</inkml:trace>
  <inkml:trace contextRef="#ctx1" brushRef="#br0" timeOffset="-51259.07">18714 1165 1231 0,'0'0'0'0,"0"0"30"0,0 0 0 16,0 0 45-16,0 0 2 31,0 0-12-31,0 0 0 16,-28-31-32-16,14 25 1 15,-3-5-10-15,-8 5 0 16,3 0-8-16,-9 12 0 0,3 5-3 15,-8 15 1-15,-4 5-4 16,10 6 0-16,10-6-2 16,-2 11 0-16,-15 15-3 15,4-1 2-15,2 6-1 16,5 6 0-16,10-11-1 0,-1 5 0 16,3-5 0-16,5 2-1 15,4-3 1-15,2-10 1 16,3-21-1-16,0 6 1 15,0 12-1-15,3 5 2 16,5 8 0 0,6 6 0-16,9 1-1 0,-4 5 1 15,4-12 0-15,-4-11 1 16,4-2 1-16,8-12 1 16,8 0-1-16,3-8 1 15,-6 2-1-15,1-11 1 16,2 3-1-16,3-8 1 15,0-7-2-15,-6 7 0 16,6-3 1-16,9-1 1 16,2-10 1-16,8-1 0 15,4-3 0-15,-6-2 1 16,-6-6-2-16,-3 3 1 16,-5-3-1-16,-8-3 1 15,5 0-3-15,-9-2 1 16,4-9-1-16,-1 0 1 0,-8-12-2 15,3-2-1-15,-9-6 0 16,3 3 0-16,-8 11-2 16,3 0 1-16,-9 18-1 0,-5-1 2 15,2-8-2-15,0-6 1 16,1-9-1-16,-6 7 1 16,-1 10-2-16,4 6 0 15,-6 9 1 1,-6 0-1-16,4-9-1 0,-4 0 1 15,-2-11-1-15,-1-11 0 16,-8-15-1-16,1-11 1 16,-4 12 0-16,-2 2-1 15,-4 3-1-15,-2 0 1 16,-2 9 0-16,-4 5 0 16,3 0 0-16,-5 6 0 0,-6 6 0 15,-6-6 1-15,-5 11-1 16,0 8 0-16,-6 1 0 15,0 5 0-15,-8 4-1 16,8-4 1-16,6 6-1 16,5 6 1-16,1 2-1 15,-4 9 1-15,1 9-1 0,-3 5 0 16,53-31-1680-16</inkml:trace>
  <inkml:trace contextRef="#ctx0" brushRef="#br0" timeOffset="-49756.07">23951 7941 0,'0'0'0,"15"0"0,-15 0 0,45-15 16,15 15-16,0-15 0,29 0 0,-29 0 16,30 0-16,-16 0 15,-14 15-15,-15-15 16,-15 15-16</inkml:trace>
  <inkml:trace contextRef="#ctx1" brushRef="#br0" timeOffset="-48825.67">18815 509 1168 0,'0'0'0'15,"0"0"36"1,-6-37 0-16,6 37 53 0,0 0 1 16,12-3-25-16,-12 3 1 15,0 0-34-15,-6 31 0 16,0 34-11-1,1 26-1-15,-1 22-6 16,6 0 2-16,0 11-4 0,11-2 2 16,-2-9-4-16,5-3 0 15,5-11 2-15,-5-5 2 16,0-27-2-16,0-16 1 16,-8-25 0-16,0-12 0 15,-6-14 2-15,0 0 0 16,0 0-2-16,0 0 1 0,0 0 2 15,-17-20 1-15,-6-25 2 16,-7-15 2-16,-1 15-5 16,-6-3 2-16,9 3-9 0,3 8 1 15,14 17-4-15,0 3 1 16,11 17-4-16,0 0 0 31,-11-14-1-31,11 14 0 16,5 14-2-16,6 17 1 15,6 37-1-15,8 6 0 16,3-6 0-16,3-6 0 0,3-6 0 16,-1-13 0-16,1-18 0 15,-6-5 0-15,-8-14 0 16,-4-12 0-16,4 0 1 16,2-13 0-16,9-12 1 15,-3-6 2-15,-17-6 1 0,-2 4 1 16,-4 8 1-16,7 5 0 15,-12 26-1544-15</inkml:trace>
  <inkml:trace contextRef="#ctx1" brushRef="#br0" timeOffset="-48167.07">20036 738 1318 0,'0'0'0'15,"0"-37"52"-15,0 6-1 16,-3 5 30-16,1 9 0 15,2 17-25-15,0 0 0 16,-12-2-30-16,-4 21 1 0,-15 29-11 16,-3 23-1-16,14 8-3 15,9 9-1-15,6 0-3 16,5-9-1-16,0-9-1 16,11-5 1-16,14-8-3 15,14-12 2-15,9-14-2 16,5-14 1-16,-2-22-1 15,-1-18 1-15,0-11-1 16,-2-14 2-16,0-8 0 16,-9-1-1-16,-8-5 4 0,-15 0 1 15,-10-12 4-15,-23-5-1 16,-14 3 1-16,-8 13-1 16,-11 7 2-16,-3 19 0 15,-1 20-1-15,10 23-1 16,13 11-3-16,0 14 2 15,-3 8-6-15,9 15 2 16,14 3-4-16,17 5-1 16,13-6-2-16,20 7 1 15,9-10-2-15,11-2 1 16,5 0-1-16,15 3 0 0,-4-9 0 16,4-3 0-16,-15-5 0 15,-16-6 0-15,-23-5 0 16,-20-1 0-16,-16 6 0 15,-14-5 0-15,-17-9 0 16,0-12 0-16,42-5-1543 16</inkml:trace>
  <inkml:trace contextRef="#ctx1" brushRef="#br0" timeOffset="-47554.86">21033 1097 1093 0,'0'0'0'0,"0"0"56"15,0 0 0-15,0 0 38 16,0 0 1-16,0 0-35 16,0 0-1-16,0 0-28 15,0 0-1-15,0 0-10 0,31 51 0 16,-11-15-2-16,2 7 0 16,-11-9-3-16,-5 3 1 0,2-6-2 15,-2 5 2 1,-3 1-3-16,-1-6 2 0,1-5-1 15,0 5 1-15,-3-31-1341 16</inkml:trace>
  <inkml:trace contextRef="#ctx1" brushRef="#br0" timeOffset="-46845.44">20781 1470 1255 0,'0'0'0'0,"28"-11"26"0,-8 2 0 15,8 4 28-15,14-1 1 16,22 0-13-16,12 1 2 16,8-15-11-16,0 8-1 15,5-7-4 1,-7-1 0-16,-26 3-3 0,-12 0 0 16,-18-3-3-16,-10 6 1 15,-7-3 0-15,-6 3 1 16,-6 3-3-16,0-9 1 15,-8 9-4-15,0 5 2 16,11 6-5-16,-17-9 1 16,3 18-5-16,-3 8 1 0,-5 28-4 31,8 12 0-31,8 5-2 16,17-8-1-16,6-4 0 15,8-7-1-15,12-18 0 16,-4-13 0-16,4-12 1 0,-1-17 0 15,6-14 1-15,0-20 1 16,-8-3-1-16,-15 3 1 16,-2 3 1-16,-11 14 1 15,-6 6 0-15,-6 14 0 16,6-3 0-16,0 17 1 16,-5-9-2-16,5 9 0 15,-23 26-4-15,18 5 2 16,2 20-4-16,8 2 1 0,9-7-1 0,17-15 0 15,20-14-1-15,5-3 0 16,8-20 0-16,0-8 0 16,-5-17 0-16,0-6 1 15,-11-8-2-15,-12 2 1 16,-14 7 0-16,-2-7 1 16,-3-8 0-16,-6 1 2 15,-11 7-1 1,-6 1 2-16,1 16 0 0,-6 12 2 15,-6 14 0-15,-8 26-1 32,-9 19-1-32,3 9 0 0,6 8-1 15,8-11-1-15,12-3-2 16,10-3 2-16,15-8-2 16,13-6 0-16,4-11-1 15,10-9 1-15,12-11-1 16,-6 0 1-16,-53 0-1610 0</inkml:trace>
  <inkml:trace contextRef="#ctx1" brushRef="#br0" timeOffset="-46114.66">19033 2383 1168 0,'0'0'0'16,"0"0"78"-16,0 0 2 0,37 26 50 16,5-9 1-16,25-3-78 15,23 3 0 1,27-9-25-16,29-2 0 0,33 0-12 31,17-12 1-31,6-8-7 16,-6-3 1-16,-11 3 0 0,-26-9 0 15,-46 3-1-15,-41 0 2 16,-30 4-1-16,-19 4 1 16,-12 9 2-16,-11 3-1 0,0 0-1 15,-25-17 2-15,-17 6-2 16,-9 3 1-16,-5 2-1 15,3 0 1-15,8-2 1 16,9 2 0-16,-1 6 0 16,9 0-1-16,9 0-2 0,8 0 0 15,11 0-1 1,0 0 0-16,42 9-2 0,5-4 0 16,18 1-3-16,-7 0 2 15,-15 2-3-15,-7 9 2 16,-14-6-1-16,-10 4-1 15,-1 1-2-15,-3 4 2 16,-8 0-2-16,-8 3 0 16,-3 2-1-16,-1-5 2 15,-4-9-3-15,4 1 1 16,12-12-1-16,0 0 0 0,0 0-1599 16</inkml:trace>
  <inkml:trace contextRef="#ctx1" brushRef="#br0" timeOffset="-45554.88">21537 2185 1332 0,'0'0'0'16,"0"0"38"-16,-8-45 0 15,-1 17 36-15,-2 2 1 16,6 12-18-16,5 14 1 15,-17-11-26-15,-3 22 1 16,-22 34-13-16,-5 15 0 16,2 11-6-16,14 8-1 15,6 3-3-15,8 3 0 0,6-9-1 16,22-8 0-16,20-6-1 16,19-14 1-16,17-14-3 15,-2-23 0-15,8-16 0 16,-3-27 1-16,-11-13-1 15,2-8 2-15,-2-4 1 16,-14-5 1-16,-26-6 4 0,-13-14-1 16,-17 0 2-16,-14 3 1 15,-23 11 0 1,0 6 1-16,1 16-2 0,5 18 1 16,3 23-3-16,2 21 0 15,1 16-2-15,2 18 0 16,9 13-2-16,14 10 1 15,11 6-3-15,11-8-1 16,8-3-3-16,15-6 0 0,14-3-2 16,5-8 1-16,9 0-2 15,-4-8 1-15,-4 2-1 16,-12-8 0-16,-20-6 0 16,-11-9 0-16,-11-2 0 15,0-8 0-15,0 2 0 16,0-14 0-16,0 0 0 0,0 0 0 31,0 0-1598-31</inkml:trace>
  <inkml:trace contextRef="#ctx1" brushRef="#br0" timeOffset="-45379.4">22145 2686 1344 0,'0'0'0'15,"0"0"43"1,17 14-1-16,0-8 23 0,13-6 0 15,12-12-15-15,17-8-1 16,11-5-17-16,9 2-1 16,5 4-4-16,-3 4 0 15,-3 4-1-15,-19 0-1 0,-36 2-5 16,-23 9-1-16,0 0-1419 31</inkml:trace>
  <inkml:trace contextRef="#ctx1" brushRef="#br0" timeOffset="-44825.94">22688 2544 1318 0,'6'-17'0'0,"2"-8"24"0,4 5-1 16,-1-2 23-16,-3 13 0 15,-8 9 7-15,17-11 1 16,-17 11-17-16,17 11 0 16,-12 15-9-16,-5 16 1 15,6 20-4-15,-6 0 1 16,8 1-6-16,6-21 0 15,6-11-3-15,-3-17 0 16,14-14-5-16,2-11 0 0,18-15 1 16,-1-5 0-16,-14-14 3 15,-10 3 0-15,-10 5-2 16,-10 6 1-16,-3 11 2 16,0 3 1-16,-3 17-3 15,0 0 1-15,0 0-1 0,0 0-1 16,2 17-5-16,-2 9 1 31,6 16-3-31,5-5 1 0,12-12-4 0,13-5 1 16,12-14-1-16,16-6 1 15,20-20-2-15,-14-3 2 16,-19-2-2-16,-12-1 0 16,-17 6 1-1,3-2 0-15,-8-4 0 16,-3-10-1-16,-3-7 0 15,-11 6 2-15,0 18-2 16,0 19 1-16,-28-6-1 0,-2 31 1 16,-12 24-1-16,0 7-1 15,22 12-1-15,20-14 1 16,25-3-2-16,6-20 1 16,8-6-1-16,9-19 0 15,13-23 0-15,9-9 0 16,3-5 0-16,22-8 2 15,-95 39-1608-15</inkml:trace>
  <inkml:trace contextRef="#ctx0" brushRef="#br0" timeOffset="-31624.31">26879 18648 0,'0'0'0,"0"0"0,30 0 16,-30 0-1,0 0-15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3-17T06:32:35.859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2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3-17T06:32:36.886"/>
    </inkml:context>
  </inkml:definitions>
  <inkml:trace contextRef="#ctx0" brushRef="#br0">12450 7790 0,'0'0'0,"0"0"0,0 0 0,0 0 16,0 0-16,30 0 0</inkml:trace>
  <inkml:trace contextRef="#ctx0" brushRef="#br0" timeOffset="534.62">8536 6343 0,'0'0'0,"-14"0"0,14 0 0,0 15 0,-60 15 15,15 15-15,-15 0 31,-29 1-15,44-16 0,0-15-16,30 0 47,-30-15-47,30 0 31,15 0-31,-30 0 15,16 15-15,14-15 47,-15 15-47,-15-15 32,15 15-32,15 0 15,0 0-15,0-15 31,45 0-31,-30 0 32,-1-15-32</inkml:trace>
  <inkml:trace contextRef="#ctx1" brushRef="#br0">3767 2290 1243 0,'0'0'0'16,"-48"0"58"-16,18 0 1 15,7 6 28-15,12-1 2 16,11-5-20-1,11 3 2-15,31 0-35 0,45-6 0 16,56-5-13-16,42-18 2 0,33-22-7 16,31-3 0-16,48-5-6 15,42 2 2-15,17-3 0 16,-6 6 2-16,-25 20 2 16,-40 14 1-1,-61 3-3-15,-50 9 1 0,-51 5 2 16,-33 0 0-16,-31 5-2 15,-28 1 0-15,-15 2-1 16,-16 9 1-16,-16 14-2 0,-15 15 1 16,31-46-1588-16</inkml:trace>
  <inkml:trace contextRef="#ctx0" brushRef="#br0" timeOffset="3820.55">29508 9509 0,'0'0'0</inkml:trace>
  <inkml:trace contextRef="#ctx1" brushRef="#br0" timeOffset="3259.97">23265 2841 992 0,'0'0'0'0,"0"0"32"15,28-5 2-15,-16 7 60 16,7 4 0-16,9-6 11 0,28-20 0 15,23-28-48-15,13-22 1 16,14-18-25-16,12-17 1 16,14-11-4-16,5-5 0 15,-3 5-3-15,-8 3 1 16,-16 25-4-16,-12 15 1 16,-14 25-6-16,-26 8 1 15,-21 23-8 1,-20 11 1-16,-17 6-4 0,-6 23 0 15,-16 17-3-15,-9 8 1 16,-3-3-2 0,1 3-1-16,33-48-1435 0</inkml:trace>
  <inkml:trace contextRef="#ctx1" brushRef="#br0" timeOffset="3561.28">23946 2177 1054 0,'0'0'0'15,"-37"-11"1"-15,15-6 1 16,0 2 0-16,5 4 0 16,17 11 9-16,0 0 2 0,-11 26 2 15,8 22 1-15,-3 25 3 16,6 9 1-16,0 0 2 16,6-14-1-16,13-14 1 15,23-20 2 1,28-23 0-16,20-25 0 15,28-23 4-15,11-31 0 0,16-19 3 16,6-12 0-16,9-20-1 16,-14 9 1-16,-23 5 3 15,-28 23 2-15,-30 25 3 0,-23 21 0 16,-20 16-4 0,-22 20-1277-16</inkml:trace>
  <inkml:trace contextRef="#ctx0" brushRef="#br0" timeOffset="19413.59">19948 8891 0,'0'0'0</inkml:trace>
  <inkml:trace contextRef="#ctx0" brushRef="#br0" timeOffset="19560.75">18724 5905 0,'0'0'0,"0"0"0,0 0 0,0 0 15,0 0-15,0 0 0,-30 0 0,15 0 16,15 0-16,0 0 47,0 0-47</inkml:trace>
  <inkml:trace contextRef="#ctx1" brushRef="#br0" timeOffset="19071.93">12808 2997 1218 0,'0'0'0'0,"0"0"53"0,0 0 0 16,0 0 54-16,0 0 2 15,0 0-32-15,0 0 0 32,0 0-28-32,0 0 1 15,0 0-22-15,0 0 1 16,42 31-8-16,2-6 1 16,15-13-6-16,14-12 2 0,22-12 0 15,12-7 1-15,19-10 2 16,3-2 0-16,-9 6-1 15,-8-1 0-15,-11 1 1 0,-12 8-1 16,-7 8-1-16,-21 4 0 16,-16-1-1-16,-14 12 1 15,-9 2-1-15,-11 9 1 16,-2 9-3-16,-9 5 1 16,-9 11-3-16,1-2 1 15,-6-6-5-15,-8-3 1 16,22-31-1723-16</inkml:trace>
  <inkml:trace contextRef="#ctx1" brushRef="#br0" timeOffset="19360.55">13606 3104 1419 0,'-3'-11'0'0,"-3"-9"30"0,4 0 2 15,-4 3 25-15,6 17 0 16,0 0 4-16,0 0-1 15,-6 43-20-15,6 5-1 16,6 23-3-16,0 2 0 16,-6 20-4-16,-6 12 1 15,0 19-3 1,1-5 2-16,-6-31-4 0,-1-20 1 31,7-26-7-31,-1-11 2 0,3-17-4 16,3-14 1-16,0 0-2 15,0 12 2-15,0-12-2 0,14-20 0 0,-14 20-1682 32</inkml:trace>
  <inkml:trace contextRef="#ctx1" brushRef="#br0" timeOffset="20260.91">14608 3463 1231 0,'0'0'0'0,"0"0"78"15,0 0 2 1,0 0 48-16,0 0 0 0,0 0-72 0,62 14 1 16,8-16-22-16,8-4 0 15,4 6-5-15,-10-6 1 16,-13 6-6-16,-11 0 1 16,-17 9-4-16,-3 2 2 15,-17 6-3-15,-8 14 0 16,-17 12-3-16,-14 13 0 15,-23 6-3-15,-13-5 1 16,-6-12-10-16,-3-2 1 0,14-12-5 16,12-6 1-16,24-8-3 15,6-6 0-15,17-11 0 16,-2 15 0-16,2-15-2 16,25 11 2-16,22-6-1 15,12 4 1-15,8-15 0 31,3 1 0-31,-16 2 3 0,-12-3-1 16,-14-5 3-16,3 5 2 16,-15 6 2-16,10-8 1 0,-26 8-1620 15</inkml:trace>
  <inkml:trace contextRef="#ctx1" brushRef="#br0" timeOffset="20793.25">16336 3172 1192 0,'0'0'0'15,"0"0"63"-15,-11-45 1 16,11 28 35-16,0-3 1 16,0 9-35-16,0 11 1 15,11-6-25-15,6 12 0 16,20 25-15-16,16 11 1 16,0 15-7-16,6 5 0 15,0 6 6-15,2 8 0 0,4 29 0 16,-12-6 1-16,-5 5-1 15,-6-16 1-15,-9-20-2 16,-8-23 0-16,-8-17-5 16,-8-8 0-16,-7-11 2 15,-2-9-1-15,0 0-5 16,0 0-1-16,0 0-1625 0</inkml:trace>
  <inkml:trace contextRef="#ctx1" brushRef="#br0" timeOffset="21075.59">17079 3183 1344 0,'0'0'0'15,"5"-31"74"-15,1 6 1 0,-1-3 22 16,-5 2-1-16,6 12-31 16,-6 14 1-16,0 0-26 31,-6 20 0-31,-22 17-12 0,-8 25 1 15,-23 17-3-15,-8 17 1 16,-17 26-3-16,8 8-1 16,-2 3-4-16,13-23 0 15,12-37-1-15,6-13 1 16,5-12-1-16,8-11 0 16,14-18 0-16,9-2 0 0,11-17-2 15,11-5 0-15,-11 5-1692 16</inkml:trace>
  <inkml:trace contextRef="#ctx1" brushRef="#br0" timeOffset="21894.01">17997 2556 1192 0,'0'0'0'0,"0"0"59"0,11-43 0 15,-22 18 28-15,6 8-1 16,-7 3-29-16,12 14 1 16,-19-6-28-16,2 20 1 15,-19 34-8-15,-9 29 0 16,-6 39 0-16,1 33-1 0,0 30 2 16,2 16-1-16,20 14 0 15,17-14-1-15,22-40-1 16,14-19 1-16,20-20 0 0,8-20 1 15,-5-5 0-15,-1-23 1 16,-10-23-2-16,-4-34 1 31,4-33 0-31,-1-18 1 16,-36 40-1576-16</inkml:trace>
  <inkml:trace contextRef="#ctx1" brushRef="#br0" timeOffset="22366.42">18064 3313 1394 0,'0'0'0'0,"28"-16"53"0,3 1 0 16,8-10 46-16,15 8 0 16,10-3-45-16,3 15 1 15,-8 10-29-15,-11 15 0 16,-20 5-8-16,-9 18 0 15,-13 13-2-15,-12 18-1 16,-24 19-1-16,-4-5 0 0,3 0 1 16,-2-15 0-16,7-22-1 15,7-20 2 1,13-20-3-16,6-11 2 16,14 0-1-16,9-42 2 15,24-46 0-15,1-5 0 16,-1-6-1-16,1 6 2 15,-14 11 0-15,-4 8 0 16,-4 26-3-16,-15 14 2 16,0 17-2-16,-11 17-1 15,0 0-1-15,-11 17 1 16,-9 14-4-16,-2 9 1 16,-1 28-1-16,7 0 0 0,7 8-2 15,9 3 0-15,11 3-1 16,15-17 1-16,10-25-3 15,12-35 2-15,10-24-3 16,18-13 2-16,14-21-4 16,5-9 1-16,-95 62-1756 15</inkml:trace>
  <inkml:trace contextRef="#ctx1" brushRef="#br0" timeOffset="22640.84">19266 2440 1381 0,'0'0'0'16,"-6"-40"35"-16,1 18-1 15,10 2 48-15,-5 20 0 16,20 20-26-16,14 28 1 16,19 28-19-16,6 40 1 0,2 65-11 15,-10 17 1-15,-26-12-2 16,-20 7 0-16,-27 13-6 15,-20-14 2-15,-17-42-3 16,-11-20 0-16,3-25 4 0,3-17 1 16,-1-4-6-16,9-24 1 15,56-60-1586-15</inkml:trace>
  <inkml:trace contextRef="#ctx0" brushRef="#br0" timeOffset="26029.62">25983 10128 0,'0'0'16</inkml:trace>
  <inkml:trace contextRef="#ctx1" brushRef="#br0" timeOffset="25726.37">20204 3291 677 0,'0'0'0'0,"0"0"13"0,0 0-1 16,0 0 30-16,0 0 0 15,0 0 17-15,0 0 0 16,-5-31-5-16,5 31 0 16,0-9-18-16,5-13 0 15,1-9-4-15,-1-15 1 16,4 4-4-16,-4 11 1 16,1 11-2-16,-3 9 0 0,-3 11-3 15,14-6 0-15,3 6-3 16,2 11 0-1,18 9-6-15,13 0 1 16,14-3-5-16,9-3 1 16,-8-3-3-16,-4-11 1 15,-2 0-1-15,-6-11 0 16,-19 3-2-16,-3-4 0 16,-12 4-1-16,-2 2-1 15,-17 6 2-15,11 3 0 16,-11-3 0-16,-5 11 1 15,-1 6-1-15,-2 9 1 16,8-26-1162-16</inkml:trace>
  <inkml:trace contextRef="#ctx1" brushRef="#br0" timeOffset="25978.52">20635 3234 941 0,'0'0'0'15,"-11"0"2"-15,0 6 1 0,-6 8-1 31,-5 9 0-31,-12 22 19 16,-5 14 2-16,3 18 26 16,-1 10 1-16,15 4 12 0,-1-1 2 15,15-5 5-15,11-17-1 16,11-17-2-16,11-9 2 16,6-22-12-16,14-14 0 15,27-18-9-15,4-13 1 16,2-15-6-16,7-13 1 15,-85 53-1380-15</inkml:trace>
  <inkml:trace contextRef="#ctx1" brushRef="#br0" timeOffset="26258.95">21635 2612 1130 0,'0'0'0'16,"-5"-36"12"-16,2 10 0 15,-3 1 17-15,1 8 2 0,5 17 27 0,-28 5 2 32,-3 26-18-32,-6 26 1 0,-10 31 6 15,-1 30 2-15,-5 41 9 16,5 10 1-16,1 9-12 16,2 3 2-16,14-14-10 15,20-17 1-15,22-37-4 16,23-22 1-16,22-35 2 15,8-25-1-15,6-28-2 0,-5-23 0 16,7-22-6-16,-7-15-1 16,-65 57-1620-16</inkml:trace>
  <inkml:trace contextRef="#ctx1" brushRef="#br0" timeOffset="26507.92">22081 2850 1168 0,'0'0'0'15,"-3"-40"19"-15,-3 23 1 16,1 6-5-16,5 11-1 0,-26-6 15 16,15 23 2-1,0 26 2-15,0 33 1 0,-6 29 0 16,3-6-1-16,3-6 10 16,5-5 0-16,12 22-2 15,5 9 1 1,14-6-3-16,6-14 0 15,8-32-4-15,3-24 0 16,-11-23-4-16,-3-26 2 16,-8-25-6-16,-12-20 0 0,-8 51-1427 15</inkml:trace>
  <inkml:trace contextRef="#ctx1" brushRef="#br0" timeOffset="26675.73">21658 3308 1155 0,'0'0'0'0,"0"0"4"0,28 25 0 16,3-13 4 0,22-12 0-16,42 0 48 15,11-12 1-15,-5-8 6 16,6-2 0-16,-7-4-1 16,-4 7-1-16,-12 7-18 15,-11-2 0-15,-73 14-1264 0</inkml:trace>
  <inkml:trace contextRef="#ctx1" brushRef="#br0" timeOffset="26943.49">22417 2556 1143 0,'0'0'0'0,"0"0"40"15,31-6 2-15,2 12-6 16,23 33 1-16,37 35 27 15,2 36 0-15,0 46-18 0,-25 19 1 16,-14 23-10-16,-34 0 0 31,-33-9 0-31,-31-11 0 16,-33-22 6-16,-21-20 0 16,-30-18-9-16,-2-19 0 15,7-11-6-15,121-88-1415 16</inkml:trace>
  <inkml:trace contextRef="#ctx0" brushRef="#br0" timeOffset="31848.95">16319 11424 0,'0'0'0,"0"0"0,0 0 0,-15-15 31,15 15-31,0-30 0,-45-15 0,15-15 0,-15-1 0,0-14 16,1 0-16,-1-1 31,30 1-31,-30-1 16,45 1-16,-15 0 16,-15-1-16,30 16 0,30 0 0,-15-1 15,15 1-15,-15 0 16,30-1-16</inkml:trace>
  <inkml:trace contextRef="#ctx1" brushRef="#br0" timeOffset="31330.51">9794 3229 665 0,'0'0'0'16,"0"0"44"-16,-25-26 1 15,25 26 80-15,-17-17 1 32,17 17 10-32,0 0 1 15,0 0-40-15,0 0 1 16,17-8-36-16,25 13-1 0,42 1-15 0,22 3 2 15,12-15-5-15,8-3 2 16,11-8-6-16,-2-2 1 16,-12 7-2-16,-25-2 0 15,-23 3-8-15,-27 5 2 0,-26 12-3 16,-16 5 0 0,-12 3-6-16,-10 12-1 15,-26 16-6-15,0 1 1 0,-3-12-16 31,3-11 1-31,42-20-1603 16</inkml:trace>
  <inkml:trace contextRef="#ctx1" brushRef="#br0" timeOffset="31550.92">10399 3297 1381 0,'0'0'0'16,"0"0"0"-16,0 0 0 15,0 0-5-15,0 11 1 16,0-11 16-16,0 42 1 15,0 35 27-15,-6 22 2 16,1 5 16-16,-4-2 1 0,-2-9 5 16,6-8 1-16,-1-17-8 15,6-17-1-15,0-34-9 16,22-14 0-16,15-12-12 16,27-13 1-16,-64 22-1539 15</inkml:trace>
  <inkml:trace contextRef="#ctx1" brushRef="#br0" timeOffset="31812.81">11276 2539 1243 0,'0'0'0'16,"-17"-37"50"-16,0 17 2 16,-3 0 30-16,-2 15 0 15,-9 13 9-15,-16 21 0 16,-7 21-39-16,1 44 2 15,0 56-17-15,11 22 0 16,5 9-8-16,21 17 2 16,10 31-9-16,17-17 1 15,6-45-3-15,14-23 0 16,5-5 4-16,6-23 0 16,0-35-3-16,6-38-1 15,2-54-3-15,1-35 1 0,-51 46-1624 0</inkml:trace>
  <inkml:trace contextRef="#ctx1" brushRef="#br0" timeOffset="32297.69">11222 3503 1143 0,'0'0'0'0,"0"-34"44"15,12 3 1-15,13-6 42 16,8-5 1-16,23 2-6 15,3 12 1-15,11 8-35 16,-11 6 1-16,-9 11-8 16,-5 14 0-16,-8 9 0 0,-21 23 0 15,-10 24 1-15,-12 21 0 16,-22 22-5-16,-2-2 0 16,-7-23-4-16,9-20 1 15,17-29-10-15,0-13 2 16,11-23 1-16,0 0 1 15,11-6-1-15,11-36 0 16,20-46 2-16,12-5 1 16,-7-12 0-16,-5 6-1 15,0 3-1-15,-8 12 1 16,-23 10-7-16,3 23 2 0,-14 20-8 16,0 31 1-16,-19 0-4 15,-4 37 2 1,-13 25-5-16,-4 11 1 0,15 9-4 0,14 0-1 15,0 17-2-15,11 6 0 16,17-23-1-16,5-8-1 16,9-29-1-16,11-14 1 15,6-20-2-15,16-11 1 16,9-8-1 0,2-9 0-16,-75 17-1913 0</inkml:trace>
  <inkml:trace contextRef="#ctx1" brushRef="#br0" timeOffset="32460.44">12298 3842 1394 0,'0'0'0'0,"0"0"9"15,0 40 1-15,-3-9 3 16,-3 17-1-16,-10 9 26 0,-10 2 0 16,4 12 15-16,0-9 1 15,2 6 9-15,14-12 0 16,6-19-6-16,20-26 1 15,-20-11-1455-15</inkml:trace>
  <inkml:trace contextRef="#ctx1" brushRef="#br0" timeOffset="33211.08">13631 2669 803 0,'0'0'0'0,"0"-31"113"16,0 5 2-16,0 1-9 15,0 8 2-15,0 3-36 16,0 14 0-16,0 0-9 16,0-12 1-16,0 12-7 0,0 26 1 15,-17 42-3-15,-2 31 0 16,-9 31-8 0,2 20 2-16,-7 11-14 0,2 0 2 15,3-6-7-15,14-10-1 16,20-24-4-16,24-19-1 15,12-28-2-15,23-32 0 16,-1-22-4-16,9-20 1 16,8-26 6-16,9-16-1 31,5-15 4-31,-11 1 2 0,-20-6 4 16,-22 8 1-16,-30 14 1 15,-29 9 1-15,-25 20-7 16,-11 5 1-16,53 6-1838 0</inkml:trace>
  <inkml:trace contextRef="#ctx1" brushRef="#br0" timeOffset="33519.37">13561 3028 250 0,'0'0'0'16,"53"-6"2"-16,0 1 0 16,17 5-2-16,14-15 0 15,-84 15-192-15</inkml:trace>
  <inkml:trace contextRef="#ctx1" brushRef="#br0" timeOffset="33862.64">14267 2214 627 0,'0'0'0'16,"-20"-60"-5"-16,3 18 1 15,0 8-3-15,12 17 1 16,5 3 65-16,0 14 0 0,22 20 92 15,6 42 0-15,28 62-26 16,3 43-1-16,17 39-27 16,2 35 0-16,-19 16-28 0,-28 20-1 15,-37-8-13-15,-25-23 1 32,-33-23-6-32,-26-33-1 0,-16-35-2 15,-1-33 0 1,-7-35-5-16,18-19 1 15,26-31-4-15,23-23 1 16,16-14-3-16,28-31 1 16,3 31-1650-16</inkml:trace>
  <inkml:trace contextRef="#ctx0" brushRef="#br0" timeOffset="80418.11">16080 10384 0</inkml:trace>
  <inkml:trace contextRef="#ctx0" brushRef="#br0" timeOffset="80547.39">14825 7579 0,'0'0'0,"0"0"0,0 0 0,0 0 15,0 0 1</inkml:trace>
  <inkml:trace contextRef="#ctx1" brushRef="#br0" timeOffset="80034.42">9111 3910 1482 0,'0'0'0'0,"0"0"55"0,0 0 0 15,-23 14 39-15,23-14 0 16,0 0-28-16,0 0 0 15,0 12-31-15,28-12 0 16,31-15-17-16,25-7 1 16,17-15-2-16,0-8 0 0,14 2-3 15,2-8 0-15,-5 9-4 16,-17 0 1 0,-30 22 0-16,-12 3-1 0,-28 8-1 15,-25 9 1-15,0 0-2 0,-19 26-1 16,-29 11-1-16,-11-1 1 15,0-5-3-15,-5 3 2 16,-9 9-4-16,-8-6 0 16,3-1-2-16,-12-5 0 15,3 1-3-15,3 4 1 16,6-5-8-16,8 6 1 16,11 14-5-16,22-9 1 15,32-16-2-15,27-20 2 16,20-6 6-16,31-17 0 0,45-23 5 15,19-8 0-15,23 3 2 32,-12 2 0-32,-16 1 1 15,-26 5 0-15,-30 6 4 0,-29 11 0 16,-30 26 3-16,-23 8 1 16,6-14-1597-16</inkml:trace>
  <inkml:trace contextRef="#ctx0" brushRef="#br0" timeOffset="149151.43">19665 9449 0,'0'0'0,"0"0"0,0 0 0,15 0 0,-15 0 16,0 15-16,0-15 15,0 0-15,0 0 0,0 0 16,0 0-16,0 0 0,0 0 15,0 0 1,0 0-16,0 0 0,0 0 16,0 0-16,0 0 15,0 0-15,0 0 16,0 0-16,0 0 0,0 0 16,0 0-16,0 0 0,0 0 15,0 0-15,0 0 16,0 0-16,0 0 15,0 0-15,0 0 0,0 0 16,0 0-16,0 0 16,0 0-16,0 0 15,0 0-15</inkml:trace>
  <inkml:trace contextRef="#ctx0" brushRef="#br0" timeOffset="149555.67">23384 15632 0,'0'0'0</inkml:trace>
  <inkml:trace contextRef="#ctx1" brushRef="#br0" timeOffset="150040.94">11858 4314 61 0,'0'0'0'0,"0"0"1"0,0 0 2 16,0 0 2-16,0 0 2 15,0 0 4-15,0 0 1 16,0 0 6 0,0 0 2-16,0 0-6 15,0 0 2-15,0 0 0 16,0 0 0-16,0 0-1 0,0 0 0 16,0 0-188-16</inkml:trace>
  <inkml:trace contextRef="#ctx1" brushRef="#br0" timeOffset="151122.17">17095 4453 426 0,'0'0'0'0,"0"0"18"16,0 0 1-1,-30 0 24-15,30 0 0 0,0 0 19 16,-3 11 1-16,3-11-6 15,28 20 2-15,25-9-28 16,17-11 0-16,20 0-1 16,10-14-1-16,7-3 0 15,8-3 1-15,8 1-2 16,-11 2 1-16,-22-3 12 0,-6 3-1 16,-20 3 6-16,-22 3 0 15,-20 5-5 1,-5 6-1-16,-17 0-5 0,14 0 1 15,-14 0-7-15,0 0 0 16,0 0-2-16,-17 6 1 16,-13 5-9-16,-35 3 1 15,-19-8-13-15,-17-6 1 16,-5 0-8-16,-14 0 0 16,-4 5-3-16,-2 7 0 15,20 7-13-15,13 1-1 0,21-3-16 16,18 3 1-16,21-9-7 15,19 3 2 1,14-14 18-16,14 0 0 16,33 0 14-16,35-14-1 15,24-11 6-15,23-9 0 16,28 0 7-16,2-3 1 16,-16 0 20-16,-25 6 1 0,-29 12 18 15,-24 7 0-15,-29 7 2 16,-19 5 2-16,-17 0-3 15,0 0 2-15,0 0-10 0,-11 19 0 16,-6 4-8 0,3 2 0-16,14-25-1382 0</inkml:trace>
  <inkml:trace contextRef="#ctx1" brushRef="#br0" timeOffset="152021.23">20501 4532 150 0,'0'0'0'16,"0"0"77"-16,0 0 1 15,0 0 24-15,0 0 0 16,0 0-67-16,0 0 0 15,17 26-9-15,36-26 3 16,37-6-4-16,22-3 2 16,5-8-3-16,21 3 1 15,24 3 3-15,-2-3 0 16,-29 8 5-16,-2-5 2 0,-3 0 3 0,-3 2 2 31,-16 3 4-31,-18 6 2 16,-24-5 4-16,-23-1-1 0,-17 6-5 15,-11-6 1 1,-14 6-4-16,14-5 1 0,-14 5-4 16,0 0 1-16,0 0-2 15,0 0 0-15,-14 11-9 0,-45 6 0 16,59-17-1158-16</inkml:trace>
  <inkml:trace contextRef="#ctx1" brushRef="#br0" timeOffset="152270.57">20910 4642 752 0,'0'0'0'0,"0"0"9"15,0 0 2-15,48-5 10 16,16-7 1-16,54-5 1 16,19-5-1-1,0-1 6-15,-8-2 1 16,5-1 2-16,-5 4-1 15,-6 8 9-15,-27 8 1 16,-40 0 2-16,-23 1 1 16,-16 2-6-16,-17 3 1 15,-22 20-8-15,-26-1 2 16,48-19-992-16</inkml:trace>
  <inkml:trace contextRef="#ctx0" brushRef="#br0" timeOffset="164721.29">17573 11198 0,'0'0'0,"0"0"0,0 0 0,0 0 0,0 0 16,0 0-16</inkml:trace>
  <inkml:trace contextRef="#ctx1" brushRef="#br0" timeOffset="164319.29">10553 5649 841 0,'0'0'0'16,"0"0"32"-16,0 0-1 15,0 0 41-15,0 0 0 16,0 0 2-16,28 0 0 16,3 14-19-16,28 3 0 15,11-3-24-15,14-2 2 0,0-18-10 16,5-5 2-16,12-9-1 15,-6 0-1-15,-5-8 3 0,-9 8 0 16,-11 0 3 0,-17 14 0-16,-16 1-2 0,-12-1 0 15,-14 3 2-15,-11 3 0 16,0 0-5-16,0 0-1 16,-5 20-4-16,-21 6 1 15,26-26-1350-15</inkml:trace>
  <inkml:trace contextRef="#ctx1" brushRef="#br0" timeOffset="164575.37">11099 5768 1168 0,'0'0'0'0,"0"0"11"16,0 0 0-16,17-31 16 15,-17 31 0-15,0 0 26 16,0 0-1-16,6 31-10 15,-1 31 1-15,1 20-11 16,-6 3 2-16,-6-20-8 16,1-6-1-16,5-2-4 0,0-9-1 15,0-9-2-15,0-2 1 32,11-6-3-32,-6-14-1 0,4-3-1 0,8-8 0 15,5-6 1-15,20-14 0 16,-42 14-1305-16</inkml:trace>
  <inkml:trace contextRef="#ctx1" brushRef="#br0" timeOffset="164789.75">11732 6000 1093 0,'0'0'0'0,"0"0"8"31,0 0 1-31,31-3 7 15,-20-3 0-15,3-8 32 0,25-9 2 16,20-13 13-16,3-1 1 16,2-3-7-1,-16 9 0-15,-17 6-8 0,-9 19 2 16,-22 20-23-16,-25 17 1 16,25-31-1258-16</inkml:trace>
  <inkml:trace contextRef="#ctx1" brushRef="#br0" timeOffset="164919.97">11827 6065 1042 0,'0'0'0'0,"-33"31"7"16,13-6-1-16,14-14 6 15,1 4-1-15,5-15 15 16,0 0 1-16,22 5 15 16,15-10 1-16,22-7 16 15,2-2 2-15,-2-14 0 16,0 0 0-16,-59 28-1155 0</inkml:trace>
  <inkml:trace contextRef="#ctx1" brushRef="#br0" timeOffset="165449.87">13298 5669 677 0,'0'0'0'16,"0"0"73"-16,0 0 0 0,0 0 11 16,0 0 2-16,0 0-21 15,0 0 1-15,0 0-17 16,0 0 1-16,67-17-8 15,20 14 2-15,8-8-5 0,9-3 2 16,-1-3-6-16,-5-3-1 16,3 8-2-16,-14 1 0 15,-14 3-5-15,-20-4 0 16,-31 7 2-16,-22 5 1 16,-11 11-8-16,-25 9 2 15,-23 11-5-15,-6 11 0 16,65-42-1309-16</inkml:trace>
  <inkml:trace contextRef="#ctx1" brushRef="#br0" timeOffset="165757.26">13684 5768 1093 0,'0'0'0'0,"6"-31"29"0,2 11 0 15,3-3 28-15,6 3 0 16,0-2 10-16,-3 8 0 15,3 0-26-15,-6 11 2 16,0 6-17-16,-5 22 0 16,-3 26-6-16,-6 22 0 15,-8 15-4-15,-6 0 1 16,6 5-7-16,-3-5 0 31,2-23-1-31,1-6 0 16,6-5-3-16,5-15 2 15,0 1-1-15,5-9 1 0,1-8-1 16,11-6 1-16,2-17-2 16,15-12 2-16,16-8-1 15,9-5 0-15,-59 25-1297 16</inkml:trace>
  <inkml:trace contextRef="#ctx1" brushRef="#br0" timeOffset="165985">14149 6189 1030 0,'0'0'0'16,"0"0"2"-16,0 0 0 15,0 0-1-15,0 0 0 16,0 0 30-16,0 0 0 0,-3 8 16 16,-2 21 0-16,-12 27 7 15,-3 9 0-15,9 14-3 16,5 1-1-16,12-12-9 16,2-12 0-16,15-22-10 15,-1-6 2-15,9-22-4 16,5-17 0-16,18-15-4 15,-7-16 1-15,-47 42-1268 0</inkml:trace>
  <inkml:trace contextRef="#ctx1" brushRef="#br0" timeOffset="166122.76">14354 6147 1117 0,'0'0'0'16,"0"0"43"-16,0 0 1 15,-28 25 22-15,28-25 1 16,0 0-19-16,-12 11 2 0,12-11-21 16,0 0 1-16,0 0-1151 15</inkml:trace>
  <inkml:trace contextRef="#ctx1" brushRef="#br0" timeOffset="168170.24">15838 6031 452 0,'0'0'0'0,"0"0"23"0,0 0 2 16,17-40 22-16,-15 17 1 16,1 1-3-16,-3-1 1 15,0-8 1-15,-5 6 2 16,-1-1-4-16,-11 9-1 16,-2 9 1-16,-9 16 0 15,-26 18-7-15,7 16 1 16,-1 9-9-16,12 6 1 0,8-4-5 15,8-2 1-15,15-8-7 32,5-12 0-32,8-14-1 0,9-9 1 15,11-2-5-15,8-18 2 16,6-7 1-16,-5-7 1 16,-4-11-1-16,-8 1 1 15,-2-4 1-15,-12 3 2 16,0 9 0-16,-2 14 1 15,-9 14-2-15,5-14 1 0,-5 14-6 16,0 0 1-16,-5 34-7 16,5 8 1-16,0 1-6 15,5 2 0-15,6-23-4 0,6-7 2 16,3-10-2-16,14-16 0 16,13-15 0-1,1-16 0 1,2-3 1-16,-5-15 2 15,-3-5 6-15,-6-2 1 16,-8-13 7-16,-2 4 1 0,-10-3 7 16,-7 3 0-16,-6 8 4 15,-1 14 0-15,-2 26 1 16,-2 16-1-16,2 12-7 16,-12 15 2-16,1 33-10 15,0 25 0-15,-3 20-6 16,11 15 0-16,6 2-3 0,5-2 0 15,-2-15-4-15,11-14 1 16,2-17 0-16,4-19-1 16,-6-24-1-16,-3-13 1 15,-3-6 0-15,0-25 1 16,-5-18-2-16,-1-19 1 16,-5 62-1432-16</inkml:trace>
  <inkml:trace contextRef="#ctx1" brushRef="#br0" timeOffset="168292.8">16216 5751 1093 0,'0'0'0'16,"0"0"2"-16,39 0 1 15,12-3 3-15,5-3-1 16,8 1-6-16,-16-1 1 0,-48 6-831 16</inkml:trace>
  <inkml:trace contextRef="#ctx0" brushRef="#br0" timeOffset="181282.07">23429 12028 0,'0'0'0,"0"0"0,0 0 0,15 0 0</inkml:trace>
  <inkml:trace contextRef="#ctx1" brushRef="#br0" timeOffset="181605.2">17712 5519 602 0,'0'0'0'0,"0"0"30"15,-17-31 2 1,17 11 54-16,0 3 2 0,0 3 15 16,-6 3 1-16,6-1-26 15,0-2 0-15,0 14-28 16,0 0 0-16,0-11-9 15,0 11-1-15,-5 37-10 0,5 30 2 16,0 15-8-16,0 17 2 16,5 6-3-16,6-6-1 15,6-11 2-15,8-15-1 16,1-16 1-16,2-12 1 16,-6-22 3-16,3-9 0 15,0-9 0 1,3-10 0-16,0-21-13 0,-14-11 1 15,-25-19-15-15,-14-6 2 16,25 62-1340-16</inkml:trace>
  <inkml:trace contextRef="#ctx1" brushRef="#br0" timeOffset="181765.56">17513 5819 1004 0,'0'0'0'16,"0"0"1"-16,33 36 0 0,-5-24-1 15,14-7 1-15,26-5 22 16,7-5 0-16,4-7 18 0,-4-2-1 15,-2-3 22-15,-3-8-1 16,0-1-1-16,3-5-1 16,0 11-16-16,2 9 0 15,-75 11-1141-15</inkml:trace>
  <inkml:trace contextRef="#ctx1" brushRef="#br0" timeOffset="182075.03">18513 5669 929 0,'0'0'0'0,"0"0"8"16,36-6-1-16,-11-2 5 0,14-9 0 15,3-9 29-15,12-5 1 16,-12 6 0-16,-6 2 0 16,-19 15-5-16,-17 8 1 15,0 0-8-15,-6 19-1 16,-36 27-11-16,0 13 0 15,-5 3-8-15,5 0 1 16,8 6-8-16,3-17 2 16,14-3 0-16,12-11 1 15,16-14 5-15,6-6 2 0,14-12 12 16,5-10 2-16,17-15 9 16,12-6 0-16,5-8 2 15,19-5 0 1,18-15-6-16,5-3 0 0,-112 57-1257 15</inkml:trace>
  <inkml:trace contextRef="#ctx1" brushRef="#br0" timeOffset="182366.39">19518 5525 1105 0,'0'0'0'16,"0"0"9"-16,0 0 1 0,0 0 16 16,0 0 0-16,-25 50 21 0,0-7 0 15,-9 25-11-15,9 8 1 16,8-2 9-16,11-18 0 15,12-8 0-15,16-11 1 16,15-14-1 0,10-21 1-1,18-13-8-15,24-20 1 0,29-20 0 16,-14-8 2-16,-34-12-1 16,-31-2 2-16,-25-7-4 15,-39 4 0-15,-34-3-4 0,-25 22 1 16,-11 21-5-16,-3 27 2 15,8 29-8-15,6 5-1 16,84-25-1621-16</inkml:trace>
  <inkml:trace contextRef="#ctx0" brushRef="#br0" timeOffset="183624.55">18873 13264 0,'0'0'0</inkml:trace>
  <inkml:trace contextRef="#ctx1" brushRef="#br0" timeOffset="183592.86">21652 5296 728 0,'0'0'0'15,"0"-26"40"-15,-5 9 2 31,-1 3 23-31,-5 3 0 16,-3 5-12-16,-3 6-1 0,-3 6-22 16,-8 11-1-16,-14 19-7 15,0 18 2-15,11 11 0 16,9 6 2-16,2 14-1 0,12-3 1 16,11 2 3-16,11-13 0 15,11-17-3-15,9-15 1 16,2-16-4-16,12-14 1 15,16-24 3-15,-5-10 0 16,-11-17 0 0,-12-15 0-16,-8-11 5 0,-11-14 1 0,-17 9 4 15,-17-7 1-15,-17 4-3 16,-2 11 0-16,-12 14-1 16,12 26 2-16,2 25-4 15,15 14 0 1,2 28-5-16,6 9 1 0,11 9-9 0,22 2 0 15,-22-62-1485-15</inkml:trace>
  <inkml:trace contextRef="#ctx1" brushRef="#br0" timeOffset="183982.23">22761 5171 1117 0,'0'0'0'15,"31"-31"27"-15,-3 8 1 16,-11 4 20-16,-3-1 2 16,-14 20-4-16,11-11 0 31,-11 11-20-31,-28 31 1 0,-34 22-8 16,-19 12 0-16,-17 0-1 15,3 0 0-15,14-8-2 16,13-3 2-16,12-3 4 15,20-3 0-15,11-14 7 0,8-6 1 16,11-8-1-16,12-9 1 16,5-3 1-16,20 4 2 15,22 2-5-15,17 9 0 16,14-4-1-16,6 4 1 16,0-3 5-16,-9 11-1 0,-20 6 0 15,-21-1-1-15,-26 4-7 16,-14 2 0-16,-14 1-9 15,-17-4 1-15,31-39-1567 16</inkml:trace>
  <inkml:trace contextRef="#ctx1" brushRef="#br0" timeOffset="184181.66">22302 5935 1281 0,'0'0'0'15,"0"0"6"1,0 0-1-16,0 0 2 0,33 8 0 15,7-2 17-15,24 11 1 16,37 2 33-16,5 4 1 16,-5 0 13-16,-14-6-1 31,-23 0-7-31,-10 2 0 0,-18 1-11 0,-14-3 0 16,-5 3-15-16,-11-9 0 15,-6-11-1482-15</inkml:trace>
  <inkml:trace contextRef="#ctx1" brushRef="#br0" timeOffset="184797.28">23733 5304 829 0,'0'0'0'0,"31"-28"110"16,0 11 0-16,8-9 14 15,3 7 1-15,5 7-81 16,1 12-1-16,-12 20-25 0,-7 11 1 16,-29 20-11-16,-17 14 1 15,-25 3-5-15,-6 3 0 16,-11-4-2-16,12-4 2 16,10-7 0-1,15-13 1-15,8-18 7 16,14-25 0-16,0 0 9 15,25-14-1-15,28-28 3 16,9-15 2-16,13-5 10 0,4-6 0 16,-3-6 4-16,-18 12 0 15,-24 0 4-15,-9 20-1 16,-16 22-4-16,-15 6-1 16,-8 16-7-16,-20 21 1 15,-22 19-8-15,3 18 0 16,6 8-5-16,10 11 1 15,20-3-4-15,12 3 1 16,16-11-5-16,8-11 1 16,21-15-2-16,10-11 1 0,9-11 1 0,0-9-1 31,5-11 0-31,6-11 0 0,-70 11-1622 0</inkml:trace>
  <inkml:trace contextRef="#ctx1" brushRef="#br0" timeOffset="185169.2">25243 5103 1093 0,'0'0'0'0,"50"-36"59"0,-14 4 2 0,1 13 32 15,-9 2 0-15,-14 11-39 16,-14 6 1-16,-3 11-25 31,-25 20 1-31,-34 32-10 16,-8 4 0-16,-5 13-3 15,-1-4 1-15,9-3 0 16,3-10 1-16,10-7 7 16,18-13 0-16,19-24 3 0,17-2 2 15,17-2 4-15,11-10 1 16,25 1-4-16,9-3 2 15,2-3-3-15,-2 0 0 16,-1 0 1-16,1 5-1 16,-3 12-4-16,0 0 0 15,-12 9-6-15,-10 2 0 16,-21 0-6-16,-16 9 0 0,-11 8-9 0,-11-2 2 16,22-43-1675-16</inkml:trace>
  <inkml:trace contextRef="#ctx1" brushRef="#br0" timeOffset="185397.01">25038 5898 1093 0,'-5'-6'0'16,"-21"6"4"-1,4 0 2-15,-9 0-4 16,14 6 0 0,6 2 23-16,6 9-1 0,10-3 26 15,12 15 0-15,19 7 9 16,18 1 0-16,7-9 20 0,15-11 0 15,8-5-2-15,11-4-1 16,20 3-11-16,-6 4 0 16,-33 2-27-16,-20-12 1 15,-56-5-1459-15</inkml:trace>
  <inkml:trace contextRef="#ctx1" brushRef="#br0" timeOffset="185890.05">26509 5338 614 0,'0'0'0'31,"8"-37"52"-31,9 0 0 16,14 1 13-16,8-10 1 0,6 10-18 16,5 5 2-16,0 2 0 15,4 15 2-15,-1 14 0 16,-8 11 1-16,-20 21-3 15,-20 18-1-15,-33 24-12 0,-16-1 1 16,-21 9-8-16,-8 0 2 16,15-2-10-16,4-12 2 15,10-3 1-15,13-17 0 16,17-12 7-16,11-10-1 16,14-15 3-16,17-11 0 15,34-11-3-15,22-9 2 16,22-8 9-16,6 8 2 15,-11-5 3-15,-11-1 1 16,-15 15-4-16,-27 2 1 16,-17 9-19-16,-14 0 1 0,-17 0-5 0,0 0 1 15,0 0-1561-15</inkml:trace>
  <inkml:trace contextRef="#ctx1" brushRef="#br0" timeOffset="186206.44">27416 5208 1117 0,'3'-17'0'0,"5"-9"27"0,6-10 1 15,6-7-4-15,2 9 0 16,1 6 38-16,-9 14 1 16,2 8-5-16,-10 18 2 15,0 24-5-15,-12 21 1 16,-22 31-7-16,-3 5 1 15,-11 0-10-15,3-8 0 16,11-3-8-16,11-11-1 0,14-9 1 16,17-14 0-16,17-17-5 15,28-20 0-15,36-16 2 16,14-15 1-16,-5-3-2 31,-14-2 1-31,-15 5-1 16,-13 0 1-16,-31 15-2 0,-9 7 1 15,-22-2-1651-15</inkml:trace>
  <inkml:trace contextRef="#ctx0" brushRef="#br0" timeOffset="195146.09">17155 13686 0,'0'0'0,"0"0"0,30 0 0</inkml:trace>
  <inkml:trace contextRef="#ctx1" brushRef="#br0" timeOffset="194824.02">10962 7289 1206 0,'0'0'0'0,"0"0"38"0,0 0 0 16,0 0 45-16,0 0 0 16,0 0-1-16,0 0 0 15,0 0-31-15,0 0 0 16,22 31-18-16,26-25-1 15,30-6-5-15,12-6 0 16,2 0 1-16,1-8 1 0,-6-3-4 16,-20 3 1-16,-20 3-4 15,-13 5 1-15,-14 6-6 16,-4 0-1 0,-16 0-3-16,12 11-1 0,-18 4-3 15,0-4 0-15,-13 14-3 0,-4 6-1 16,23-31-1560-16</inkml:trace>
  <inkml:trace contextRef="#ctx1" brushRef="#br0" timeOffset="195085.64">11290 7430 1381 0,'0'0'0'16,"-20"-3"23"-16,9 1 1 0,11 2 13 31,0 0 1-31,0 0 21 0,-11 2 0 15,11 15-16-15,0 26 0 16,0 27-4-16,-6 15-1 16,3 3-3-16,3-6-1 15,9 0-4-15,-4-11-1 16,6-12-7-16,-5-11 1 16,0-17-5-16,-6-17 1 15,0-14-3-15,14 12 2 16,-14-12-3-16,28-20 1 15,-28 20-1562-15</inkml:trace>
  <inkml:trace contextRef="#ctx1" brushRef="#br0" timeOffset="195455.54">12082 7580 1369 0,'0'0'0'16,"0"0"67"-16,31-17 0 15,-14 3 32-15,19-3 0 16,6-3-24-16,17-11 0 16,5-6-41-16,-5-5-1 15,-17 8-10-15,-5 11-1 16,-9 12-7 0,-9 14 1-16,-8 5-5 0,-11 7 0 15,-11 7-4-15,-11 9 0 0,-15 6-4 16,-10 3 1-16,10 8-2 15,7-12-1-15,18-16-1 16,7-8 1-16,5-12 0 16,0 0 0-1,14 5 0 1,3-10 1-16,16-12 0 0,9 2 0 16,6-10 2-16,-12 0 1 15,-13 13-1-15,-4 1 1 16,-8 0-1-16,1-4 1 15,-12 15-1564-15</inkml:trace>
  <inkml:trace contextRef="#ctx1" brushRef="#br0" timeOffset="198124.16">1560 7823 677 0,'0'0'0'31,"0"0"26"-31,0 0 1 0,0 0 52 15,-20 31-1-15,20-31 22 16,0 0 0-16,9 14-19 16,13-2-1-16,26-7-29 15,16-10 1-15,15-15-5 0,10-5 1 16,12-7-3-16,0 4 1 16,-9 3 2-16,-19 5 0 15,-20 6-5-15,-16 5 1 16,-20 7-7-16,-17 2 1 15,11 0-5-15,-11 0 0 0,0 14-8 16,-11 3 1-16,-12 14-7 16,-8 8 1-16,31-39-1484 15</inkml:trace>
  <inkml:trace contextRef="#ctx1" brushRef="#br0" timeOffset="198417.11">1938 7911 1218 0,'0'0'0'16,"8"-26"11"-16,-2 12 1 16,-6 3 12-16,0 11 2 0,6-11 36 15,-6 11 1-15,0 0-9 16,5 45 1-16,6 40-2 16,-5 8 2-16,0-8-7 0,-6-3 0 15,-6-6-6-15,0 9 2 16,1 8-8-16,-1 1 1 15,1-15-4-15,5-14-1 16,5-17-3-16,1-23 2 16,-1-13-5-16,12-24-1 15,14-19-4-15,11-20 0 16,-42 51-1601-16</inkml:trace>
  <inkml:trace contextRef="#ctx1" brushRef="#br0" timeOffset="198605.05">2336 8307 1381 0,'0'0'0'0,"0"0"26"16,0 0 1 0,0 0 23-16,0 0 2 0,0 0 13 15,0 0 0-15,36 8-20 16,-25 35 1-16,9 25-7 0,-9 19 2 16,-5-2-3-16,-12 3 1 15,1-15-2-15,-1-13 0 31,6-24-7-31,0-10 2 16,6-9-6-16,5-31 0 16,-11 14-1603-16</inkml:trace>
  <inkml:trace contextRef="#ctx1" brushRef="#br0" timeOffset="199686.01">5974 7738 414 0,'0'0'0'15,"0"0"15"-15,-31-8 1 16,31 8 49 0,-17 0 1-16,17 0 12 0,0 0-1 15,-11 0 3 1,11 0 0-16,0 0-30 16,0 0 2-16,6 14-9 15,22-3 1-15,30-11-8 0,21-11 1 16,2 3 5-16,3-12-1 15,-5 3 13-15,-15 0 0 16,-22 8 1-16,-8-2 0 16,-20 11-4-16,-14 0 1 0,0 0-10 15,0 0-1-15,-6 17-8 16,-8 3-1 0,-14 0-8-16,-3 8 0 0,31-28-1340 15</inkml:trace>
  <inkml:trace contextRef="#ctx1" brushRef="#br0" timeOffset="199925.63">6240 7803 1030 0,'0'0'0'0,"0"0"9"15,-11-11 0-15,11 11 9 0,0 0 1 16,-6-14 19 0,6 14 1-16,0 0 4 0,-5 20-1 15,-4 53 9-15,4 21-1 16,-1 5-4-16,12-6 2 31,-6-22-6-31,5-9 1 0,-2-3-4 16,8-5 1-16,0-6-2 15,-5-11 0-15,5-12-8 16,-11-25 1-16,6 6 1 16,-6-6 0-16,0 0-1388 15</inkml:trace>
  <inkml:trace contextRef="#ctx1" brushRef="#br0" timeOffset="200234.55">6299 8247 1093 0,'0'0'0'15,"25"-8"10"-15,-8 2 1 16,14-8 0-16,8 3 1 16,8-1 33-16,1 1 0 15,-6 11-2-15,-11 6 1 16,-14 5-4-16,-12 3 2 15,-16 9-2-15,-9 19 1 16,-13 26-6-16,2 3 1 16,3-3-4-16,14-20 0 15,14-14 1-15,8-12 0 0,15-8-5 16,13-19 0-16,29-15 2 16,5-17 0-16,8-2 11 15,6-4 1 1,3 1 8-16,-3 11 2 0,-17 0-6 0,-14 22 0 15,-53 9-1600-15</inkml:trace>
  <inkml:trace contextRef="#ctx1" brushRef="#br0" timeOffset="205402.43">6512 8315 677 0,'0'0'0'0,"0"0"42"16,0 0-1-1,14-34 66-15,-14 34 0 0,5-11-5 0,-5 11 0 16,6-23-11-16,5 9 1 15,-5-3-43-15,-6 17 2 16,11-8-11-16,-11 8 2 16,-6 20-9-16,6 22 2 15,-11 40-10-15,5 23-1 16,1 19-5-16,10-8 2 16,1-14-6-16,0-29 2 15,-1-16-6-15,1-20 2 16,-6-18-3-16,3-2 1 15,-3-17-1-15,0 0 0 16,0 0 4-16,11 0-1 16,-6-11 2-16,1-34-1 15,5-46 7-15,-5-22-1 16,-1-11 2-16,-5-1 2 16,-5 26-2-16,-6 23 1 15,5 28-2-15,-5 20 0 16,5 14-3-16,6 14 0 15,0 0-4-15,-14 22-1 16,3 29-5-16,-6 17 1 16,12 20-6-16,-1 11 2 15,12 8-4-15,-1-8 0 16,6-26-1-16,1-16 0 0,2-32 0 16,-3-8 0-16,-11-17 0 15,17 0 0-15,-12-11 0 0,6-31 0 16,-2-29 0-16,-4-28 0 31,-5-6 0-31,-8-5 1 0,2 8 1 16,-5 18 1-16,0 16 1 15,5 22 1-15,1 21 0 0,5 25 2 16,0 0-1-16,-20 45-1 16,-2 34-3-1,2 20 2-15,9 40-4 0,5 2 1 16,1-28-1-16,10-22 0 15,1-20-1-15,5-18 1 16,3-2-2-16,-8-8 0 16,5-18 0-16,-5-14 0 0,-6-11 0 15,0 0-1 1,0 0-1609-16</inkml:trace>
  <inkml:trace contextRef="#ctx0" brushRef="#br0" timeOffset="-214641.2">9836 13415 0,'0'0'15</inkml:trace>
  <inkml:trace contextRef="#ctx1" brushRef="#br0" timeOffset="214407.37">4425 5055 728 0,'0'0'0'16,"11"-31"20"-16,-5 11 1 15,-1 1 39-15,1 2-1 0,-6 17 0 16,0-12-1-16,0 12-10 16,0 0 2-16,3 31-21 0,2 29 1 31,1 33-3-31,-6 14 1 16,0 12-1-16,0 8 0 15,-6 12 4-15,6 2 2 16,6-16 1-16,-6-12-1 15,-6-14 5-15,4-17 1 0,-1-14-2 0,0 0 1 16,6-6 2-16,8 0 2 16,-5-6-6-16,5-2-1 15,-5-17-5-15,-1 3 0 32,-5-40-1356-32</inkml:trace>
  <inkml:trace contextRef="#ctx1" brushRef="#br0" timeOffset="214607.12">4377 6967 1093 0,'0'0'0'16,"0"0"14"-16,0 0 1 15,0 0 14 1,0 0 1-16,0 0 45 0,0 0 1 16,0 0 8-16,0 0 0 15,0 0 3-15,0 0 1 16,0 0-12-16,0 0 2 0,0 0-17 15,0 0 2-15,12 11-13 16,-12-11 0 0,0 0-1591-16</inkml:trace>
  <inkml:trace contextRef="#ctx1" brushRef="#br0" timeOffset="-214408.66">4372 7798 552 0,'0'0'0'0,"0"0"47"0,17-37 1 16,-12 20-19-16,-5 17 1 16,0 0 20-16,0 0 0 15,0 0-1-15,11 11-1 16,-11 1 8-16,0 24 0 15,0 52 5-15,-5 11-1 16,-1 9 6-16,1 2 2 16,-7-11 0-16,7 0 2 15,5 8 1-15,5-8-1 16,-5-6-2-16,6-13-1 16,0-30-10-16,-6-13 0 15,0-17-9-15,5-9 0 16,-5-11-10-16,6 14 1 0,-6-2-2 15,5 2 0-15,-5-14-1572 16</inkml:trace>
  <inkml:trace contextRef="#ctx1" brushRef="#br0" timeOffset="-214186.7">4347 9271 1155 0,'0'0'0'16,"0"0"12"-16,0 0-1 15,0 0-1-15,0 0 1 16,0 0 61-16,-6-14 0 16,6 14 25-16,0 0 1 15,0 0-8-15,11-12 1 16,-11 12-19-16,0 0-1 16,0 0-16-16,14 17 0 15,-14-17-1535-15</inkml:trace>
  <inkml:trace contextRef="#ctx1" brushRef="#br0" timeOffset="-213721.51">4352 10139 841 0,'0'0'0'16,"-5"-51"122"-16,5 11 2 0,5-10 11 15,1 1 0-15,2 16-56 16,-2 16 1-16,-6 2-29 16,0 15 1-16,0 0-8 0,17 26 0 15,-6 50-8-15,3 26 0 16,-9 22-1-16,1 26 1 16,-12 17-3-16,1 8-1 15,-9-19-2-15,3-15 1 16,5-25-3-16,12-17 1 15,-1-14-1 1,1-17 0-16,-6-26-1 0,0-19 1 16,0-23-1-16,5-20 1 15,4-31-1-15,2-17 0 16,-11 68-1717-16</inkml:trace>
  <inkml:trace contextRef="#ctx0" brushRef="#br0" timeOffset="-208508.18">18948 13641 0,'0'0'0,"0"0"0,0 0 0,0 0 0,0 0 0,0 0 15,0 0-15</inkml:trace>
  <inkml:trace contextRef="#ctx1" brushRef="#br0" timeOffset="-208826.86">13499 7464 853 0,'0'0'0'16,"0"0"42"-16,0 0 0 15,0 0 66-15,0 0 1 16,0 0-16 0,37-5 2-16,10 2-36 15,21 0 1-15,13 3-20 16,-3 0 2-16,15-3-9 15,7-3 2-15,10 1-2 16,-10-4 0-16,-24 4-3 16,-23 2 2-16,-22 3-3 0,-8 0 1 15,-12 3-2-15,-11-3 2 16,8 19-6-16,-8-4 2 16,-14 7-6-16,3 9 1 0,11-31-1483 15</inkml:trace>
  <inkml:trace contextRef="#ctx1" brushRef="#br0" timeOffset="-208521.11">13950 7569 1269 0,'0'0'0'16,"0"0"10"-16,0 0 1 0,20-31 9 16,-20 31 2-16,17-14 43 15,-9 8 0-15,3 0 7 16,0 1 0-1,1 5 1-15,4 11 0 0,10 20-11 16,-4 34 1-16,-14 45-16 0,-2 20 0 16,-9 6-9-16,-2-12 1 15,-7-19-9-15,1-17 0 16,0-15-7-16,0-8-1 16,2-5-4-16,4-21 1 15,5-13-2-15,0-26 1 16,17-12-6-1,13-22 2-15,24-25-4 16,-1-6 0-16,-53 65-1714 0</inkml:trace>
  <inkml:trace contextRef="#ctx1" brushRef="#br0" timeOffset="-208346.04">14348 8165 1269 0,'0'0'0'0,"0"0"3"0,11 15 2 15,-11-15-1-15,9 16 2 16,-4-4 17-16,1 19 2 15,5 20 22-15,-3 11 0 16,-8-8 22-16,-2-9-1 16,2-8 7-16,0-12 0 15,0-11-8-15,5-2 0 0,9-15-14 16,14-14-1-16,-28 17-1519 16</inkml:trace>
  <inkml:trace contextRef="#ctx1" brushRef="#br0" timeOffset="-205744.28">16454 7391 288 0,'0'0'0'0,"0"-31"126"0,0 11 0 15,3 0-36-15,2 0 0 16,1 3-42-16,0 0 0 0,-1-17-7 16,6-2-1-16,1-7 0 15,-1 12 0-15,-8 14 10 16,-1 9 2 0,-2 8 9-16,9 8 0 0,-9 32-1 0,-11 30-1 31,-3 29-5-31,-9-5 0 15,-2-21-11-15,-3-5-1 16,8-11-6-16,4-1 0 16,10-19-4-16,6-12 0 15,0-13 1-15,0-12-1 16,0 0 2-16,11-6 0 0,3-17-1 16,3-11 2-16,-6-14-4 0,-5 9 2 15,5 16-3-15,-5 3 2 16,2 3-4-16,3 3 1 15,0-6-4-15,1-8 0 16,2-6-2 0,-3-8 0-16,-6-9-6 15,-5 3 0-15,-5 5-3 16,-9 1 0-16,-9 22-2 16,-13 20 1-16,-12 31-4 15,-5 23 1-15,-6 17-6 16,1 8 2-16,10-8-4 0,6 2 2 15,11 1-2-15,14 2 0 16,6 3-1-16,17-17 0 16,11-16-1-16,8-18 1 0,3-25-1 31,8-23 2-31,1-31-1 0,10-17 1 16,-5-5 1-16,-8 5 1 15,2 17 1-15,-11 14 2 16,-2 6 1-16,-12 11 1 15,-11 9 0-15,0 11 1 16,0 0-3-16,0 31-1 16,0 31-1-16,0 6-1 15,6 0-1-15,13-17-1 16,12-9-1-16,8-28 0 0,9-22-1 16,-1-29 1-16,1-17-1 15,0-5 0-15,-1-9 0 16,-5 0 0-16,0-19 1 15,-5-12 2-15,-9-37 0 0,-11 6 0 16,-12 6 3-16,-5 30 1 16,-11 32 1-16,0 25 1 15,0 26 0-15,-9 28 1 16,-14 23-1-16,9 39 1 16,3 42-4-16,8 18 1 0,11 5-2 15,11-8-1-15,18-18-2 16,10-19 1-16,12-17-2 15,10-28 1-15,1-43-1 32,-6-28 0-32,-5-28-1 0,-20-11 0 15,-28 56-1845-15</inkml:trace>
  <inkml:trace contextRef="#ctx1" brushRef="#br0" timeOffset="-205614.01">16804 7221 1281 0,'0'0'0'15,"0"0"2"-15,48 20 1 16,-12-3-3-16,23-6 0 16,25-2 22-16,6-9 2 15,5-12 14-15,17-8 0 16,-112 20-1095-16</inkml:trace>
  <inkml:trace contextRef="#ctx1" brushRef="#br0" timeOffset="-205172.09">18274 6885 815 0,'0'0'0'0,"31"-32"93"0,-11 15 2 16,2-2 39-16,-5 13 1 15,-3 0-68-15,-3 6 2 16,-11 0-25-16,12 31-1 15,-18 26-12-15,-8 22 0 16,-14 20-10-16,-3 3 2 16,9 8-5-16,5-2 0 15,22-18 1-15,7-19 0 16,13-23-1-16,9-17 1 16,2-14 1-16,12-17 1 15,5-17 0-15,-6-14 0 16,-16 5-4-16,-8-5 1 0,-23 31-1392 15</inkml:trace>
  <inkml:trace contextRef="#ctx1" brushRef="#br0" timeOffset="-205014.14">18120 7207 1130 0,'0'0'0'0,"0"39"22"0,6-7 2 16,8-13 23-16,14 10 1 15,22-4-3 1,20-8 1-16,37-3-1 0,5-3 0 15,-6-5-9-15,-5-3-1 16,0-6-2-16,0-8 1 0,-101 11-1227 16</inkml:trace>
  <inkml:trace contextRef="#ctx1" brushRef="#br0" timeOffset="-204648.54">19227 6916 1143 0,'0'0'0'0,"0"0"24"16,0 0-1-16,0 0 5 16,0 0 1-16,0 0 54 15,0 0 0-15,47 8-15 0,4 9 0 16,16 9-11-16,-3-9 1 16,-5 8-9-16,-11-5 2 15,-6-6-14-15,-11 3 0 16,-9 0-8-16,-16 8 0 15,-12 1-4-15,-11 16-1 16,-19 15-5 0,-6-1 2-16,3 6-6 0,-6-8 2 15,3-9-1-15,8 1 1 16,-2-4-2-16,8-5 2 16,11-12 0-1,9-8 0-15,8-17 0 16,0 0 1-16,30 14-4 15,12-14 2-15,-42 0-1652 16</inkml:trace>
  <inkml:trace contextRef="#ctx1" brushRef="#br0" timeOffset="-204292.78">20465 6893 1369 0,'0'0'0'16,"0"0"6"-16,0 0 2 16,28-14-2-16,-28 14-1 0,0 0 43 15,-17 11-1-15,-25 34 3 16,-9 23 1-16,7 20-5 16,4 5 1-16,12 1-6 15,14-12 2-15,9-20-7 16,16-23 0-16,6-13-8 0,25-21 1 15,31-13-2-15,13-15 1 16,4-8 1-16,-23-17 0 16,-16-8-1-16,-21-12 2 15,-24 0 1-15,-23 0 0 16,-19 0 2-16,-23 12 1 16,-19 13-3-16,2 18 0 15,3 16-4-15,34 6 0 16,39 3-1762-16</inkml:trace>
  <inkml:trace contextRef="#ctx1" brushRef="#br0" timeOffset="-203431.23">22274 6998 829 0,'0'0'0'0,"25"-43"88"0,6 9 2 16,8 0-19-16,3 6 0 15,6 11-22-15,5 3 0 16,6 14-14-16,0 8 1 16,-6 18-11-16,-11 22 1 15,-23 9-4-15,-19 19 0 16,-30 14-4-16,-18 4 1 16,-5-7-1-16,-6-2 0 15,6-14-1-15,16-9 1 0,12-20-1 16,14-22 1-16,11-20 4 15,0 0 1-15,0 0 4 16,42-31 0-16,28-25 12 0,8-18 1 16,4-8 11-16,-10-6-1 15,-10-11 0-15,-17 9-1 16,-20 19-4-16,-8 18 0 16,-12 24-8-16,1 18 1 15,-6 11-4 1,-6 8-1-16,-10 29-2 0,-7 20-1 15,-2 33-9-15,5 4 1 16,15-1-8-16,8-11 2 16,11-14-5-16,11-12 0 0,-6-13-3 15,15-24 0-15,22-13-4 16,20-14 0 0,10-15-3-1,18-14 0-15,-104 37-1763 16</inkml:trace>
  <inkml:trace contextRef="#ctx1" brushRef="#br0" timeOffset="-203268.2">23531 7164 1356 0,'0'0'0'16,"0"0"43"-16,0 0 1 0,31 12 22 15,6-24 1-15,33-10-24 16,11 2-1-16,8-5-24 15,7 2 0-15,-12 9-12 16,-11 3 1-16,-73 11-1290 16</inkml:trace>
  <inkml:trace contextRef="#ctx1" brushRef="#br0" timeOffset="-203122.33">23809 7303 1105 0,'0'0'0'16,"-9"23"21"-16,9-12 2 15,0-11 22-15,17 14 1 16,-6-14 16-16,20-6 2 15,47-13-20-15,21-7 1 16,10 9-12-16,0-3 0 16,-109 20-1174-16</inkml:trace>
  <inkml:trace contextRef="#ctx1" brushRef="#br0" timeOffset="-202780.62">25105 6836 1168 0,'0'0'0'16,"0"0"14"-16,0 0 2 15,0 0 15-15,0 0 2 16,0 0 32-16,-36 49 1 16,-6 13-17-16,-6 8 0 15,1 21-10-15,10-3 0 0,26-6-6 16,17-15 0-16,16-10-10 15,23-15 2-15,19-11-4 16,6-16 0-16,9-18 6 16,-6-14 1-16,-9-20 8 15,-16-8 1 1,-15-15 10-16,-24-5 2 0,-29-8 2 0,-16-3 1 16,-18 2-3-16,-10 6 2 15,-12 17-11-15,-5 29 2 16,81 22-1719-16</inkml:trace>
  <inkml:trace contextRef="#ctx1" brushRef="#br0" timeOffset="-201503.54">11074 8991 677 0,'0'0'0'16,"0"0"35"-16,0 0 0 15,-28 0 59-15,28 0 0 31,0 0 20-31,0 0 0 0,-3 11-20 16,28-5 1-16,43 2-39 16,24-2 0-16,14-6-16 15,9-6 1-15,-3-5-1 16,-5-3 1-16,-12 3 2 0,-14 5 2 16,-14 3-1-16,-19 0 1 15,-20 3-4-15,-28 0 1 16,6 9-12-16,-23-1 1 15,-25 4-21-15,-11-7 1 16,-1 1-12-16,1 0 0 16,53-6-1474-16</inkml:trace>
  <inkml:trace contextRef="#ctx1" brushRef="#br0" timeOffset="-201311.53">11589 9065 1042 0,'0'0'0'0,"0"0"0"16,-11 11 0-16,11-11-1 15,0 0 1-15,-6 20 13 16,-5 5 1-16,0 32 33 15,-3 22 1-15,3 8 32 16,0 7 1-16,5-12 2 16,-8-3 1-16,6-8-15 0,5-12 2 15,3-25-9 1,5-6 0-16,15-8-16 0,8-9 0 16,8-16-6-16,18-12 2 15,-54 17-1490-15</inkml:trace>
  <inkml:trace contextRef="#ctx1" brushRef="#br0" timeOffset="-201013.23">12119 9438 1155 0,'0'0'0'0,"0"0"9"16,47-17 1-16,-16 3 7 15,8-9 0-15,9-5 45 16,-1 2 1-16,1 4 1 0,-12-4 0 15,-8 4-8-15,-2 7 0 16,-10 10-7-16,-16 5 2 16,-5 20-29-16,-12 11 2 15,-19 28-22-15,-1 9 0 16,-5-9-4-16,9-11 0 16,16-11-11-16,8-17 1 0,9-9-3 15,0-11 1-15,0 0 10 16,0 0 2-16,14 0 2 15,9-17 1-15,30-3 8 0,20-5 0 16,-73 25-1268-16</inkml:trace>
  <inkml:trace contextRef="#ctx1" brushRef="#br0" timeOffset="-200564.42">13673 9285 929 0,'0'0'0'15,"0"0"109"-15,-17-31 1 16,17 31-5-16,0-14 0 16,0 14-37-16,0 0-1 0,11-14-20 15,20 2 2-15,34-10-11 16,21 2 1-16,40 0-3 15,3 0 1 1,8-2-7-16,-22-4 0 0,-19 7 4 16,-21 7 1-16,-27 7 0 0,-23 2 1 15,-14 0-5-15,-11 3 2 16,-14 17-15-16,-8 8 0 16,22-25-1548-16</inkml:trace>
  <inkml:trace contextRef="#ctx1" brushRef="#br0" timeOffset="-200309.16">14087 9220 1130 0,'0'0'0'0,"0"0"10"0,20-48 1 16,-3 28 8-1,-6 0 1-15,0 15 51 0,-11 5 1 16,20-6 10-16,-15 20 1 15,1 46-10-15,-12 27 1 16,-10 15-8-16,-10 8 1 16,-10-2-17-16,2-12-1 15,9-20-10-15,8-2 0 16,3-12-8-16,12-6 0 16,4-13-3-16,12-18 1 0,14-19-7 15,20-20 0-15,-48 14-1611 16</inkml:trace>
  <inkml:trace contextRef="#ctx1" brushRef="#br0" timeOffset="-200021.38">14586 9718 1470 0,'0'0'0'0,"0"0"94"15,0 0 0-15,36-26 28 16,-30 12 2-16,-6 14-30 16,11-14 0-16,-11 14-48 15,0 0 0-15,6 23-14 16,-12 22 0-16,1 40-8 16,-1 16 0-16,-5 10-9 0,11-12 2 15,0-23-3-15,5-28 0 16,-5-17-4-16,0-31 0 15,0 0-1-15,12-14 1 16,-12 14-1807-16</inkml:trace>
  <inkml:trace contextRef="#ctx1" brushRef="#br0" timeOffset="-199144.48">16485 9392 766 0,'0'0'0'15,"11"-42"132"-15,-5 8 2 16,-1 0-29-16,-5-3 1 0,3 12-39 16,-3 0 2-16,-3 8-30 15,-19 8 0-15,-31 6-14 16,-9 20 0-16,-2 20-10 16,-1 20 2-16,6 10-3 0,12 7-1 15,5 2-2 1,17-8 2-16,13-17-4 0,15-9 1 31,14-25 0-31,11-17 1 16,25-17 3-16,14-14 0 15,-8-11 3-15,0-15 1 16,-17-10 2-16,-8-1 1 16,-9 0 5-16,-14 23 0 15,-11 13-2-15,-6 13 0 16,6 19-1-16,0 0-1 15,-16 28-6-15,4 20 1 16,7 26-11-16,16-4 2 0,11-10-5 16,9-24 0-16,6-16-2 15,13-20 0-15,17-22 0 16,3-18 2-16,3-17-2 16,3-22 1-16,8-3 4 15,-14-5-1-15,-14-1 7 0,-17-14 1 16,-8-5 11-1,-9-6 1-15,-13-6 9 0,-4 20 0 16,-5 45 1-16,-3 17 1 16,1 26-2-16,-7 39 0 15,-19 54-6-15,3 23 1 16,-3 28-9-16,14 14 0 16,8 3-7-16,6 0-1 15,6-9-3-15,14-17 0 16,8-30-5-16,-3-32 2 15,-3-31-3-15,3-37 2 16,3-30-1-16,-2-29 1 0,-26 65-1806 16</inkml:trace>
  <inkml:trace contextRef="#ctx1" brushRef="#br0" timeOffset="-198973.52">16967 8997 1318 0,'0'0'0'0,"0"0"48"15,22 39 1-15,3-30 11 16,20-1 1-16,17-8 23 16,8 0 0-16,2-5-54 15,10-10 1-15,24-7-13 16,9-15 1-16,-115 37-1372 16</inkml:trace>
  <inkml:trace contextRef="#ctx1" brushRef="#br0" timeOffset="-198518.13">18804 8587 653 0,'0'0'0'15,"14"-57"94"-15,0 20 0 16,0-5-32-16,-3 2 1 31,-5 23-4-31,-1 0 2 16,-5 17-1-16,0 0 2 15,0 0-9-15,-3 43 1 0,-11 33-8 16,-8 23 0 0,8 17-4-16,-3 3 1 0,12-9-7 15,-1-11 1-15,6-8-4 16,17-7-1-16,5-21-5 16,15-18 0-16,16-17 8 0,6-22 1 15,19-23-7-15,-8-20 1 16,-11-14-6-16,-17-11-1 15,-17-12-6-15,-25 1 0 16,0 73-1439-16</inkml:trace>
  <inkml:trace contextRef="#ctx1" brushRef="#br0" timeOffset="-198376.27">18692 8819 1155 0,'0'0'0'15,"5"31"7"-15,12-3 0 0,8-3-2 16,23-5 2-16,16-6 4 15,20-5 1-15,28-1-6 16,12-16 1-16,-15-4-1 16,-8-10 0-16,-101 22-928 15</inkml:trace>
  <inkml:trace contextRef="#ctx1" brushRef="#br0" timeOffset="-198019.1">19669 8493 866 0,'0'0'0'15,"0"0"11"-15,0 0 0 16,0 0 17-16,0 0 2 31,0 0 72-31,0 0 0 0,42-17-4 0,34 23 2 32,8 5-14-32,-6 3 0 0,-5 3-19 15,-8 3 2-15,-12-3-13 16,-6 3 0-16,-10 5-10 15,-9 1 1-15,-17-3-9 16,-5 2 1-16,-12 15-9 16,-16 13 0-16,-15 9-7 0,-10 1 0 15,-7-7-3-15,1-8 2 16,-8 3-6-16,-4-8 2 16,1-7 2-16,10 1-1 15,12-6 0 1,20-11 0-16,14-6-4 0,38-8 2 15,35-12 0-15,19-8 0 16,-84 14-1715-16</inkml:trace>
  <inkml:trace contextRef="#ctx1" brushRef="#br0" timeOffset="-197688.54">20776 8575 1255 0,'0'0'0'0,"28"-51"18"0,-17 20 1 16,0 0 13-16,-11 11 0 15,0 9 39-15,0 11 0 16,0 0-14-16,-22 31 0 16,-9 26-2-16,-6 25 0 15,-2 11-7-15,3 6 1 16,-1-11-14-16,15-9 3 16,22-17-7-16,25-8 1 15,20-15-5-15,14-27 0 16,8-18-3-16,3-19-1 15,-6-18-1-15,-5-13-1 0,-8-12 2 16,-23-14-1 0,-23-3 4-1,-27-8 1-15,-26-1 0 0,-16 1 0 16,-9 11-7 0,-14 14 0-16,9 20-2 0,10 17 1 15,68 31-1766-15</inkml:trace>
  <inkml:trace contextRef="#ctx1" brushRef="#br0" timeOffset="-197071.64">22826 8680 1042 0,'0'0'0'0,"25"-48"102"0,3 5 1 16,3-2 6-16,5-3 0 15,12 9-36-15,2 8 0 16,0 11-46-16,-8 17 0 16,-2 14-9-16,-10 26 0 15,-13 19-8-15,-22 18 0 16,-26 5-3-16,-11 3 1 0,3-8-3 16,-3-9 1-16,0-9-2 15,14-16 1-15,14-15 0 16,8-11 2-16,6-14 2 15,0 0 1 1,17-19 4-16,19-18 0 16,12-20 4-16,11-11 0 15,2-5 11-15,4-3 0 16,-6-4 11-16,-17 4-1 16,-14 22 4-16,-9 15-1 15,-13 22-4-15,-6 17 1 16,-23 11-11-16,-2 29 0 15,-11 39-5-15,-3 9 2 0,19-4-8 16,14-2 1-16,18-8-8 0,16-12 1 16,22-17-3-16,14-19 0 15,18-15-3-15,7-25 1 16,9-17 0-16,17-12 0 16,-115 43-1769-16</inkml:trace>
  <inkml:trace contextRef="#ctx1" brushRef="#br0" timeOffset="-196913.63">24293 8451 1255 0,'0'0'0'0,"0"0"7"16,0 0 1-16,0 0 3 0,0 0 1 16,0 0 36-16,0 0-1 15,45 20 0-15,17-23 0 16,13-3-13-16,-8-5-1 15,-67 11-1195-15</inkml:trace>
  <inkml:trace contextRef="#ctx1" brushRef="#br0" timeOffset="-196752.12">24394 8649 1206 0,'0'0'0'16,"0"0"48"-16,-8 37 0 15,8-26 35-15,0-11 0 0,19 8-23 16,26-16 1-16,33-3-30 15,29-1 1-15,22 1-12 16,2-3-1-16,-131 14-1289 16</inkml:trace>
  <inkml:trace contextRef="#ctx1" brushRef="#br0" timeOffset="-196398.44">25525 8202 1168 0,'0'0'0'0,"59"-31"4"0,-17 6 1 16,6-4 9-16,-3 7 2 15,-9 10 52-15,-5 12 2 16,-3 6-6-16,-8 19 1 16,-15 12-3-16,-10 20 1 15,-23 16-11 1,-26 9 1-16,-24 12-15 15,-17-7 0-15,-12-8 2 16,6-11-1-16,34-11-5 0,22-15 0 16,26-13-6-16,8-13 2 15,11-16 0-15,28 0 0 0,50-14-4 0,28-3 1 32,15-14-1-32,2 0 1 15,-5 9 1-15,-15-1 1 16,-7 6-1-16,-10 0 1 15,-18 3-13-15,-15-6 1 16,-53 20-1741-16</inkml:trace>
  <inkml:trace contextRef="#ctx1" brushRef="#br0" timeOffset="-196072.3">26539 7854 1444 0,'0'0'0'0,"12"-56"38"0,-7 19 0 16,1 6 45-16,-3 6 0 16,-1 5-18-16,-2 8 1 15,0 12-24-15,0 0 1 16,-16 37-10-16,-1 23 1 16,-14 38-7-16,-3 13 1 15,9-7-9-15,0-7 0 16,14-13-3-16,11-16 0 15,11-11-5-15,20-15 1 16,11-11-2-16,19-11 1 16,26-14 1-16,20-6-1 0,35-14 3 15,-10-3 2 1,-20-3 4-16,-11 9 2 16,-28 5-2-16,-9 12 1 15,-64-6-1728-15</inkml:trace>
  <inkml:trace contextRef="#ctx1" brushRef="#br0" timeOffset="-187286.51">8887 10730 602 0,'0'0'0'0,"0"0"28"16,-42-37 0-16,16 20 55 0,4 9 0 16,0-4 9-16,8 10 0 15,2 2-13-15,12 0-1 16,-16 0-32-16,16 0 0 16,-14 8-1-16,14-8 0 31,8 17-9-31,20-9 1 0,31 4-2 15,25-12 1-15,22-9 5 16,6-2 2-16,3 5-3 16,-9-5 1-16,-24-3 4 0,-21 8 1 15,-21 9-5-15,-21 6 2 16,-19 5-4-16,-14 8 2 16,-19 24-12-16,-4-4 0 15,-5-2-7-15,9-12 1 16,13-8-21-16,3-12 1 15,17-8-1518-15</inkml:trace>
  <inkml:trace contextRef="#ctx1" brushRef="#br0" timeOffset="-187082.27">9211 10834 1130 0,'0'0'0'0,"0"0"5"0,-5-5 2 15,5 5 1 1,0 0 1-16,0 0 27 0,0 0 1 16,0 0 14-16,-11 17 1 15,-9 42 11-15,-2 20 0 16,-1 3-6-16,9 0 1 31,-3-3-5-31,6-5 1 16,6-3-13-16,10-12 2 0,6-14-11 15,15-16 1-15,18-24-6 16,18-22 0-16,-62 17-1442 16</inkml:trace>
  <inkml:trace contextRef="#ctx1" brushRef="#br0" timeOffset="-186898.5">9620 11109 1231 0,'0'0'0'15,"0"0"57"-15,0 0 1 16,0 0 24-16,0 0 0 16,42 0-1-16,6-12 0 0,30-2-32 0,12-5 1 15,2-4-18 1,9-3 0-1,-6-5-6-15,-10-14 1 16,-85 45-1444-16</inkml:trace>
  <inkml:trace contextRef="#ctx1" brushRef="#br0" timeOffset="-186688.59">10284 10679 1180 0,'0'0'0'0,"0"0"0"16,0 0 0-16,0 0 0 15,0 0 0-15,0 0 17 16,42 8 1-16,25-10 30 0,15-4 0 16,7 3 32-16,1 0 0 15,-12-2-7-15,-13-1 1 16,-26 12-14-16,-14 2 2 16,-25-8-1368-16</inkml:trace>
  <inkml:trace contextRef="#ctx1" brushRef="#br0" timeOffset="-186478.59">10581 10792 1218 0,'0'0'0'0,"8"-23"45"15,-8 23 1-15,17-14 45 16,-17 14 0-16,11 0-19 16,-11 0 0-16,23 43-30 15,-9 19 2-15,-20 26-13 16,-8-1 1-1,-8 7-6-15,-9-4-1 16,9 0-2-16,5 1-1 0,14-15-2 16,17-11 2-16,8-19-5 15,20-32 1-15,-42-14-1486 0</inkml:trace>
  <inkml:trace contextRef="#ctx1" brushRef="#br0" timeOffset="-186264.32">10962 11318 1344 0,'0'0'0'16,"0"0"29"-16,0 0 1 16,0 0 44-16,0 0 2 0,0 0-7 15,-23 59 2-15,-2 9-30 16,0 11 1-16,8-2-5 16,6-9 0-16,5-9-8 15,6-14 1-15,12-14-5 0,4-17 1 16,15-8-4-16,17-20 1 15,16-17-3-15,15-23 1 16,-79 54-1556-16</inkml:trace>
  <inkml:trace contextRef="#ctx1" brushRef="#br0" timeOffset="-185866.86">11690 10637 1306 0,'0'0'0'16,"0"0"55"-16,53-37 0 16,-11 37 47-16,12 14 1 0,13 20-40 15,-3 25 0-15,1 40-33 16,-7 23 0-16,-16 11-12 16,-16 8 0-16,-26 6-4 0,-31 3 0 31,-34 0-2-31,-30-20 0 15,-22-6 2-15,-21-19 2 0,-21-9-2 16,-21-17 0-16,-7-31 1 16,8-28-1-16,179-20-1502 15</inkml:trace>
  <inkml:trace contextRef="#ctx1" brushRef="#br0" timeOffset="-185596.31">9223 10289 941 0,'-28'-12'0'16,"-31"-7"3"-16,-8-1 1 0,2 23-4 16,1 28 0-16,-1 31 3 15,15 37 0-15,16 48 5 16,4 34 1-16,13 11 8 15,17 9 1-15,11 3 10 16,20-23 1-16,16-23 14 16,40-11 1-1,39-9 2-15,17-22 0 0,3-25-7 0,16-60 0 16,-162-31-1030-16</inkml:trace>
  <inkml:trace contextRef="#ctx1" brushRef="#br0" timeOffset="-185074.67">12687 11123 941 0,'0'0'0'0,"0"0"57"16,0 0 2-1,0 0 46-15,0 0 2 0,0 0-3 16,0 0 0-16,53-34-21 15,-5 6 2-15,5-1-19 16,0 7 1-16,1 2-14 0,-7 14 0 16,-10 1-12-16,-18 10 1 15,-8 1-21-15,-11-6 0 16,-25 20-11-16,-17 8 2 16,-17 17-8-16,-16-2 2 15,2 2-6-15,3-8 0 16,17-1-2-16,5-2 0 15,23-11-3-15,14-6 0 16,11-17 0-16,5 14-1 16,26-14 2-1,22 0-1-15,43-11 3 0,21-3 1 0,1-3 1 16,8-9 0-16,-126 26-1504 16</inkml:trace>
  <inkml:trace contextRef="#ctx1" brushRef="#br0" timeOffset="-184624.15">13785 10905 1269 0,'0'0'0'15,"0"0"3"-15,-28-20 2 16,28 20 1-16,-14-17 2 16,14 17 45-16,-11 12 0 15,-17 24 9-15,-14 21 2 16,0 22-2-16,0 9 1 15,5 19-10-15,9 9 1 16,9-6-16-16,19-2 1 16,11-20-9-16,20-9 2 0,16-23-10 15,12-13 1-15,3-24-5 16,2-19 1-16,-5-25 2 16,8-20 1-16,9-9 2 15,-12-22 0-15,-11-9 3 0,-16-14 1 16,-20-8 0-16,-17-4 0 15,-23-13 0-15,-8 5 0 16,-11-5-1-16,-5 19 1 16,-4 37-1-16,-2 48 0 15,-3 46-3-15,3 30 1 16,0 29-7-16,11 17 0 16,8 3-9-16,20-6 1 15,23-12-6-15,19-10 1 16,19-12-4-16,18-20 1 15,35-23-2-15,21-22 0 0,22-25 0 16,-143 25-1845-16</inkml:trace>
  <inkml:trace contextRef="#ctx0" brushRef="#br0" timeOffset="-174170.96">24086 18029 0,'0'0'0,"0"0"16,0 0-16,0 0 0,0 0 0</inkml:trace>
  <inkml:trace contextRef="#ctx1" brushRef="#br0" timeOffset="-174388.43">17191 11165 703 0,'0'0'0'0,"0"0"36"16,0 0 0 0,0 0 72-16,0 0-1 15,0 0-4-15,0-25-1 0,5 8-34 16,1 3 1-16,-6-3-25 16,0 8 2-1,0 9-12-15,-11 0 0 0,-6 14-10 31,-14 20 1-31,-11 20-6 0,3 17 0 16,2 11-3-16,12 0 0 16,3-3-3-16,8-3 1 15,8-8-2-15,12-8 0 16,8-10 0-16,8-16-1 16,9-11 1-16,3-12 0 15,13-11 4-15,1-11 0 0,-1-20 3 16,1-17 0-16,-12-17 8 15,-10-9 0-15,-10-25 7 0,-21 0-1 16,-15-17 5-16,-19-2 2 16,-20-4-4-1,-14 12 0-15,-2 16 5 0,-4 29 2 16,1 32-3-16,14 18 0 16,5 30-8-16,11 10 0 15,12 12-5-15,13 2 1 16,29 4-15-16,22-1 0 15,34-5-8-15,24-6 0 16,-86-31-1781-16</inkml:trace>
  <inkml:trace contextRef="#ctx1" brushRef="#br0" timeOffset="-173940.15">17796 10538 841 0,'0'0'0'0,"0"0"63"15,5-40 1-15,1 17 26 16,5 4 0-16,3-7-34 0,8 1 0 15,1 2-20-15,2 0 1 16,6 9-14-16,-9 3 2 16,-11 11-3-16,3 11 2 15,3 12 2-15,3 17 1 16,-3 27 2-16,-12 7 1 16,-19 8-1-16,-3-3 1 15,1 9-5 1,-1-20 2-16,8-6 8 0,12-17 0 15,6-14 0-15,10-11 1 16,9-12-4-16,17-8 2 16,19-11-1-16,6-6 2 15,20-3 13-15,-9-11 1 16,-2-6-2-16,-18 6 1 16,-7 14-4-16,-15 3 0 0,-39 14-1699 15</inkml:trace>
  <inkml:trace contextRef="#ctx1" brushRef="#br0" timeOffset="-173164.84">18958 11222 929 0,'0'0'0'16,"0"0"143"-16,14-45 2 15,-14 25-30-15,0 3-1 16,0 17-59-16,-3-11 1 15,3 11-31-15,-11-3 1 0,0 6-15 16,-20 8 1-16,-11 26-4 16,0 19 0-1,8 12-1-15,6 6-1 0,3 13 1 16,3 1 0-16,13-9 0 0,9-3 0 16,3-13 1-16,11-10 0 15,11-13 1-15,17-9 1 16,11-11-1-16,15-17 1 31,18-9 12-31,-2-20 0 16,-2-13 8-16,-9-12 2 15,-26-6 3-15,-16-16-1 16,-9-9 2-16,-16-11 1 0,-12-6-1 16,-13-6 0-16,-9-8-3 15,-14 8 0-15,-17 18-5 16,-5 19 0-16,-1 42-6 15,-2 32 0-15,2 25-4 0,1 14 0 16,2 15-3-16,9 10 0 16,14 4-8-16,19-6 0 15,20-12-6-15,12-5 1 16,18 3-2-16,18-17 1 16,28-12-1-16,19-11 0 15,17-17 0-15,0-8 0 0,-28-11-1 31,-20-10 1-31,-64 32-1734 0</inkml:trace>
  <inkml:trace contextRef="#ctx0" brushRef="#br0" timeOffset="-171741.04">29299 10173 0,'0'0'0</inkml:trace>
  <inkml:trace contextRef="#ctx1" brushRef="#br0" timeOffset="-171568.11">16857 12415 1255 0,'0'0'0'0,"0"0"41"0,0 0 0 16,0 0 52-16,-22-28 0 16,39 22-16-16,39 0 0 15,59-16-39-15,41 2 0 16,46 0-14-16,22 6 0 0,3 11-4 16,-3 0 0-16,-8-2-5 15,-23-12-1-15,-50 3-1 31,-34 2-1-31,-33 4 2 0,-29 2 2 16,-19 6 2-16,-8 0 0 16,-9-3 2-16,-11 3 2 15,0 0-2-15,0 0 1 16,0-8-1-16,0 8 1 16,0 0-5-16,0 0 2 15,0 0-1608-15</inkml:trace>
  <inkml:trace contextRef="#ctx1" brushRef="#br0" timeOffset="-170666.85">17482 13003 1155 0,'0'0'0'16,"0"0"78"-16,0 0-1 15,0 0 10-15,0 0-1 16,0 0-33-16,0 0 1 15,0 0-23-15,0 0 2 16,0 0-12-16,0 0 0 16,0 0-2-16,28 0 0 15,-28 0-3-15,0 0 0 16,0 11 0-16,0-11 0 0,0 12-1 16,0-12 0-16,0 0-3 15,0 0 1-15,0 0-1 16,0 0 0-16,11 0 0 15,-11 0 2-15,14-17-1 0,3 0 2 16,-9-14-1-16,-2-3 2 16,-3 6-2-16,-3 8 0 15,-3-3 1-15,-3 9 0 16,-2 3-1-16,-3 5-1 16,-9 9 0-1,-8 17-1-15,-14 25-3 0,0 11 1 16,3 9-2-16,8 3 0 15,-5 6-3-15,13 2 2 16,6-14-3-16,17-5 0 16,12-15-2-1,16-5 2-15,14-6-2 0,16-11 0 16,4-20 0-16,8-20 2 16,6-17 0-16,-3-13 2 15,-15-4 1-15,-4-8 0 16,-12-15 2-16,-26-10 2 15,-16-21 0-15,-22-11 1 0,-20 6-1 0,-28 9 2 16,-14 25-2-16,0 30 0 16,8 27-1-16,17 22 1 15,12 17-2-15,16 20 0 16,25 28-5-16,12 19-1 31,22 30-2-31,25-10 1 0,-53-104-1731 0</inkml:trace>
  <inkml:trace contextRef="#ctx1" brushRef="#br0" timeOffset="-170242.9">18193 12842 1507 0,'0'0'0'0,"34"-42"34"0,2 10 2 15,15 7 16-15,5 17 1 16,-3 22 5-16,-11 22 0 15,-6 18-30-15,-22 11 2 16,-16 14-12-16,-29 1 0 16,-14-1-7-16,-11-6 0 0,-3 1-3 15,9-12 0-15,13-11-3 16,18-17 2-16,16-14-2 31,3-20-1-31,28-6 0 0,8-20 2 16,40-22 2-16,2-17 1 0,-8-8 3 15,-5-12 1-15,-18-3 2 0,-16-5 2 32,-8 5 3-32,-9 21 1 0,-9 30-3 0,1 17 1 15,-6 20-4-15,0 25 1 16,-20 52-3-16,3 22 2 16,1 5-5-16,2-5 1 15,11-20-3-15,8-14 1 16,12-16-1-1,6-18 0 1,7-20-4-16,4-22 2 16,22-26-4-16,-3-11 1 0,-53 48-1685 15</inkml:trace>
  <inkml:trace contextRef="#ctx1" brushRef="#br0" timeOffset="-169999.77">19053 12655 1470 0,'0'0'0'0,"0"0"27"0,0 0 1 15,48-19 22-15,-29 19 2 16,4 0 2-16,-1 0-1 16,-2 11-20-16,2 17-1 15,1 26-6-15,-4 2 0 16,-8 1-3-16,-5-12 0 16,11-14-5-16,2-8 1 15,4-15-3-15,13-10 0 16,17-18 2-16,17-17-1 15,9-11-1-15,16-3 0 0,20 0-4 16,-12 3 1-16,-103 48-1558 16</inkml:trace>
  <inkml:trace contextRef="#ctx1" brushRef="#br0" timeOffset="-169634.23">20347 11748 1332 0,'0'0'0'0,"0"0"59"0,0 0 2 15,0 0 21-15,22-31 1 16,-2 19-6-16,19-2 2 16,26-3-42-16,2 0 1 0,-8 14-11 31,-23 6 1-31,-5 0-7 0,-9 0 0 15,-11 3-6-15,-16 11 1 16,-20 14-11-16,-23 3 2 16,-22 8-7-16,-11 6 1 15,16 3-1-15,15-9 0 0,22-5-2 16,3-11 0-16,19-7-2 16,1-2 2-16,5-8 1 0,0-9 1 31,14 17 0-31,19-12 0 15,26-16 2-15,17-6 0 16,-76 17-1490-16</inkml:trace>
  <inkml:trace contextRef="#ctx1" brushRef="#br0" timeOffset="-168980.97">22512 11047 1155 0,'0'0'0'0,"48"-32"78"16,-20 7-1-16,2 2 47 15,-13 9 0-15,-6 9-56 16,-11 5 0-16,20-6-38 15,-14 17 2 1,-6 26-17-16,-20 20 1 16,-19 30-6-16,-14 12 1 0,-26 0-4 0,-8 9 1 15,3-4-2-15,0-5-1 16,-5-20 1-16,-1-17 1 16,-2-11-2-16,2-14 2 31,31-26 1-31,23-5 0 0,8-9 2 0,14-11 0 31,8-23 6-31,12-16 0 0,19-10 2 16,20-2 0-16,16-2 0 15,4 16 1-15,-4 28-1 16,-2 29 1-16,6 16-1 16,-12 29 1-16,0 11-3 15,-5 15 0-15,-1 5-4 0,6 3 1 16,-5-6-6-16,5-6 1 15,6-16-1-15,0-12 1 0,11-22-1 16,-3-15 0-16,-14-8-1 16,-5-20 1-16,-12-8-3 15,-2-11 2-15,-34 39-1656 16</inkml:trace>
  <inkml:trace contextRef="#ctx1" brushRef="#br0" timeOffset="-168210">24394 11182 1243 0,'0'0'0'15,"0"0"44"-15,34-28-1 16,-23 14 43-16,-3 3-1 15,-8 11-24-15,14-15-1 16,-14 15-22-16,3-22 0 0,-6 8-9 16,-5 0 0-16,-6 2-6 15,-14 12 2 1,-9 9-4-16,-16 19 2 0,0 23-5 16,-6 5 0-16,0 18-5 0,6 2 1 15,3 18-4-15,13-4 0 16,20-14-2-16,23-8 0 31,19-14-2-31,17-17 2 16,17-18-1-16,0-16 1 15,-6-11 0-15,-5-15-1 16,-12-16 2-16,-2-24 1 16,-3-21 3-16,-15-21 0 0,-16-11 2 15,-11-8 1-15,-11-6-1 16,-20-6 2-16,-23-17-2 15,-19 20 0-15,-33 43-1 16,5 30-1-16,28 38-3 0,16 27 2 0,10 15-4 31,16 23-1-31,19 13 1 0,29 4 0 16,30 10-5-16,34-7 2 16,-70-63-1668-16</inkml:trace>
  <inkml:trace contextRef="#ctx1" brushRef="#br0" timeOffset="-167034.75">25262 10959 1243 0,'0'0'0'15,"9"-48"58"-15,-9 11 1 16,-12-3 49-16,1 12 1 16,6 14-53-16,5 14 1 0,-14-6-35 15,-9 26 0-15,-22 23-10 16,1 13 0-16,7 4-6 16,12 2 0-16,8 8-2 15,6-2-1-15,11 6-1 16,6-18 1-16,13-2-2 0,15-14 0 15,13-18 1-15,7-19 0 32,4-17 3-32,4-17-1 0,-9-12 3 15,-14-13 0-15,-22-12 5 16,-25-11 0-16,-23-6 3 16,-22-5 1-16,-6-18 1 15,-8 9-1-15,2 26-1 16,7 22 1-16,-1 39-3 15,6 24 2-15,11 25-6 16,19 13 0-16,23 7-4 16,17 0 1-16,22-9-4 0,23-3 0 15,16-8 0-15,29-15-1 16,33-8 0-16,-3-8 0 16,-20-6 1-16,-27 0 0 15,-37-6-2-15,-30 1 1 16,-23 5-1502-16</inkml:trace>
  <inkml:trace contextRef="#ctx1" brushRef="#br0" timeOffset="-166751.37">24268 12127 1394 0,'0'0'0'16,"0"0"30"-16,0 0-1 16,42-23 61-16,6 9 0 15,27-12-26-15,32-5 0 0,41 0-19 16,12-6 1 0,-6 6-19-16,-9 9 1 0,1-4 0 15,-14 6 1-15,-26 4-4 16,-33 7 0-16,-34 3-5 0,-25 6 0 31,-14 0-5-31,-31 37-1 0,31-37-1577 0</inkml:trace>
  <inkml:trace contextRef="#ctx1" brushRef="#br0" timeOffset="-166300.75">24993 12522 1394 0,'0'0'0'16,"12"-42"61"-16,-1 11 0 16,0 6 24-16,-5 2 0 15,-6-3-23-15,0 1 1 16,-6-3-33-16,-5 14 1 16,-6 14-10-16,-19 11 0 15,-23 20-6-15,-14 9-1 16,-11 19-4-16,-6 9 1 0,3 8-3 15,15 6 0-15,16 9-2 16,11-4 1-16,22-16-3 16,18-12 2-16,16-19-2 0,25-17 2 15,23-23-1 1,11-23 1-16,25-17-2 0,-5-25 2 16,-23-5 1-16,-11-12 0 31,-19 2 1-31,-29-13 1 15,-22 0 3-15,-25-6-1 0,-28-3 0 16,-20 9 0-16,-14 14 2 0,-3 19 0 16,12 38-1-1,14 36 1-15,22 23-4 16,22 25 1-16,23 3-2 16,28 8 0-16,19 1-4 0,28-18 2 15,-64-56-1662-15</inkml:trace>
  <inkml:trace contextRef="#ctx1" brushRef="#br0" timeOffset="-165991.09">25360 12067 1444 0,'0'0'0'0,"6"-39"21"0,-1 8 0 15,7-6 22 1,-1 11 1-16,-11 12 24 0,0 14 2 31,0 0-28-31,0 0 2 16,-23 40-8-16,-7 16 0 15,-12 29-9-15,2 17 0 16,15 3-7-16,0-15 1 16,8-8-8-16,12-14 0 15,13-3-4-15,12-9 1 0,13-7-3 16,18-13 0-16,13-16 1 15,14-17 1-15,6-14-1 16,-14-9 0-16,-22-11-1 16,-28-12 1-16,-20 43-1562 15</inkml:trace>
  <inkml:trace contextRef="#ctx1" brushRef="#br0" timeOffset="-165838.53">25212 12452 1444 0,'0'0'0'0,"28"0"35"15,8-3 0-15,17-8 27 32,26-9 1-32,24-11 18 0,-2-3 1 15,-17-6-31-15,-5 3 1 16,-79 37-1482-16</inkml:trace>
  <inkml:trace contextRef="#ctx0" brushRef="#br0" timeOffset="-155354.34">28029 18090 0,'0'0'0</inkml:trace>
  <inkml:trace contextRef="#ctx1" brushRef="#br0" timeOffset="-155862.53">21736 10891 1306 0,'0'0'0'0,"-25"9"47"15,3 2 1-15,8 0 43 16,14-11 0-16,-12 14-15 0,12-14 1 16,6 26-37-16,22-4 1 15,45-2-14-15,22-3 0 16,28-8-6-16,9-12 0 16,-9-14-7-16,3-3 1 15,3-3 0-15,-9 4-1 16,-30 2-3-16,-20 8 1 15,-34 9-2-15,-19 0 0 16,-17 0-2-16,0 0 0 16,11 0-1-16,-11 0 1 15,0 0-1-15,0 0 0 16,0 0-1553-16</inkml:trace>
  <inkml:trace contextRef="#ctx1" brushRef="#br0" timeOffset="-155508.56">22204 10142 1332 0,'0'0'0'16,"0"0"59"-16,0 0 2 0,17-29 31 16,-17 29 1-16,0 0-34 31,0 0 2-31,0 29-30 16,0 24 1-16,-6 29-14 15,6 12 1-15,0 10-7 16,0-5 0-16,0-5-3 15,0-15 1-15,0-17-3 16,6-22 1-16,-6-21-1 0,0-19 0 16,0 0-1455-16</inkml:trace>
  <inkml:trace contextRef="#ctx0" brushRef="#br0" timeOffset="-148707.46">24265 17260 0,'0'0'0,"0"0"0,0 0 0,0 0 0,0 0 0,15 15 0,0 0 15,15 1-15,30-1 16,-1 15-16,31 0 15,-30 15-15,29 0 16,-29 1-16,0-1 0,0-15 16,-45 0-16,14-15 0</inkml:trace>
  <inkml:trace contextRef="#ctx0" brushRef="#br0" timeOffset="-147923.35">24713 18452 0,'0'0'0,"0"0"0,0 0 0,0 0 0,30 0 0,-30 0 16,0 0-16</inkml:trace>
  <inkml:trace contextRef="#ctx0" brushRef="#br0" timeOffset="-146996.22">24295 18482 0,'0'0'0,"0"0"0,0 0 0,30 0 0,-30 0 16,0 0-16,0 0 15,15 0-15,-15 0 16,30 0-16,-30 0 16,0 0-16,0 0 0,0 0 0,0 0 15,0 0-15,0 0 16,-30 0-16,-15-15 15,-30 0-15,31 0 16,-16-1-16</inkml:trace>
  <inkml:trace contextRef="#ctx0" brushRef="#br0" timeOffset="-146120.55">20516 11621 0,'0'0'0,"0"0"0,0 0 0,0 0 16,0 0-1</inkml:trace>
  <inkml:trace contextRef="#ctx0" brushRef="#br0" timeOffset="-145746.78">26132 12450 0,'0'0'0,"0"0"0,0 0 0,-15-15 15,-15 0 17,16 0-17,-31 0 1,45-1 0,-15 16-1,15-15 1,0 15-16,74 15 31,76 31-31,119 14 16,104 31-16</inkml:trace>
  <inkml:trace contextRef="#ctx0" brushRef="#br0" timeOffset="-145390.66">20217 11621 0,'0'0'0</inkml:trace>
  <inkml:trace contextRef="#ctx0" brushRef="#br0" timeOffset="-145292.85">23907 15707 0,'0'0'0,"0"0"0,0 0 0</inkml:trace>
  <inkml:trace contextRef="#ctx0" brushRef="#br0" timeOffset="-145192.36">17036 9479 0,'0'0'0,"0"0"0,0 0 0</inkml:trace>
  <inkml:trace contextRef="#ctx0" brushRef="#br0" timeOffset="-145055.02">16707 9524 0,'0'0'0,"0"0"0,0 0 0,0 0 0,-30-15 16,30 15-16</inkml:trace>
  <inkml:trace contextRef="#ctx1" brushRef="#br0" timeOffset="-144071.93">12527 1289 791 0,'0'0'0'0,"12"-42"31"16,-10 16 2-16,7-11 51 15,-1 12 0-15,-2 0 5 16,-6 8 0-16,-6-3-27 15,-2 3 1-15,-3 3-27 16,-6 19 0-16,-20 9-10 0,-5 23-1 16,-5 25-3-16,8 15 0 15,13 22-3-15,10 5 1 16,10 1-4-16,12-6 1 0,10-23 0 0,15-8 0 31,6-17-3-31,16-20 1 0,11-14-4 16,9-17 0-16,8-25 5 15,-5-18 1-15,-3-19 2 0,-20-11 0 16,-11-15 8-16,-20-11 0 16,-22-14 4-16,-5-3 1 15,-26-3-2 1,-8 6 1-16,-14 0-1 0,-9 39 0 16,3 32-4-16,6 48-1 15,-6 39-4-15,11 28 0 16,9 21-6-16,14 5 0 15,14-6-6-15,22-5 1 16,17-4-4-16,28-7 0 16,25-18-3-1,20-19 0-15,11-15-2 16,-5-8 2-16,-4-8-3 16,-5-18 1-16,-98 9-1595 15</inkml:trace>
  <inkml:trace contextRef="#ctx1" brushRef="#br0" timeOffset="-143805.91">13855 774 1105 0,'0'0'0'16,"-6"-31"-1"-16,4 6 0 16,-1-6-4-16,-3 5 2 15,1 9 24-15,-7 6 2 0,-7 5 35 16,-9 18 1-16,-14 24 13 15,-6 27 0-15,1 30 3 0,7 12 0 16,10 13-15-16,13 7 0 16,17-1-15-16,17 1 0 15,13-9-11-15,15-23 1 32,-3-25-5-32,11-29 0 15,1-27-10-15,-1-18 2 0,-53 6-1471 16</inkml:trace>
  <inkml:trace contextRef="#ctx1" brushRef="#br0" timeOffset="-143384.15">13894 1097 1117 0,'0'0'0'0,"23"-26"23"16,-7-2-1-16,10-3 1 16,10 0-1-16,9 5 11 15,11 7-1-15,8 7-3 0,1 18 2 16,-6 11-5-16,-23 23 3 15,-8 16 1-15,-14 3 1 16,-17 12-2-16,-19-3 2 16,-15-6-5-16,-7-8 0 15,-7-3 3-15,12-14 0 16,19-18-1-16,9-13 1 16,11-6 1-16,11-20 2 15,20-22 0-15,11-15 1 16,11-11 0-16,-5-5 1 0,-6-3 1 15,-6 2 0 1,-8-5-3-16,-5 22 1 16,-18 26-3-16,-2 17 1 0,-3 14-7 15,-8 20 0-15,-9 36-5 16,0 12 0-16,0 0-8 16,9 0 1-16,8-6-3 15,6-11 0-15,8-14-3 0,8-6-1 16,9-11-2-16,8-15 0 15,14-10-3-15,3-9 1 32,-56 14-1659-32</inkml:trace>
  <inkml:trace contextRef="#ctx1" brushRef="#br0" timeOffset="-143221.84">14863 1272 1344 0,'0'0'0'0,"0"26"11"0,0-4 0 15,0 9 12-15,0 14 0 16,0 4 26-16,0 7-1 15,-3 1-3-15,-2-9 1 16,2-9-1-16,6-8 0 16,2-14-6-16,12-8 0 15,14-3-8-15,17-15 2 16,-48 9-1408-16</inkml:trace>
  <inkml:trace contextRef="#ctx1" brushRef="#br0" timeOffset="-142891.36">15493 936 1004 0,'0'0'0'16,"14"-51"37"-16,-2 14 0 15,-1-5 2-15,-6 10 0 16,-5 21 11-16,0 11 0 15,-19-6-5 1,-4 29 0-16,-24 17 0 0,-1 22 1 16,6 17-7-16,9 9 1 15,2-3-2-15,14 8 0 0,11-17-1 32,6-2 0-32,12-18-1 0,-1-5 1 0,11-14-5 15,9-20 2 1,11-23-6-16,0-19 0 0,0-23-6 15,-20-9 0-15,-22 57-1452 32</inkml:trace>
  <inkml:trace contextRef="#ctx1" brushRef="#br0" timeOffset="-142734.42">15138 1153 1218 0,'0'0'0'0,"0"0"24"0,19 37 0 16,4-23 13-16,10-2 2 0,29-7-3 15,25-10-1-15,28-7 2 0,2-8 2 16,-10-5-1-16,-18-6 0 16,-16-6-3-16,-14 0 0 15,-59 37-1262 1</inkml:trace>
  <inkml:trace contextRef="#ctx1" brushRef="#br0" timeOffset="-142528.95">15967 551 1054 0,'0'0'0'16,"0"0"0"-16,19-42 1 15,-7 22-1-15,-1 3 0 16,3 17 18-16,8 11 0 16,20 32 21-16,6 19 0 15,-12 31 18-15,-13 12 0 16,-18 19 4-16,-27 6 1 16,-26 3-7-16,-19 3 0 15,-20 0-9-15,-22-12 1 16,-20-5 1-16,23-20 1 0,106-99-1329 15</inkml:trace>
  <inkml:trace contextRef="#ctx1" brushRef="#br0" timeOffset="-142050.72">16953 1334 1054 0,'0'0'0'0,"0"0"79"31,36-31 1-31,12 11 28 16,5 1 1-16,11 7-49 16,1 1-1-16,2 2-31 15,-3-2 0-15,-5 6-14 0,-11-1 0 0,-18 6-6 16,-13 6 0-16,-17-6-7 16,-11 11 1-16,11-11-1242 15</inkml:trace>
  <inkml:trace contextRef="#ctx1" brushRef="#br0" timeOffset="-141954.25">17224 1309 967 0,'0'0'0'16,"-8"25"5"-16,8-8 2 0,5-8 4 16,-5-9 2-16,23 17 35 15,5-17 1-15,25-6 13 16,20 0 1-16,11-2 1 0,8 2 1 16,-92 6-1082-16</inkml:trace>
  <inkml:trace contextRef="#ctx1" brushRef="#br0" timeOffset="-141520.59">18521 794 564 0,'0'0'0'0,"0"0"125"16,0-25 0-16,0 25 21 15,0 0 1-15,0 0-73 0,28 11 1 16,8 29-32-16,23 22 0 16,0 11-14-16,5 7 1 31,9-4-2-31,-3 3 1 16,-11-8 2-16,-9-6 0 15,-5-9 5-15,-14-19 0 16,-20-17-4-16,-11-20 2 15,17-11-8-15,-8-21 0 0,-9 32-1309 16</inkml:trace>
  <inkml:trace contextRef="#ctx1" brushRef="#br0" timeOffset="-141335.99">19137 817 1130 0,'0'0'0'16,"-25"8"12"0,-3 4 0-16,-9 2 15 0,-5 14 0 15,0 17 18-15,-2 18 0 16,-1 10-4-16,0 15 1 15,-3 5 3-15,6 6 1 16,6-6 8-16,5-5 1 16,20-9-5-16,28-22 2 15,25-32-14-15,47-19 0 16,-89-6-1358-16</inkml:trace>
  <inkml:trace contextRef="#ctx1" brushRef="#br0" timeOffset="-141126.5">19930 478 1206 0,'0'0'0'0,"0"0"51"0,-28 0 1 15,-20 17 30 1,-19 14 0-16,-3 25-15 0,0 12 1 16,17 37-27-16,5 8 1 15,17 6-13-15,9-1 1 16,13 7-2-1,18-9 0-15,16-12-4 0,20-22 0 16,33-34-1-16,23-22-1 31,-101-26-1447-31</inkml:trace>
  <inkml:trace contextRef="#ctx1" brushRef="#br0" timeOffset="-140710.89">20050 950 1192 0,'0'0'0'15,"0"0"48"-15,0 0 0 16,37-26 25-16,-21 26 0 16,7 0-36-16,8 17 1 0,11 20-17 15,-9 20 2-15,-13 5 0 16,-20 6 2-16,-14-3-2 16,-14-6 2-16,-9-2-2 15,-2-12 0-15,14-17 4 16,8-14 0-16,17-14 0 15,-8 6 0-15,8-17 3 0,5-21 0 16,21-24 0-16,4-18-1 31,15 7-3-31,3-4-1 16,-3-3 1-16,-6 7 1 16,-8 16-1-16,-12 20 0 15,-19 31-3-15,0 0 1 16,-8 45-7-16,-3 23 1 0,-12 5-7 0,9 9 0 31,3-8-3-31,11-7 0 0,11-16-3 16,26-14 2-16,27-20-2 15,12-23 0-15,10-19-2 16,-10-17 0-16,-76 42-1673 16</inkml:trace>
  <inkml:trace contextRef="#ctx1" brushRef="#br0" timeOffset="-140516.03">20815 514 1356 0,'0'0'0'16,"0"0"28"-16,0 0 0 16,0 0 27-1,-6 31 1-15,12 1-11 0,11 30 0 16,2 48-16-16,-2 14 1 16,-6 6-8-16,-5 3 2 0,-12 3-4 15,-11-6 1-15,-19 0-1 16,-23-11 0-16,-31-20-3 15,-5-6 0 1,-8-19 0-16,35-29 0 0,68-45-1418 16</inkml:trace>
  <inkml:trace contextRef="#ctx1" brushRef="#br0" timeOffset="-139735.52">21557 1134 954 0,'0'0'0'0,"5"-54"31"16,1 9 0-16,5-3 28 15,6 8 0-15,3 12-8 16,-1 8 0-16,15 14-13 16,8 18 2-1,17 19-13-15,8 5-1 0,9 10-3 0,2-4 0 16,-2-5-7-16,-6-12 1 16,-9-5-1-16,4-14-1 15,-7-18 8-15,10-7 0 16,2-7 2-16,-11-11 0 15,-6-5 10-15,-6-3-1 16,-19 8 9 0,-8 12 1-16,-9 5-9 0,-11 20 0 15,-28-3-3-15,-8 20 0 16,-17 20-24-16,-1-1 1 16,12-2-10-16,6-5 1 15,14-10-38-15,8-13 1 0,14-6-64 16,0 0 0-16,-12-11-13 31,7-3 0-31,-7-12 69 16,-4 9 0-16,-4 3 36 15,-2 17 0-15,-4 22 9 16,-10 35 0-16,-3 22 9 0,2 17 0 16,-5 14 41-16,12-3-1 15,18-5 20-15,21-18-1 16,24-16-7-16,23-23 0 15,20-28-10-15,25-23 1 16,25-28-24-16,8-17 1 16,-5-14-11-16,-14-20 1 15,-115 82-1400-15</inkml:trace>
  <inkml:trace contextRef="#ctx1" brushRef="#br0" timeOffset="-139303.92">23419 562 1143 0,'0'0'0'0,"-5"-36"0"0,-9 10 1 16,-3 4-1-16,-5 7 0 15,2 10 20-15,-14 10 2 16,-22 27 23-16,-3 24-1 16,1 32 14-1,4 28 0-15,7 22 4 0,-1 4 1 16,12 7-10-16,13-10 2 16,23-12-12-16,14-14 0 31,26-31-1-31,16-25 1 0,19-35-10 15,18-27 0-15,22-32-10 16,-3-25-1-16,-23-14-10 16,-10-23 1-16,-9-6-13 15,-12-19 1-15,-16-12-17 16,-2 3 0-16,-7 23-55 0,-5 16-1 16,-5 21-33-1,-9 22 1-15,-9 20 60 0,1 8 2 16,-6 15 33-16,0 8 0 15,-14 0 9-15,-9 36 0 16,-10 30 10-16,2 30 0 16,0 22 17-16,14 1 1 15,1 6 7-15,7-7 1 16,4-2 4-16,10-14 0 16,15-11 3-16,5-35 0 15,9-19-10-15,-6-23 1 16,-28-14-1402-16</inkml:trace>
  <inkml:trace contextRef="#ctx1" brushRef="#br0" timeOffset="-139116.22">23652 1018 1218 0,'0'0'0'0,"0"0"45"16,0 0 1-16,0 0 35 15,17 25 1-15,2-19-19 16,34-12 1-16,34-2-28 15,20-4 1-15,19-13 1 16,-9-6 1-16,-27 0 5 0,-20-6 1 16,-17-11-14-16,-16-3 2 15,-37 51-1461-15</inkml:trace>
  <inkml:trace contextRef="#ctx1" brushRef="#br0" timeOffset="-138904.22">24534 277 1143 0,'0'0'0'16,"0"0"12"-16,20 25 1 15,-4-5-7-15,7 28 2 16,13 20 17-16,-8 20 0 0,-8 25-1 16,-3 22 2-16,-1 1 6 15,-16 8-1-15,-28-8 11 16,-25-12-1-16,-20 7 6 0,-22-18 1 16,-34-31 0-16,-13-20-1 15,-10-20 7-15,51-36 1 31,101-6-1352-31</inkml:trace>
  <inkml:trace contextRef="#ctx0" brushRef="#br0" timeOffset="-133595.15">30554 8047 0,'0'0'0</inkml:trace>
  <inkml:trace contextRef="#ctx0" brushRef="#br0" timeOffset="-133420.15">30404 5453 0,'0'0'0</inkml:trace>
  <inkml:trace contextRef="#ctx1" brushRef="#br0" timeOffset="-134071.92">25187 1122 401 0,'0'0'0'0,"0"0"24"15,0 0 0 1,-31-5 47-16,31 5 0 0,-14 0 7 15,14 0 2-15,-14 17-9 16,0 8 1 0,-6 32-30-16,6-1 2 15,14 1-5-15,6-15 1 0,8-11-10 16,14-20 1-16,14-11 1 16,17-11-1-16,25-20 4 15,16-14 1-15,18-17 7 0,-3-6-1 16,-3-11 21-1,-11-3 1-15,-9-6 4 16,-13 14 2-16,-21 7 2 16,-21 24 0-16,-20 18-10 15,-12 11 2-15,-5 14-13 16,-17 14 1-16,-25 22-11 0,0 7 1 16,42-43-1587-16</inkml:trace>
  <inkml:trace contextRef="#ctx1" brushRef="#br0" timeOffset="-133769.22">25643 868 1117 0,'0'0'0'16,"0"0"39"-16,0 0 2 15,0 0 10-15,9 5 1 16,5 15-14-16,5 23 0 15,-5 19-16-15,0 6 0 16,0-6-7-16,3-17 0 16,-3-17 2-16,14-8 1 15,14-11 1-15,17-12 2 16,22-28 11-16,20-12 1 0,14-19 24 16,-9-6 0-16,-25-14 18 15,-19 9 0-15,-14-1-8 16,-12 23 0-16,-2 3-21 15,-15 17 0-15,-19 31-1607 0</inkml:trace>
  <inkml:trace contextRef="#ctx1" brushRef="#br0" timeOffset="-132818.15">15398 11765 426 0,'0'0'0'0,"0"0"20"15,0 0 1-15,-17-31 22 16,17 31 0-16,-5-15-1 15,5 15 1-15,0 0-14 0,-6 12 2 16,6 5-10-16,-5 3 1 16,2 8-7-16,0 3 1 15,3 8-2-15,6-7 2 16,10-15 1-16,4-3 1 16,8-14 12-16,25-14 0 15,12-20 17-15,13-12 1 16,-2-10 11-16,2-12 2 15,-8-37-2-15,3-5 1 0,-3 8-3 16,-3 9 1-16,-8 25-3 16,-17 17 1-16,-14 26-5 15,-17 14 0-15,-11 11-10 16,0 0 0-16,-11 39-8 16,0 15-1-16,11-54-1312 15</inkml:trace>
  <inkml:trace contextRef="#ctx1" brushRef="#br0" timeOffset="-132559.12">15773 11471 841 0,'0'0'0'16,"0"0"9"-16,-42 22 0 31,23 9 2-31,2 15 1 0,-5 10-5 16,5 4 2-16,8-18 1 0,9-11 1 15,6-11 4-15,14-9 2 16,13-5 17-16,29-15 1 16,25-16 13-16,16-26 1 15,21-42 24 1,-1-6 1-16,3-6 5 0,-3 6 0 16,-19 23-16-16,8-1 1 15,-112 77-1226-15</inkml:trace>
  <inkml:trace contextRef="#ctx1" brushRef="#br0" timeOffset="-119984.99">10701 13566 1369 0,'0'0'0'0,"0"0"40"31,12-31 1-31,-12 14 52 15,0 0-1-15,0 3-11 0,0-6 1 16,-6 3-42-16,0 0-1 16,6 17-16-16,-19-9 2 15,-4 18-7-15,-13 22 0 16,-17 34-3-16,-6 17-1 16,11-3-3-16,12 9 1 15,-3-1-2-15,14-10 0 16,8-12-1-16,17-11 1 15,11-18-1-15,11-7 0 16,4-10-1-16,7-19 0 0,9-22 1 16,0-12 0-16,6-9 0 15,-6-19 1-15,-23-14-1 16,-7-12 1-16,-7-11 2 16,-19-11 2-16,-8-20 1 15,-15 0 2-15,-10 14 0 0,-1 20 1 16,6 28 2-16,3 31 1 15,14 37-3-15,8 26 0 16,6 30-4-16,16 6-1 16,32 6-4-16,33-6 0 15,-70-62-1777-15</inkml:trace>
  <inkml:trace contextRef="#ctx1" brushRef="#br0" timeOffset="-119665.59">10981 13235 1494 0,'0'0'0'0,"0"-59"42"16,3 16-1-1,6-5 37-15,8-3-1 0,11-11-25 16,14 5-1-16,0 9-19 0,5 23 0 16,1 19-8-16,-6 23 1 15,-17 17-4-15,-17 26 1 16,-13 7-4-16,-12 15 0 15,-19 3-3 1,-6-3 1-16,8-11-5 0,9-9 1 16,8-14-2-16,17-11 1 15,6-17-2-15,5-9 2 32,0-11-4-32,34 0 1 15,42-14 1-15,13-9 1 16,1-2-1-16,-11-12 1 15,-90 37-1642-15</inkml:trace>
  <inkml:trace contextRef="#ctx1" brushRef="#br0" timeOffset="-119219.93">11959 13320 1482 0,'0'0'0'0,"0"0"63"0,0 0 0 15,0-26 31-15,0 26 1 16,0 0-29-16,0 0 1 15,-11 9-38-15,-9 22 0 16,-22 37-11-16,-3 17 0 16,15 11-7-16,4 0 2 15,15-8-3-15,17-15 1 16,13-8-2-16,21-17 1 16,10-17-1-16,14-19 0 15,6-15 0-15,-5-20 0 0,-9-14 0 16,-9-14 0-16,-7-19 2 15,-15-12 0-15,-14-12-1 0,-22-4 2 16,-20-7-2-16,-11-3 1 31,-22 4-3-31,-6 22 1 0,-3 25-1 0,-3 38 1 16,9 41-3-16,8 32 1 16,11 8 0-16,18 9-1 31,18-9-2-31,18-3 0 15,30-13-1-15,23-15-1 16,20-12-1-16,22-13 0 16,16-14-1-16,-8-12 1 0,-2-3-1 0,-15-2 0 15,-92 25-1713-15</inkml:trace>
  <inkml:trace contextRef="#ctx1" brushRef="#br0" timeOffset="-118819.27">10559 14326 1431 0,'0'0'0'31,"0"0"32"-31,0 0-1 0,0 0 26 0,0 0 2 31,58-25 6-31,7 25 1 0,19 0-24 16,36-6 0-16,51-2-11 15,20-4 0-15,-4-7-5 16,-13 2 1-16,-9 0-5 16,-22-3 2-16,-37 3 2 15,-36 9 1-15,-33-1-4 16,-37 9 2-16,0 20-8 16,-48 8 1-16,-44 20-7 15,-6 9 0-15,98-57-1620 16</inkml:trace>
  <inkml:trace contextRef="#ctx1" brushRef="#br0" timeOffset="-118337.96">11082 14985 1293 0,'0'0'0'16,"12"-28"12"-16,-1 5 0 15,0-2 9-15,-5-3 2 16,-6 2 32-16,0 6 0 16,-12 1-3-16,7 4 2 15,5 15-4-15,-20-8 0 0,9 14-4 16,-11 22 0-16,-20 28-8 16,-6 18 2-16,6 8-10 15,8 0 1-15,15-14-5 16,13-6 0-16,17-6-6 15,14-13 0-15,9-18-3 0,14-16 0 16,8-12-2-16,8-17-1 16,-5-17 1-16,-11-5-1 15,-6-26 1-15,-20-2 1 16,-11-10-1-16,-16-4 1 16,-23-7 3-16,-14 3 0 15,-23-2 3-15,-2 14-1 16,-9 19-3-16,3 23 1 15,3 26-3-15,12 19 0 0,10 28-3 16,28 10-1-16,20 13-4 16,20 3 0-1,33-3-3-15,23-8 2 0,-76-54-1775 32</inkml:trace>
  <inkml:trace contextRef="#ctx1" brushRef="#br0" timeOffset="-117871.75">11584 14827 1507 0,'0'0'0'15,"5"-31"38"-15,9 8 1 16,14-2 37-16,14-4 1 16,6 7-19-16,5 10 1 0,9 7-33 15,-9 5 1-15,-14 17-11 16,-8 14 1-1,-14 20-5-15,-23 17 2 0,-27 2-3 16,-12 15 0-16,-8-11-2 16,-1-4 0-16,1-10-2 0,8-9 1 15,26-26-2-15,7-16 2 16,12-9 2-16,0 0 0 16,23-23 4-16,8-20 0 15,27-30 2-15,13-15 0 16,7-11 3-16,3-2 1 15,-8 10-1-15,-20 15 1 16,-16 22 2-16,-9 14 0 16,-23 23-4-16,-5 17 1 15,-22 23-5-15,-9 25 0 16,-14 31-4-16,3 17 2 16,6 12-5-16,11-6 1 15,13-3-2-15,21-20 1 0,13-23-4 16,20-19 1-16,23-31-1 15,10-12 0-15,4-25 2 16,-1-20-1-16,-78 51-1785 0</inkml:trace>
  <inkml:trace contextRef="#ctx1" brushRef="#br0" timeOffset="-117540.2">12499 14586 1381 0,'0'0'0'31,"0"0"48"-31,0 0 2 16,0 0 39-16,6-36 1 0,11 22-38 15,2-6-1-15,15 3-24 16,-3-6 0-16,3 15-9 16,-9 8 1-16,-8 8-4 15,-17 23-1-15,-12 23-1 16,-7 3 0-16,-4-1-3 15,1-13 0-15,8-12 3 16,8-12 0-16,1-7 3 0,5-12 1 16,30 3 2-16,18-12 1 15,17-11 3-15,10-8-1 16,4-3 5-16,-15-3 0 16,-8 3-3-16,-11 11 1 15,-26 6-9-15,-19 14 0 0,0 0-1671 16</inkml:trace>
  <inkml:trace contextRef="#ctx0" brushRef="#br0" timeOffset="-112774.98">16782 18663 0,'0'0'0,"0"0"0,0 0 0,0 0 15,45 15-15,-1-15 16,1 15-16,-30-15 0,-15 0 0,15 0 16,15 0-16,-15 0 15,0 15-15,15-15 16,-30 0-16</inkml:trace>
  <inkml:trace contextRef="#ctx1" brushRef="#br0" timeOffset="-108658.43">8186 13815 515 0,'0'0'0'0,"0"0"12"0,0 0 1 16,0-31 36 0,0 19 0-16,0 7 17 15,6-12 2-15,0-3-4 0,10-6 1 16,-2-5-25-16,3 0 2 15,0 3-4-15,8 0 0 16,3 8-6-16,-3 6 2 16,12 11-9-16,8 11-1 15,8 23-3-15,3 9-1 16,-3 11-7-16,6 0 2 16,0-9-3-16,5-11 1 15,3 0-4-15,15-14 1 16,2-8-1-16,5-9 0 0,-13-17 4 15,-9-6 2-15,-8-5 4 16,-6-3 1-16,-16-6 2 16,-4-2 2-1,-2-1 6-15,-9 6 2 16,-8 3 4-16,-2 5 1 16,-12 15 0-16,0 11 0 15,0 0-4-15,0 0 1 16,-14 11-3-16,-9 29 2 15,23-40-1353-15</inkml:trace>
  <inkml:trace contextRef="#ctx1" brushRef="#br0" timeOffset="-108369.93">9125 13786 992 0,'0'0'0'0,"0"0"30"15,-37-11 0-15,26 14 0 0,-3 5 2 16,-3 9-5-16,-8 26 1 16,-9 27-11-16,9 7 1 15,8 5-6-15,17 0 0 16,12 5 2-16,7-5-1 16,20-19 1-16,9-21 0 15,5-19 5-15,12-15 2 16,2-19 9-16,-3-3 0 15,-10-15 11-15,-7 4-1 0,-16-3 4 16,-9-1-1-16,-22 29-1207 16</inkml:trace>
  <inkml:trace contextRef="#ctx1" brushRef="#br0" timeOffset="-101895.5">13578 13931 577 0,'0'0'0'0,"0"0"33"15,0 0 0 1,0 0 59-16,0 0 1 0,0 0 2 16,0 0 2-16,0 0-31 15,0 0 1-15,0 0-25 16,36-15-1-16,17 7-9 16,6-3 0-16,-6 5 0 0,-11-3-1 15,-11 12-2-15,-3 3 0 16,-11 2-6-16,-6 1 0 15,-11-9-18-15,-5 20 0 16,5-20-1113-16</inkml:trace>
  <inkml:trace contextRef="#ctx1" brushRef="#br0" timeOffset="-101782.93">13715 14075 841 0,'0'0'0'15,"-14"20"0"-15,3 5 0 16,0 0 0-16,5-5 0 16,6-8 7-16,0-12 0 15,6 11 25-15,10-6 1 16,10-2 30-16,4-3-1 0,10-5 9 15,7-1 0-15,-47 6-962 16</inkml:trace>
  <inkml:trace contextRef="#ctx1" brushRef="#br0" timeOffset="-101061.7">15303 13922 841 0,'0'0'0'16,"25"-45"96"-16,-2 8-1 15,7 3-22-15,1 6 0 0,3 8-18 16,-9 3 0-1,3 6-20-15,-3 11-1 0,-2 0-11 16,-9 14-1-16,2 14-2 16,-4 29 1-16,-18 11-5 15,-19 11 1-15,-20 8-2 0,-14 1-1 16,-2 5-1-16,-9-5 0 16,0-17 1-16,2-6-1 15,10-26 2 1,-1-8-1-16,11-14 1 15,6-11 1-15,11-12 7 16,9-16 1-16,-1-18 6 16,15-16 2-16,8-12 1 0,14 0 1 15,14 6-2-15,3 16 1 16,2 18-5 0,4 20 0-16,-1 19-3 0,4 17-1 15,4 15-10-15,4 10-1 16,-3 10-6-16,2-7 0 15,1 1-4-15,11-15 1 16,2-5-3-16,4-9 0 16,-12-11-1-16,-11-8 1 15,-8-7-1-15,-9 1 0 16,-14-3 0-16,-3 0 0 0,-8 0 0 16,23-8 0-16,-23 8-1512 15</inkml:trace>
  <inkml:trace contextRef="#ctx1" brushRef="#br0" timeOffset="-100448.95">16241 14066 665 0,'0'0'0'15,"0"0"47"-15,-5-28 1 32,5 17 12-32,0 11 0 15,5-12 19-15,-5 12 1 0,11-8-10 16,-11 8 1-16,12 0-15 16,13 17 1-16,11 22-8 0,12 18-1 15,-3 8-12-15,-6 3 0 16,0 3-7-16,-8-6 0 15,0-3-10-15,2-9 1 16,-10-7 1 0,2-4-1-16,-8-16-1 0,-9-9 1 15,-8-17-5-15,0 0-1 16,11 2-5-16,-11-2 1 16,0 0-1276-16</inkml:trace>
  <inkml:trace contextRef="#ctx1" brushRef="#br0" timeOffset="-100223.45">16698 14168 941 0,'0'0'0'15,"0"0"-2"-15,0 0 1 0,0 0-12 16,0 0 1-16,0-28 19 16,0 28-1-16,0 0 24 15,-17 42-1 1,-14 29 30-16,-5 19 1 0,2 4 10 15,3-7 1-15,3-16-8 0,3-12 1 16,0-16-10-16,8-18 1 16,11-5-16-16,6-20 0 15,0 0-1209-15</inkml:trace>
  <inkml:trace contextRef="#ctx1" brushRef="#br0" timeOffset="-98305.61">17588 14389 1155 0,'0'0'0'0,"0"0"45"16,28-20 1-16,-8 0 47 16,-9-8 1-16,3-3-14 0,9-15 1 15,5-7-30-15,-9-1 0 16,-13 9-18-16,-12 11 0 15,1 5-6-15,-7 10 0 16,-2 5-4-16,-11 8 0 16,-8 9-5-16,-9 14 1 31,-17 19-3-31,5 7 0 0,1 19-3 0,11 6 1 16,9 14-4-16,13-6 1 15,3-16-4-15,14-18 0 31,9-11-3-31,8-11 2 0,3-14-3 16,14-12 1-16,2-14 0 16,12-17-1-16,6-13 2 15,-4-10 0-15,1-25 2 16,-12 0 1-16,1-5 1 16,-7 2 1-16,-2 4 0 0,-8 18 0 0,-9 4 0 15,-8 31 0-15,-3 31-2 16,3 20 1-1,-12 22-2-15,4 21 0 0,2 30-3 16,0 9 1-16,3 14-3 0,0-9 0 16,0-16-1-16,0-12 0 31,14-17 0-31,9-14 1 16,-7-20-2-16,4-25 1 15,2-6-1-15,15-22 1 16,-37 25-1616-16</inkml:trace>
  <inkml:trace contextRef="#ctx1" brushRef="#br0" timeOffset="-94612.09">18263 14100 288 0,'0'0'0'0,"0"0"1"0,0 0 0 15,0 0 1-15,0 0 1 16,0 0 0-16,0 0 1 16,0 0-1-1,0 0 0-15,0 0-1 0,0 0 2 16,0 0-2-16,0 0 1 0,0 0 0 15,0 0-1-15,0 34 0 16,0-34 1-16,0 17 0 16,0-17 0-16,0 0-255 15</inkml:trace>
  <inkml:trace contextRef="#ctx1" brushRef="#br0" timeOffset="-94023.52">18176 14075 452 0,'0'0'0'16,"0"0"0"-16,0 0 1 16,0 0 1-16,0 0 1 15,0 0 8-15,0 0-1 16,0 0 3-16,0 0 1 15,0 0 4-15,0 0 0 16,0 0 5-16,0 0 1 0,0 0 6 16,0 0 1-16,0 0 3 15,0 0 0-15,0 0 0 16,0 0 2-16,0 0-3 16,0 0-1-1,0 0-1-15,0 0 0 0,0 0-7 16,0 8 0-16,0-8-2 0,0 0-1 15,0 0-3-15,-5 12 0 32,5-12-3-32,0 0 0 15,0 0-3-15,0 11-1 16,0-11-1-16,0 0 1 16,0 0-3-16,-3 14 0 15,3-14 0-15,0 0 0 16,0 0-2-16,0 0 1 15,0 0-1-15,0 0-1 16,0 0-885-16</inkml:trace>
  <inkml:trace contextRef="#ctx1" brushRef="#br0" timeOffset="-93409.33">18311 14015 640 0,'0'0'0'15,"-6"-19"0"-15,6 7 1 0,0 12-1 16,-5-14 0-16,5 14 16 16,0 0 1-1,0 0 22-15,-17 0 0 0,0 14 9 16,-3 12-1-16,-13 27 3 16,8 12 1-1,-1 15-13-15,15-10 0 0,6 1-8 16,10-6 1-16,6-3-7 15,15-8 2-15,2-20-3 0,8-12-1 16,12-10 4-16,-1-15 0 16,12-17 3-16,-11-11 0 15,-1-11 2-15,-10-15 2 16,-9-5 1-16,-17-9-1 16,-8-2 2-16,-12-4 0 15,-13 4-4-15,-6 8 2 16,-3 20-6-16,0 25 1 15,3 14-3-15,-8 23-1 16,-17 23-7-16,11 13 1 16,5 7-10-1,20 2 0-15,23-3-6 0,16-8 0 0,23-5-2 16,20-13 1-16,16-13-1 16,3-14 0-16,6-6 0 15,-9-14 0-15,-14-9 0 16,-19 6 0-16,-48 17-1287 15</inkml:trace>
  <inkml:trace contextRef="#ctx1" brushRef="#br0" timeOffset="-93121.3">17796 14912 1030 0,'0'0'0'16,"0"0"15"-16,0 0 2 0,0 0 8 0,30-31 1 15,29 14 38-15,17 2 1 16,25-2-16-16,13 1 2 16,38-1-4-1,-9 2 1-15,-34 10-4 0,-28-9 0 16,-28-3-7-16,-22 5 0 15,-20 18-5-15,-11 8 2 16,-17 3-14-16,-19 6 0 16,36-23-1299-16</inkml:trace>
  <inkml:trace contextRef="#ctx1" brushRef="#br0" timeOffset="-92607.05">17913 15381 1117 0,'0'0'0'16,"0"0"39"-16,11-48 2 16,-8 14 15-16,-3-8 0 15,-5-4 1-15,-4 7 2 0,-2 19-22 16,-11 14 1-16,-9 18-13 15,-17 7 0-15,-11 24-9 16,1 5 0-16,2 3-5 16,16-3 0-16,10 6-3 15,2-1 0-15,16-2-4 16,15-8 2-16,11-12-1 16,14-14 0-16,14-9 0 15,6-13-1-15,5-21 2 0,3-16-1 16,-3-12 4-16,-5 0 1 15,-9-2 4-15,-3-7 0 16,-13-10 4-16,-12-20 0 16,-5-23 6-16,-6 14 1 15,-6 20-1-15,0 34 2 16,1 22 1-16,5 26 0 16,-17 12-6-16,-5 41 2 15,-4 49-12-15,1 14 1 0,14-8-6 16,11-18 0-16,8-25-4 15,15-11 0-15,8-9-1 16,13-14 0-16,12-17-1 16,9-11 1-16,-65-3-1489 15</inkml:trace>
  <inkml:trace contextRef="#ctx1" brushRef="#br0" timeOffset="-92088.06">18283 14917 892 0,'0'0'0'16,"17"-28"24"-16,-3 5 2 15,3 4-6-15,-1 2 1 16,-16 17 35-1,12 2 0-15,-12-2 1 0,0 0 1 16,0 0-9-16,0 0-1 16,0 20-3-16,-6 26 0 0,-11 36-8 15,-3 8 1-15,4-2-11 16,-1-15 1-16,6-16-7 16,8-18 0-1,6-13-4-15,8-9 0 0,11-3-2 16,9 8-1-16,22 4-1 0,6-9-1 15,0-20 4-15,-11-8-1 16,-6-3 1-16,-12-1 1 31,-7 4-2-31,-23 11 0 16,0 0-1329-16</inkml:trace>
  <inkml:trace contextRef="#ctx1" brushRef="#br0" timeOffset="-91918.38">18272 15353 1080 0,'0'0'0'0,"22"-3"23"0,-2 3 0 16,8-6 13-1,19-2 1-15,18-6 11 0,2-1 1 16,-3-4-10-16,-10-10 1 16,-21 4-4-16,-8 0 1 15,-13 5-9-15,-18-6 0 16,6 26-1157-16</inkml:trace>
  <inkml:trace contextRef="#ctx1" brushRef="#br0" timeOffset="-91489.92">17742 14157 853 0,'0'0'0'15,"0"0"2"-15,0 0 0 16,0 0-3-16,0 0 1 16,6-31 37-16,-17 19 0 0,-9-7 56 15,-13-7 1 1,-15-8 2-16,0-3 0 0,-13 3-15 31,-4 3 0-31,1 3-23 16,-6-3 2-16,3 6-17 15,2 10 1-15,-8 10-5 0,20 10 1 16,25 10-12-16,28 7 0 16,20 6-9-16,36 1 0 15,-56-29-1406-15</inkml:trace>
  <inkml:trace contextRef="#ctx1" brushRef="#br0" timeOffset="-91005.63">17874 15127 841 0,'0'0'0'16,"0"0"28"-16,0-32 1 0,0 1 10 15,0-11-1-15,-3 2 30 16,-5 1 1-16,-6 5-1 16,-20 3 0-16,-22 5 1 15,-25 9 1-15,-9 12-8 16,-16 16 2-16,-12 9-9 15,9 28 0-15,-3 20-9 0,11 14 1 16,101-82-1335-16</inkml:trace>
  <inkml:trace contextRef="#ctx1" brushRef="#br0" timeOffset="-88898.45">21420 13979 665 0,'0'0'0'0,"25"-43"22"16,-8 15 2-16,5 0 41 15,3-1 0-15,-8 1 8 0,8-6 0 16,-2 0-12-16,-1 3 0 16,-8 11-26-16,-8 3 1 15,-6 17-5-15,11-11 1 32,-11 11-6-32,11 17 1 0,3 14-7 0,3 17 0 15,5 0-3-15,4 0 0 16,-1-11-5-16,8-11 0 15,9 2-3-15,12-14 1 16,16-3 1-16,2-11 0 16,1-14 0-16,-3-9 1 15,-5-2 0-15,-12-6-1 32,-17 0 8-32,-8 0 0 0,-8 8 8 15,-15 6 1-15,-5 17 0 16,0-11 1-16,-14 14-5 15,-14 14 0-15,-14 19-9 16,-5 4 1-16,47-40-1299 16</inkml:trace>
  <inkml:trace contextRef="#ctx1" brushRef="#br0" timeOffset="-88632.38">22036 13959 1042 0,'0'0'0'16,"0"0"12"-16,-6-12 2 15,6 12 5-15,0 0 0 16,-17 0 19-16,-5 15 1 0,-20 30-4 16,0 23 1-16,0 17-1 15,17 5 0-15,14 6 4 16,5-11 1-16,14-14 2 16,15-18 1-16,13-7-1 15,12-15 2-15,8-14-4 16,0-17 2-16,8-23-7 15,-11-8 1 1,-5-3-4-16,-14-3 1 0,-34 37-1378 16</inkml:trace>
  <inkml:trace contextRef="#ctx1" brushRef="#br0" timeOffset="-87198.45">23386 13916 752 0,'0'0'0'16,"0"0"75"-16,11-31-1 15,-8 20 29-15,-3 2 1 16,0 9-48-16,-6-16 0 15,6 16-19-15,-8-3 2 0,-6 6-15 16,-23 13 1-16,-16 27-5 16,0 8 2-16,5 11-6 15,9 0 2-15,14 6-3 16,5-6-1-16,12-5-1 0,5-12 0 16,9-11-1-16,5-14 0 15,3-15-1-15,8-16 0 31,20-26 3-31,0-14 0 0,0-11 8 16,-5-17 0-16,-1-3 8 16,-2-8 1-16,-9-4 6 15,-3-7 0-15,-5-18 3 16,-6 9 2-16,-5 13-3 0,-6 21 1 16,-3 31-5-16,0 25 1 15,3 20-7-15,-11 25 0 16,0 52-13-16,0 22 0 15,5 17-7-15,12 8 1 16,5-16-4-16,6-12-1 16,8-14-3-16,6-20 2 15,8-20-3-15,-3-22 1 16,1-26-1-16,-6-11 0 16,-3-8-1-16,-6-9 0 0,-22 34-1570 0</inkml:trace>
  <inkml:trace contextRef="#ctx1" brushRef="#br0" timeOffset="-86876.93">23663 13388 1067 0,'0'0'0'16,"11"-31"0"-16,0 8 0 16,12-3-4-16,2 7 1 15,0-4 3-15,-2 15 1 16,-7 2 7-16,4 17 0 0,-3 6 18 15,-6 17 1-15,-5 20 12 16,-15 5 1-16,-5 3 2 16,-5 1-1-16,2-15-5 15,6-12 1-15,5-10 2 0,6-9 1 16,0-17-3-16,11 14 1 16,14-14-4-16,29-8-1 15,16-9 8-15,19-9 0 16,-5 4-2-16,-2 13 1 15,-26 9-9-15,-9 3 2 16,-13 11-9-16,-20 9 1 16,-14-23-1421-16</inkml:trace>
  <inkml:trace contextRef="#ctx1" brushRef="#br0" timeOffset="-86473.27">24304 13767 1093 0,'0'0'0'0,"0"0"7"16,0-15 1-16,0 15 2 0,0-17 0 15,3 3 32-15,-3 14 1 16,25 0-2-16,-5 23 2 16,14 25 1-16,2 14 0 15,-2-2-1-15,-4-7 0 16,-4 1-6-16,4-9 0 16,4-11-5-16,2-8 2 15,1-15-9 1,2-20-1-16,14-16-5 0,-5-9 2 15,-17-14-21-15,-9-9 1 16,-13-2-17-16,-7 0 1 16,-7 11-52-16,-6 8 0 0,-1 12-31 15,-10 11 2-15,-3 8 50 16,-12 15 1 0,-22 19 34-1,-5 12-1-15,8 14 11 16,0 17 0-16,0 0 7 0,3 5-1 15,5 1 28-15,3 2-1 16,3-2 24-16,12-6 1 16,4-15-2-16,18-13 1 15,19-9-5-15,6-17 2 16,-17-14-1276-16</inkml:trace>
  <inkml:trace contextRef="#ctx1" brushRef="#br0" timeOffset="-86119.47">23033 14929 892 0,'0'0'0'0,"0"0"50"15,3-40 1-15,11 29 23 16,25-9 0-16,31 9-17 16,31-9 1-16,36 3-4 15,34 0 1-15,16 3-8 16,12 0 0-16,-5-3-8 0,-26-6 0 15,-45 9-2-15,-34 3 1 0,-41 11-8 16,-28 11 2-16,-29 3-6 16,-27 23-1-1,36-37-1320-15</inkml:trace>
  <inkml:trace contextRef="#ctx1" brushRef="#br0" timeOffset="-85637.79">23599 15361 1093 0,'0'0'0'0,"-6"-42"51"16,6 5 2-16,-3-14 39 16,-2 9 0-16,-7 2-26 15,1 12 1-15,3 14-17 16,-3 8-1-16,-1 12-15 15,-21 22 1-15,-18 26-11 16,-2 19 2-16,8 9-9 0,9 12 1 16,5-1-6-16,14-3 1 15,17-13-6-15,17-21 1 16,8-25-1-16,9-17 1 16,2-16-1-16,6-21-1 15,6-28 5-15,5-22 0 16,-11-9 3-16,-8-12 1 15,-3-5 3-15,-6-11 0 16,-8-9 5-16,-6 6 2 16,-6 20-2-16,-5 19 0 0,-5 40-2 15,5 34 2-15,-6 20-5 16,1 40 1-16,-1 56-8 16,-5 19 1-16,5-5-5 15,9-5 1 1,5-1-2-16,9-11-1 0,17-5-3 15,13-32 1-15,15-36-3 0,-3-29 0 16,-59-11-1614-16</inkml:trace>
  <inkml:trace contextRef="#ctx1" brushRef="#br0" timeOffset="-85233.96">24055 15353 1206 0,'0'0'0'15,"28"-14"2"-15,0 2 1 16,6 4 3-16,-1 2 0 15,-7 12 16-15,-10-6 1 32,-4 14 0-32,-7 17 2 0,-5 28 3 15,-17 9 1-15,-13 9 1 16,-12-10 1-16,0-4 1 16,8-15 1-16,17-17 3 15,14-17 1-15,3-14 3 16,31-20 0-16,11-28 6 15,11-14 1-15,-5-6-5 0,-6 0 1 16,-6 3-3-16,-8 3 1 16,-16 14-3-16,-1 11 0 15,-6 17-8-15,-2 3 2 16,-3 0-7-16,0 17 2 16,-17 23-6-16,3 25 0 15,-11 40-9-15,8 5 2 16,6 3-6-16,6-11-1 15,5-11-2-15,16-18-1 0,4-14 0 16,16-22-1-16,15-20-1 16,8-25 1-16,8-18-3 0,-3-10 0 15,-64 53-1655-15</inkml:trace>
  <inkml:trace contextRef="#ctx1" brushRef="#br0" timeOffset="-84953.08">24750 15115 1243 0,'0'0'0'0,"0"0"8"16,0 0 1-16,0 0 10 15,0 0 1-15,0 0 20 16,0 0 2-16,44 37-13 0,-18 5 0 16,-15 15 2-16,-5-3 0 15,-12-15-1-15,-5-2 1 16,-1-6 0-16,4-5 2 15,5-7-1-15,6-7 2 16,-3-12-1-16,37 5 2 16,10-10-3-16,12-9 0 15,8-9-5-15,3-3 1 16,-5-5 5-16,-4-5-1 16,-5 10-4-16,-8 1 0 15,-48 25-1529-15</inkml:trace>
  <inkml:trace contextRef="#ctx1" brushRef="#br0" timeOffset="-84459.52">25680 14374 815 0,'0'0'0'16,"0"0"99"-16,-6-28 0 15,6 28-12-15,-14-14 1 16,14 14-32-16,14-20 0 15,11-2-23-15,20-7 0 0,19 7-3 16,-2 2 0-16,-3 9-3 16,-12-1 1-16,-13 7-7 15,-9 5 2 1,-8 5-10-16,-17-5 2 16,0 0-1180-16</inkml:trace>
  <inkml:trace contextRef="#ctx1" brushRef="#br0" timeOffset="-84329.96">25702 14572 1093 0,'0'14'0'0,"0"12"23"0,6-1 2 16,8-5 25-16,8-6 2 16,9-5 15-16,11-4 1 15,22-10-19-15,15-4 0 16,7 4-9-16,-2-4-1 16,-84 9-1206-16</inkml:trace>
  <inkml:trace contextRef="#ctx1" brushRef="#br0" timeOffset="-83584.34">27419 13784 728 0,'0'0'0'15,"17"-37"76"1,2 11 0-16,9 4 4 0,0-4 0 16,-3 12-21-16,3 3 2 15,14 5-20-15,0 6 2 16,-11 9-10-16,-6 19-1 0,-8 23-3 15,-17 11 0-15,-19 17 0 16,-23 9 0 0,-23-1-5-16,-8-2 2 0,3 9-1 15,0-10 1-15,6-10-4 16,8-12 2-16,11-8-1 31,3-17 2-31,11-18-4 0,-2-10 2 16,7-12 5-16,4-11 1 15,8-9 2-15,3-19 2 16,11-23 3-16,11-6 1 16,3-5-3-16,8 5 0 15,4 17-2-15,-4 18 0 16,-5 16-5-16,0 14 0 16,8 12-6-16,6 19 1 15,13 26-9-15,13 11 1 16,7 1-6-16,9-1-1 15,14-11-4-15,8-6 0 0,-8-11-3 16,-12-12 1-16,-10-7-1 16,-15-10 0-16,-14-16 0 15,-13-3 0-15,-4-6 0 16,-13 3 1-16,-3-3-1 16,-3 3 1-16,0 17-1605 15</inkml:trace>
  <inkml:trace contextRef="#ctx0" brushRef="#br0" timeOffset="-81583.89">33003 18331 0,'0'0'0,"0"0"0,0 0 0,0 0 0,0 0 31,0 0-31,0 0 31,0 0-31,0 0 31,0-15-31,0 0 32,0 15-32,0-15 15,-15 15 1,15 0 15,0 0-15,0 0-1,0 0-15,0 0 32,0 0-32,0 0 31,0 0-31,0 0 31,-30 0-31,30 0 16,0 0-1,0 0 17</inkml:trace>
  <inkml:trace contextRef="#ctx1" brushRef="#br0" timeOffset="-82138.27">28413 13984 740 0,'0'0'0'0,"0"0"102"16,0 0 2-1,14-31 30-15,-14 31 1 0,17-25-84 0,2 8 1 16,15-9-24-16,14 1 0 15,-1-6-12-15,-5 11 1 16,-11 14-2-16,-9 9 2 16,-5 20 1-16,-11 16 1 15,-3 24-3-15,-12 10 1 16,-19 6-3-16,-3-5 2 16,-2-4-4-16,5-13 2 15,5-9 4-15,7-11 0 0,10-17 2 16,-2-6 1-16,8-14 0 15,0 0 0-15,19-3-1 32,6-17 1-32,9-22 4 15,8-12 0-15,0-3 5 16,-6-5 2-16,-5 3-2 16,-8 8 1-16,-7 11 2 0,-4 9-1 15,-10 9 0-15,-2 7-1 16,0 15-7-16,0 0 0 15,-8 6-2-15,-12 11 0 16,-8 28-8-16,0 12 0 16,3-3-6-16,14 2 1 15,5-5-3-15,12-9 0 16,5-5-2-16,9-8 0 16,8-7-1-16,8-11-1 0,23-2 0 15,3-9 1-15,19-11 0 16,-11-9 0-16,-17-6-1 15,-11 1 2-15,-42 25-1659 0</inkml:trace>
  <inkml:trace contextRef="#ctx0" brushRef="#br0" timeOffset="-80865.99">33795 18497 0,'0'0'0</inkml:trace>
  <inkml:trace contextRef="#ctx1" brushRef="#br0" timeOffset="-81371.86">29785 13865 803 0,'0'0'0'0,"23"-31"61"16,-9 3-1-16,-3-3-15 0,-5 6 0 31,-1 5 12-31,1-6 0 16,-6 1-7-16,-6-1 0 15,-2 4-5-15,-15 11 0 0,-16 11-7 16,-11 11 0-16,-6 17-6 0,0 17-1 16,-3 18-5-1,17 4 1-15,3 10-9 0,13-4 1 16,10 1-7-16,10-12 2 15,12-5-3-15,-1-21 0 16,12-16-1-16,0-14 2 16,14-12-1-16,11-14 1 15,16-25 9-15,4-9 2 16,-9-14 4-16,-8-5 0 16,-17-3 4-16,-3-9 2 15,-5-11-3-15,-3-9 1 16,-6-19-4-16,-5 5 0 0,-1 14-3 15,1 12 1-15,-6 34-4 16,0 19 1-16,0 23-4 16,-6 28 0-16,-2 32-4 15,-1 22-1-15,-2 42-7 16,0 18-1-16,5 13-2 0,9-8-1 16,6-5-2-16,7-15 1 15,-2-22-1-15,6-12 0 16,0-20 0-16,-9-13 0 15,3-15 0-15,3-14 0 16,-17-14-1568-16</inkml:trace>
  <inkml:trace contextRef="#ctx1" brushRef="#br0" timeOffset="-80702.84">30214 13458 740 0,'0'0'0'0,"0"0"53"15,0 0 0-15,33-34-1 16,-21 17 2-16,2-2 12 15,14-12 2-15,5-15-9 16,4 7 1-16,-7 5-10 0,-2 6 1 16,-2 13-6-1,-15 4 0-15,0 11-11 0,-11 0 1 16,17 11-12-16,-3 6 0 16,3 9-9-16,14 5 0 15,5 0-6-15,9-11 1 16,2-6-5-16,4-8 1 15,5-12-1-15,-6-8 1 16,-8 0 1-16,-8-3 0 16,-12 0 2-16,-8 3 0 0,-8-1 7 15,-6 15-1-15,0-11 4 16,-17 5 1-16,-8 12 0 16,-14 5 0-16,39-11-1299 15</inkml:trace>
  <inkml:trace contextRef="#ctx1" brushRef="#br0" timeOffset="-80433.73">30687 13362 1093 0,'0'0'0'15,"0"0"7"-15,0 0 1 16,0 0 3-16,-8 14 2 16,-3 3 25-1,-17 14 1-15,-26 32 7 0,1 2 0 16,5-3-3-16,18-8 1 15,13-12 2-15,22-8 0 16,18-6-5-16,19-8 2 0,17 0-7 31,2-3 0-31,1-9-4 16,-9-5 1-16,3-6-1 16,-14 0 2-16,-5-2-6 0,-9-1 0 15,-17 12-9-15,-11-6 1 0,0 0-1417 16</inkml:trace>
  <inkml:trace contextRef="#ctx1" brushRef="#br0" timeOffset="-80160.29">29984 14654 1042 0,'0'0'0'0,"0"0"8"16,0 0 0-16,0 0 11 0,0 0 1 15,0 0 54 1,81-5 1-16,29-7-7 0,27-7 0 16,25-13-10-16,-2 1 2 15,-26 14-6-15,-24 3 1 16,-21 3-3-16,-24 5 2 16,-32 6-12-16,-38 17 0 15,-35 9-15-15,-21 10 0 16,61-36-1417-1</inkml:trace>
  <inkml:trace contextRef="#ctx1" brushRef="#br0" timeOffset="-79333.91">30057 15234 967 0,'0'0'0'0,"0"0"7"15,8-45 0-15,-10 0 7 16,-4-4-1-16,0 7 15 16,1 17 2-16,-4 5 8 0,9 20 1 15,-22 3-1 1,-9 28 1 0,-22 31-8-16,-11 11-1 15,-1 15-6-15,-8 0-1 16,12 2-7-16,13-13 1 15,23-4-3-15,14-14 2 16,22-8-3-16,14-20 1 0,14-19 2 0,9-24 0 31,5-21 1-31,9-18 1 0,-1-9 4 0,1-10 0 16,-14-7 5-16,-1-10 0 16,-8-10 7-16,-8-10-1 15,-6-17 5-15,-2 5 1 16,-9 9-1-16,0 28 0 15,0 28 3-15,-9 20 1 16,1 17-6-16,-6 17 0 16,0 0-13-16,-11 31 2 15,2 23-8-15,-2 14 1 0,3 19-8 32,-1 15 0-32,-2 14-6 0,-3 8 2 15,9-13-4-15,2-10 1 16,8-19-2-1,7-2 0-15,7-13-1 0,9-10 1 16,6-26 0-16,2-22 0 16,12-26 0-16,8-17 0 15,11-17 1-15,0-6-1 16,-13-16-1-16,-1 2 0 16,-6 0-6-16,-13-5 0 15,-6-23-22-15,-8-3 0 0,-1-2-27 16,4 8 0-16,7 19 3 15,-10 21 0-15,-3 19 26 16,-6 11 1-16,-5 12 21 16,-6 14 1-16,0-11 3 15,0 11 0-15,-17 8 6 0,-8 26 2 32,-9 46 12-32,-8 27 1 15,6 32 4-15,-1-4 1 0,9-30 2 16,9-17 0-16,13-1-3 15,14-16 1-15,9-6-6 16,6-14 0-16,2-26-1 16,3-13 0-16,8-18-1 15,6-20 1-15,6-19-8 0,-1-14 0 16,-16-3-8-16,-14-6 2 16,-17 68-1584-16</inkml:trace>
  <inkml:trace contextRef="#ctx1" brushRef="#br0" timeOffset="-79179.64">30614 15206 1231 0,'0'0'0'0,"9"31"1"0,5-9 1 15,17-5-2-15,19-5 1 16,20-12 12-16,11-14 2 0,26-3 8 16,2-12-1-16,3 1 6 15,-28-9 1-15,-84 37-1053 0</inkml:trace>
  <inkml:trace contextRef="#ctx1" brushRef="#br0" timeOffset="-78575.51">20641 13574 237 0,'0'0'0'0,"20"-53"40"0,-9 13 0 16,6 0 68-16,-3 9 1 15,-3 14 11-15,-6 6 1 16,-5 11-38-16,0 0 1 16,0 0-28-16,9 25 0 0,-4 55-13 15,4 33 1-15,5 28-13 16,-3 26 2-16,6 31-4 16,8 8 0-16,0-2-1 15,3-1 0-15,0 12 5 0,-2-22 0 16,-4-49 1-1,3-20 1-15,-2-14 3 0,-4-11 1 16,-2-19 3-16,-11-21-1 16,2-31 2-16,-8-28 0 15,8-28-6-15,6-34 1 16,3-40-11-16,14-25 1 16,-31 127-1402-1</inkml:trace>
  <inkml:trace contextRef="#ctx1" brushRef="#br0" timeOffset="-78137.11">20602 13034 1042 0,'0'0'0'0,"0"0"35"0,0 0 1 15,0 0 3-15,-6-31 1 16,40 23-26-16,33-4-1 15,45-10-5-15,31 2 0 16,50 0-5-16,45-5 2 16,54-4-3-16,69-2 1 15,62-5 0-15,44-1 0 0,38 6-1 16,4 0 1-16,9 5-1 16,-13-2 1-16,-13 5-2 15,10-2 2-15,16 5-1 16,-22 3 0-16,-37-8 3 15,-19 5 0-15,-3-3 8 16,-29 3-1-16,-15-5 6 16,-32 5 0-16,-22 3 3 0,-31-3 2 15,-31 9-2-15,-53 0 1 16,-53-3-2-16,-31 8 2 16,-14 0-2-16,-31 1 0 15,-25-4-3-15,-28 4 0 16,-22 2-3-16,-20 3 2 15,-3 11-3-15,-14 12 0 0,-22 13-2 16,8 4 2-16,31-40-1233 16</inkml:trace>
  <inkml:trace contextRef="#ctx1" brushRef="#br0" timeOffset="-77533.71">31550 12407 892 0,'0'0'0'16,"19"-12"-3"-16,-7 7 2 15,7 2-7-15,6 8 1 16,1 15 7-16,7 28 0 16,9 34 0-16,3 37 1 0,-3 42 2 15,0 20 2-15,6 37 2 16,-4 17 1-16,1 8 3 0,0 20 1 15,3 8-1-15,5 3 0 16,0-22 1-16,-5-15 2 31,-15-33 6-31,-13-20 1 16,-12-17 8-16,-10-15 0 0,-10-10 3 16,-4-21 1-1,-15-16 2-15,3-20 0 0,0-9 0 16,-3-22 1-16,0 0-3 15,-11-12-1-15,-3-11 11 16,-16-8 1-16,-18-9 4 0,-8-3 0 16,-13-5-1-16,-26-3 2 15,-40-6-7-15,-30-6 2 16,-17-2-10-16,-36-3 0 16,-59 0-3-16,-76 2 0 15,-50 4-7-15,-33 5-1 16,-21 3-4-16,-7 9 0 15,10 10-3-15,-47-5 0 16,-45 3-3-16,-3-2 1 0,20 4-2 16,3 1 0-16,-1-6 0 15,37-2-1-15,51-7-1 16,39-10 1-16,19-10-1 16,48-7 0-16,47-6-2 15,29-6 1-15,30-6-2 16,51 0 0-16,53-10-2 0,31-4 1 15,123 54-1587-15</inkml:trace>
  <inkml:trace contextRef="#ctx0" brushRef="#br0" timeOffset="-70320.38">31868 16898 0,'0'0'0,"15"0"0,-15 0 0,60 0 31,-15 0-15,119 0-1,90-15-15</inkml:trace>
  <inkml:trace contextRef="#ctx1" brushRef="#br0" timeOffset="-71044.16">26290 10549 87 0,'0'0'0'15,"0"0"7"-15,-6-37 1 16,6 37 16-16,0-17 2 15,0 17 6-15,0 0 0 16,-11 28 13-16,6 12 1 16,-1 28-17-16,0 0 1 15,1 0 2-15,2-12-1 16,6-19 2-16,5-12-1 16,3-10 11-16,9-10 0 15,22-10 21-15,17-18 0 16,14-20 19-16,22-19 0 15,20-20 10-15,11-8 0 16,11-4-11-16,-8-10 1 0,-3 5-6 16,-20 8 1-16,-16 18-9 15,-20 25 2-15,-25 28-9 16,-26 14 0-16,-16 18-13 0,-17 22 1 16,-25 31-6-16,-3 5 1 15,0-2-17-15,6-6 0 16,36-62-1445-16</inkml:trace>
  <inkml:trace contextRef="#ctx1" brushRef="#br0" timeOffset="-70724.63">26985 10506 853 0,'-6'-14'0'0,"-2"-3"8"0,-4-2 0 16,7 7-3-16,5 12-1 15,0 0 15-15,-11 12 0 16,-1 24 9-16,-7 35 2 16,8 39 8-16,-1 9 0 0,7-14 9 15,10-23 1 1,26-29-1-16,22-19 2 0,31-17 1 16,26-22 1-16,24-15 13 31,17-23 0-31,6-24 7 0,-8-27 2 15,-21-5 0-15,-21 12 0 16,-26 19 0-16,-19 17 0 16,-31 8-9-16,-9 12 0 15,-16 14-24-15,-6 3 2 16,0 14-1630-16</inkml:trace>
  <inkml:trace contextRef="#ctx1" brushRef="#br0" timeOffset="-69752.28">25722 817 187 0,'0'0'0'0,"0"0"2"0,0 0 2 16,0 0-2-16,0 0 0 15,0 0-1-15,5 25 1 16,1 15 1-16,5 19 0 16,3 18-1-16,3-10 0 15,-6-10 1-15,9-15-1 16,13-16 1-16,15-9 2 0,22-17 2 15,14-17 0-15,17-20 27 16,5-14 0-16,-2-11 31 16,-6-6 1-16,-3-8 13 15,-5-3-1-15,-12-3 10 16,-2 2-1-16,-18 13 2 16,-10 10 0-16,-17 15-5 0,-9 16 0 15,-13 15-19-15,-9 11 0 16,0 0-10-16,0 0 1 15,8 0-13-15,-8 11 1 16,-3 9-12-16,0 11 2 16,3-31-1165-1</inkml:trace>
  <inkml:trace contextRef="#ctx1" brushRef="#br0" timeOffset="-69454.74">26290 681 665 0,'0'0'0'16,"0"0"3"-16,-28 43 2 16,20-4 5-16,2 4 1 15,6 19-2-15,0-6 1 0,11-5-3 16,20-8 1-16,22-12 0 15,14-20 1-15,29-22 6 16,19-20 1-16,16-26 14 16,6-11 1-16,-25-14 20 15,-11 9 2-15,-34 5 15 16,-19 17 1-16,-20 20-6 0,-11 5 1 16,-17 26-969-1</inkml:trace>
  <inkml:trace contextRef="#ctx1" brushRef="#br0" timeOffset="-51934.75">24800 16897 1168 0,'0'0'0'0,"0"0"39"0,0 0 0 16,0 0 53-16,0 0 1 15,0 0-3-15,0 0 1 16,0 0-25-16,31-32 2 16,-17 10-28-16,3-6 2 15,-6-1-8-15,-5 4 1 16,5 5-7-16,-6 3 0 15,1 3-1 1,-3 8 0-16,-3 6-1 0,5-14 1 16,-5 14-4-16,0 0 1 15,0 0 1-15,0 0-1 16,-2 37-6-16,-4 28 0 16,-2 23-3-16,-1 11 1 15,-2-9-4-15,11-8 1 0,6-14-3 16,5-9 1-16,-11-14-4 15,3-11 1-15,-1-11-2 16,1-9 1-16,-3-14-3 16,6 14 2-16,-6-14 0 15,0 0 1-15,0 0 0 16,0 0 1-16,8 14 0 0,-8 1-1 16,0-15 0-16,-3 14 0 15,3-14-1781-15</inkml:trace>
  <inkml:trace contextRef="#ctx1" brushRef="#br0" timeOffset="-51585.78">24285 17657 1444 0,'0'0'0'16,"0"0"68"-16,17-8 2 16,-3 2 43-16,8-3 0 15,9 1-37-15,28-12 0 16,22-5-46-16,22 5 2 16,26 9-12-16,3 5 1 15,-26 0-3-15,-19-2 0 0,-11-1-3 16,-17 4 0-1,-20 5-1-15,-14-3-1 16,-14 3 1-16,-11 0 0 0,0 0-1 16,0 11 0-1,0-11 0-15,0 0-1 16,-14 0-3-16,6 12 1 16,8-12-1701-16</inkml:trace>
  <inkml:trace contextRef="#ctx1" brushRef="#br0" timeOffset="-51225.39">24358 18095 1318 0,'0'0'0'15,"5"-45"64"-15,1 6 0 16,-6-15 46-16,0 6 0 15,0 3-17 1,0 8 0-16,11 11-47 0,-5 12 1 16,-6 14-11-16,25-8 1 0,8 19-9 15,9 17 2-15,12 32-4 16,4 10 3-16,4 15-6 16,-3-6 2-16,-12 3-6 15,-2-5 1 1,-3-4-4-1,-11 1 1-15,-11-1-4 16,-3-2 2-16,-6-17-3 0,-6-23 0 16,-5-31-2-16,9-29 1 15,5-33-4-15,11-20 1 16,-25 82-1763-16</inkml:trace>
  <inkml:trace contextRef="#ctx1" brushRef="#br0" timeOffset="-51014.94">25075 17838 1557 0,'0'0'0'0,"0"0"45"16,0 0 0-16,-31-23 33 16,25 26 2-16,-11 17-24 15,-19 31 0-15,-17 31-22 16,-17 11 0-16,-9-11-6 16,4 12 0-16,-4 19-5 15,4 8 2-15,7-5-4 0,21-14 2 16,5-31-5-16,19-23 1 15,18-26-3-15,22-33-1 16,-17 11-1667-16</inkml:trace>
  <inkml:trace contextRef="#ctx1" brushRef="#br0" timeOffset="-50012.82">26136 17394 1206 0,'0'0'0'0,"0"0"112"0,0 0 1 31,0-31 42-31,6 0 1 16,-1-23-90-16,-5-11 1 15,0 9-27-15,-5 5 2 16,-1 14-20-16,-11 14 2 16,3 12-8-16,-8 14 1 15,-26 20-3-15,-5 22 0 0,-9 25-1 16,4 18-1-1,13-6-1-15,8-6 0 0,4-16 0 16,19-1 0-16,8 6-1 16,12-11 1-16,13-20-3 0,15-23 1 15,0-22 0-15,8-17 1 16,14-20-1-16,8-9 1 16,0 3-1-1,-2-8 1-15,-9-31 4 0,-5-15-1 16,-9-16-1-16,-17-1 2 15,-8 27-1 1,-8 27 2-16,-12 26-3 0,1 19 2 16,5 26-2-16,-23 17 0 15,-7 45 0-15,-1 32-1 16,8 36-2-16,7 11 0 16,7-17-2-16,12-25 0 15,17-22-2-15,16-15-1 16,12-25-1-16,8-32-1 0,5-30-2 15,-10-15 1-15,-51 40-1823 16</inkml:trace>
  <inkml:trace contextRef="#ctx1" brushRef="#br0" timeOffset="-49712.62">26455 16651 1507 0,'0'0'0'15,"12"-49"52"-15,-4 7 1 16,3-6 30-16,12-6 1 15,13 9-26 1,0 20 0-16,1 16-38 0,-4 29 1 16,-10 36-8-16,-9 12-1 15,-20 9-2-15,-11-4 0 16,-8-16-2-16,0-9 0 16,8-11 0-16,6-6 0 15,11-3 2-15,0 0 1 16,0-14 1-16,0-14 2 0,11 14-2 15,14-16 1-15,34-10 2 16,20-5 1-16,19-2 5 16,2 4 1-16,-10 4-1 15,-17 8 0-15,-9 17-1 16,-11 18 2-16,-53-32-1706 0</inkml:trace>
  <inkml:trace contextRef="#ctx1" brushRef="#br0" timeOffset="-49466.21">27282 16945 1595 0,'-6'-15'0'16,"3"-10"47"-16,0 0 1 16,3 5 44-16,0 8 0 0,0 12-23 15,0 0 2-15,0 0-35 16,17 12 0-16,11 39-15 15,9 19 1-15,5 10-5 16,-9 4 0-16,-2-5-1 16,0-5 0-16,-9-17-3 15,3-12 2-15,1-20-6 0,13-28 1 16,-39 3-1693-16</inkml:trace>
  <inkml:trace contextRef="#ctx1" brushRef="#br0" timeOffset="-49262.86">27839 16786 1482 0,'0'0'0'16,"0"0"50"-16,-42-3 2 0,31 6 39 16,-26 17 0-16,-33 28-31 15,-8 11 1-15,-9 18-31 16,9 5 1-16,-4 20-11 16,10 2 0-16,13-8 0 15,5-11 2-15,10-20-1 16,16-11 1-16,16-20-1 0,18-14 0 15,5-18-3-15,26-18 0 16,-37 16-1632-16</inkml:trace>
  <inkml:trace contextRef="#ctx1" brushRef="#br0" timeOffset="-48847.78">26164 17962 1344 0,'0'0'0'16,"0"0"83"-16,0 0 1 16,14-28 52-1,14 11 0-15,25 9-56 0,26 2 1 16,10-2-44-16,37-4 0 16,45 7-15-16,20-9 0 15,-1-3-4-15,-2-6 1 16,2 3-2-16,-30 3 1 15,-48 3-1-15,-42 6 1 16,-34 5-4-16,-25 8 2 16,-13 7-5-16,-29 10 2 15,-31 24-4-15,-13-4 0 0,75-42-1691 16</inkml:trace>
  <inkml:trace contextRef="#ctx1" brushRef="#br0" timeOffset="-48380.97">26836 18225 1507 0,'0'0'0'15,"0"0"44"-15,-31-39 3 16,15 22 9-16,-7 3 0 16,9 5 9-1,3 9 0-15,-17 12-31 0,-8 16 0 16,-12 17-8-16,6 12 0 15,0 8-6-15,11 11 0 0,9 12-1 16,5-9 1-16,11-17-5 16,6-17 2-16,3-19-3 15,11-18 0 1,0-16-4-16,14-23 1 0,11-32 3 16,3-10-1-16,-5-15 2 31,-1 3 1-31,1 3-1 0,-4 3 1 15,-13-11 0-15,-9-4 1 16,-11-5-1-16,0 23 2 16,6 34-1-16,-6 42 1 15,-20 20-4-15,3 42-1 16,0 42-1-16,1 15 1 16,2 6-5-16,8 13 0 15,0 15-3-15,6-15 2 16,6-33-3-16,14-29 1 15,27-33-3-15,18-21 1 0,19-22-1 16,-9-17 0-16,-75 17-1810 16</inkml:trace>
  <inkml:trace contextRef="#ctx1" brushRef="#br0" timeOffset="-47972.21">27181 18324 1532 0,'0'0'0'16,"11"-31"40"-16,0 9 0 0,-8 8 33 15,-3 14 1-15,8-12-17 31,3 12 2-31,3 0-28 16,9 6 2-16,2 16-14 16,-8 32 0-16,-14 20-5 15,-12 11 2-15,-19 11-4 16,-3 0 2-16,-2-20-4 0,2-16 0 16,6-24-1-16,8-16 1 15,17-20 5-15,-8 11-1 16,8-11 4-16,14-11 0 15,8-26 1-15,14-28 0 16,6-25 3-16,6-12 0 16,-9 6-2-16,1 11 2 15,-7 17-2-15,-8 23 0 16,-13 25-1-16,-12 20 0 16,0 0-4-16,-14 31-1 15,-6 43-2-15,0 19-1 0,6 15-4 16,3-4-1-16,6-22 0 15,5-17 0-15,0-22-3 16,8-21 1-16,3-8 1 16,20-11-1-1,33-6 0-15,12-19 0 0,2-24 0 16,-2-24-1-16,-76 70-1839 0</inkml:trace>
  <inkml:trace contextRef="#ctx1" brushRef="#br0" timeOffset="-47683.22">27875 18175 1632 0,'0'0'0'16,"0"0"43"-16,0 0 0 16,0 0 35-16,0 0 2 15,0 0-23-15,0 0 0 16,39-6-30-16,-19 9 1 16,2 8-9-16,-8 6 0 0,-14 8-6 15,-14 15 0-15,-14 22-2 31,3 3 2-31,8-8-1 0,1-12 0 0,13-17 3 16,3-14 1-16,0-14-2 16,0 0 1-16,31-5 1 0,5-15-1 15,28-17 1-15,4 0 1 16,2 1-1-16,-6-4 0 31,3 1-1-31,-13 5 1 0,-54 34-1775 0</inkml:trace>
  <inkml:trace contextRef="#ctx1" brushRef="#br0" timeOffset="-46975.49">28858 17437 1356 0,'0'0'0'32,"0"0"94"-32,0 0 1 15,0 0 7-15,31 2 0 16,-31-2-38-16,17 3 1 16,19-8-27-16,23-1 1 0,6 0-14 15,-4 3 0-15,-16 6-4 16,-9 9 1-16,-13-10-5 15,-9 1 1-15,-14-3-3 16,11 6 1-16,-11-6-5 0,-17 11 0 16,-19 9-9-16,-17 14 2 15,-31 5-4-15,8 1 0 16,17-3-2-16,23-6-1 0,10 0-3 16,15-6 0-16,14-5 0 15,11-3 1-15,17-3 4 16,17 3-1-16,16-8 2 0,9-6 0 31,-3-9 0-31,-20-5 2 16,-5-9 2-16,3-3 1 15,-48 23-1598-15</inkml:trace>
  <inkml:trace contextRef="#ctx1" brushRef="#br0" timeOffset="-43199.57">30681 16760 929 0,'0'0'0'0,"0"0"42"15,28-31 1-15,-17 17 59 16,-6 0 0 0,-5 14-24-16,3-11-1 0,-3 11-39 15,0 0 1-15,-8 31-13 16,-9 24 1-16,-18 23-10 0,-17 13 1 15,-22-5-5-15,-3-6 2 16,6 0-1-16,8-8 0 16,5-3-2-1,17-8 1 1,3-14-2-16,8-11 1 16,8-14 7-16,8-19 1 15,14-3 6-15,-11-16 3 16,11-15 5-16,6-13 1 15,5-20 1-15,2-8 1 16,9 6 3-16,-5 16 1 16,-4 22 0-16,-2 15 2 0,-11 13-6 15,17 11 0-15,-4 11-4 16,15 19 0-16,5 17-8 16,16-8 1-16,14-3-8 0,14-8 0 15,2-9-6-15,-2-2 0 16,-14-3-3-16,0-19 1 15,-9-12 1-15,-7-5-1 16,-14 0 1-16,-17 3 0 16,-5-4 0-16,-11 12 1 15,0 0-1-15,0 0 0 16,-3-11-2-16,3 11 0 16,0 0-1824-16</inkml:trace>
  <inkml:trace contextRef="#ctx1" brushRef="#br0" timeOffset="-42898.98">30175 17761 1054 0,'0'0'0'16,"0"0"21"0,-31 0-1-16,31 0 25 0,-10 0 0 15,10 0-2-15,0 0 2 16,0 0-8-16,41 0 1 31,27 0 11-31,25 0 0 0,22 0 27 16,3-2 1-16,-14-4-6 15,-16-5 1-15,-14-11-16 16,-14 8 0-16,-22 3-8 0,-13 3 0 16,-14 2-3-16,-11 6 1 15,0 0-9-15,0 0 1 16,0 0-11-16,-22 19 1 15,22-19-1657-15</inkml:trace>
  <inkml:trace contextRef="#ctx1" brushRef="#br0" timeOffset="-42535.21">30076 18434 1180 0,'0'0'0'16,"0"0"36"-1,14-61 1-15,-3-11 35 0,11-14 0 32,8 9-5-32,5 8 0 15,4 16-29-15,-15 17 1 16,-2 17 12-16,-8 5 1 16,-3 11 1-16,-11 3-1 15,22 11-9-15,-9 11 0 16,4 11-10-16,-1 14 2 15,6 3-10-15,8 3 1 16,6-12-7-16,10-2 1 16,9-17-4-16,0-11-1 0,-3-13-1 15,0-21 0-15,11-13 1 16,0-2-1-16,-8 2 3 16,-14 0 0-16,-14 8 1 15,-16 11 0-15,-5 4 0 16,-6 13 0-16,-17-14-2 0,-7 14-1 15,24 0-1729-15</inkml:trace>
  <inkml:trace contextRef="#ctx1" brushRef="#br0" timeOffset="-42278.22">30577 18060 1180 0,'0'0'0'16,"-14"0"16"-16,1 3-1 15,-4 8 18-15,-5 11 1 16,-8 20-10-16,-3 19 2 0,-2 22-9 15,5-3 0-15,5-11 6 16,11-16 2 0,17-6 15-16,16-9 1 0,6-7 7 15,16-12 2-15,22-8 6 0,11-11 0 16,-3-16 0-16,-2-9 0 16,-6 0-4-16,-11 3-1 15,-11 0-19-15,-11-14 0 31,-30 36-1518-31</inkml:trace>
  <inkml:trace contextRef="#ctx1" brushRef="#br0" timeOffset="-41640.32">31845 17515 815 0,'0'0'0'0,"19"-39"84"0,-2 12 1 16,-1-4-35-16,-8 6 2 16,-2 9 42-16,-6-4 0 31,-3 9-10-31,-2-3 1 16,-1 3-20-16,-13 6 1 15,-6 10-12-15,-16 20 1 16,-11 17-9-16,3 16 0 15,2 17-9-15,9-1 1 16,13-5-11-16,6-16 0 16,17-14-4-16,7-14 1 15,11-14-3-15,12-17 1 0,27-19-3 16,8-19 1-16,8-17 3 16,-3-19 2-16,-16-14 3 15,-5-6 0-15,-12-2 0 16,-4-6 0-16,-10-3 0 15,-4 3 2-15,-6 11-3 16,-3 28 1-16,-5 28-1 0,-3 41 1 16,-3 11-4-16,-5 44 1 15,-9 56-7-15,1 22 0 16,-3 11-9-16,2 2 1 16,1-5-4-16,8-16-1 15,10-25-1-15,15-34 0 16,19-22-3-16,18-27 1 15,18-34 0-15,1-22-1 16,-73 39-1870-16</inkml:trace>
  <inkml:trace contextRef="#ctx1" brushRef="#br0" timeOffset="-41057.65">32431 17045 1306 0,'0'0'0'16,"0"0"10"-16,-5-34 1 15,10 18-6-15,6-4-1 16,8-5 40-16,17-13 1 31,13-9 11-31,6 2 0 0,-8 15 1 0,-9 11 1 32,-13 16-6-32,-4 22 1 15,-10 12-15-15,3 13 0 16,3 20-8-16,2-4 1 0,3-7-9 15,0-11 1-15,5-15-5 16,6-7 1-16,8-15-5 16,3-8 2-16,5-13-1 15,0-6 0-15,-8-9 5 16,-8 1 1-16,-8 5-3 0,-9 0 0 16,-13 8 0-16,-8 9-1 15,-6 0-9-15,-9 5 1 16,-10 6-10-16,-5 5 1 15,-1 11-26-15,3-2 2 16,3 0-56-16,8-6 0 16,0 0-21-16,3-6 1 15,-3-5 17-15,3 3 2 16,8 3 31-16,-8 2 2 0,0 8 32 16,-11 12 2-16,-6 16 14 15,-2 12 0 1,2 7 6-16,17-2 1 0,8 0 22 15,16-5 2-15,15-15 13 0,12-5 2 16,10-8 7-16,4-9 0 16,6-2 0-16,-5-6 1 15,-6-11-8-15,-8-9 1 16,-9 7-9-16,-13 2 1 16,-11 0-1545-16</inkml:trace>
  <inkml:trace contextRef="#ctx1" brushRef="#br0" timeOffset="-40833.49">32067 17997 1080 0,'0'0'0'0,"-41"38"28"0,22-10 1 16,13-3-3-16,6-6 1 15,8-8 66-15,25-5 0 16,36-6 4-16,24-6-1 15,27-16-14-15,17 0 1 16,3 0-11-16,-9-3 0 16,-32-3-14-16,-25 9 2 15,-33 8-16-15,-16 8 1 16,-25 3-23-16,-19 19 0 16,19-19-1620-16</inkml:trace>
  <inkml:trace contextRef="#ctx1" brushRef="#br0" timeOffset="-40171.64">32294 18423 1218 0,'0'0'0'0,"0"0"13"15,0 0 0-15,-2-36 17 16,-4 25 1-16,6-3 13 0,-5 3 1 16,-9 8-8-1,-8 17 0-15,-16 22-7 16,-6 16 0-16,0 9 1 0,3 8 2 15,5 3-8-15,3 14-1 16,9 0-5-16,5-3 2 16,16-22-4-16,17-17 3 15,16-33-2-15,5-27-1 16,12-37 1-16,5-16 0 16,5-17 7-16,4-2 1 0,-7 2 5 31,4 3 2-31,-3-9 7 0,-9-18 2 15,-7-20 5-15,-9 2 0 16,-11 29 0-16,3 32 0 16,-17 34-4-16,-5 19 1 15,0 14-11-15,-24 47 1 16,-15 53-6-16,-7 19 0 16,-1 8-9-16,6-11 0 15,8-24-5-15,20-17 0 16,7-1-6-16,17-18 1 0,11-15-3 15,11-24 1-15,13-23-3 16,12-19 2-16,10-30-2 16,-2 0 2-16,-3-1 2 15,-5-10 1-15,-9-17 1 16,-16-14 1-16,-6-14-1 16,-13 14 1-16,-3 28 0 0,-8 25 1 15,-3 25-2-15,-11 24 1 16,-14 25-3-16,-8 42 1 15,-11 45-4-15,-5 10 1 16,2-27-3-16,9-12 1 16,13-8-3-16,14-8 1 15,14-11-1-15,11-19 0 16,0-17-1-16,18-20 2 16,15-21-2-16,5-20 1 15,-5-22-1-15,-9-1 0 16,-38 59-1986-16</inkml:trace>
  <inkml:trace contextRef="#ctx1" brushRef="#br0" timeOffset="-40025.27">32809 18229 1394 0,'0'0'0'0,"-16"50"17"15,10-20 0-15,9-8 13 16,11-8 2-16,8 3 21 16,30-12 0-16,19-7-2 0,16-15-1 15,9-13-2-15,3-17-1 16,-99 47-1392-16</inkml:trace>
  <inkml:trace contextRef="#ctx1" brushRef="#br0" timeOffset="-6626.81">22671 17825 1231 0,'0'0'0'16,"0"0"53"-16,0 0 1 0,5-28 55 16,-5 28 1-16,0 0-23 15,0 0 0-15,0 0-42 16,0 0 1-16,0 0-16 15,22 3 1-15,0 5-10 16,19-8 1-16,17 6-5 16,-1-1 1-16,9-2-3 15,-14 0-1-15,0 3-3 16,-14 2 1-16,-8-5-2 0,-16-3 0 16,-14 0-1-16,11 0 1 0,-11 0-2 15,-11-3 0 1,-8 3-3-16,-25 0 2 15,-16 16-5-15,-9 4 1 16,9 5-3-16,16-3 0 16,14-6 0-16,5-2 0 15,17-3-2-15,8-11 2 16,11 11-1-16,22-8 1 16,22 0-1-16,19-3 1 15,-6-6 0-15,-8-2 0 16,-16 3 0-16,-19-4 0 15,-9 9 0-15,-16 0 1 16,14 0 0-16,0 3 1 16,-14-3-1567-16</inkml:trace>
  <inkml:trace contextRef="#ctx1" brushRef="#br0" timeOffset="-6042.77">19228 18071 1381 0,'0'0'0'16,"-35"-5"48"-16,13-1 2 16,5-2 20-16,6 0 2 15,11 8-8-15,0 0 0 0,0 0-22 16,28-9-1-16,29 4-8 15,25 2-1-15,6-3-5 16,8 1 1-16,0 2-7 16,-11 0 2-16,-3-2-9 15,-19 2 2-15,-28 9-5 16,-10 2 1-16,-14 3-2 16,-6 6 0-16,-5 2-1 15,6 6 1-15,-1 5-2 16,20-13 0-16,-25-17-1587 0</inkml:trace>
  <inkml:trace contextRef="#ctx1" brushRef="#br0" timeOffset="-5742.98">20406 17789 1457 0,'0'0'0'16,"0"0"38"-16,0-39 2 15,8 23 38-15,0 2 2 16,-2 6-21-16,-6 8 2 16,19-9-22-16,0 9 1 15,19 9-15-15,14-1 2 16,6 19-7-16,13 12 1 16,14 25-6-16,3 8 2 15,-17 5-4-15,-14 6-1 16,-16 3-3-16,-5 0 1 0,-9-20-2 15,-7-19 1-15,-15-16-2 16,-5-12-1-16,0-19 0 16,0 0-1-16,0 0-1582 15</inkml:trace>
  <inkml:trace contextRef="#ctx1" brushRef="#br0" timeOffset="-5543.69">21033 17972 1457 0,'0'0'0'0,"-36"11"36"15,6 8 0-15,-16 12 27 0,-9 24 0 16,-11 25 5-16,-2 11 1 16,-9 1-33-16,0-1 1 15,3-8-10-15,17 3 1 16,21-14-7-16,20-6 0 16,27-21-4-16,30-34 1 15,38-39-6-15,28-22 1 16,-107 50-1531-16</inkml:trace>
  <inkml:trace contextRef="#ctx1" brushRef="#br0" timeOffset="-5226.78">21293 17438 1457 0,'0'0'0'0,"6"-31"57"16,5 6 1-16,8-2 42 15,11 2-1-15,11 5-27 16,3 9 0-16,-9 11-40 16,-5 11 0-16,-8 20-13 15,-16 21 0-15,-12 34-6 16,-13 11 0-16,-19-3-4 16,-3-17 1-16,-6-21-3 15,17-9 1-15,19-6-3 16,25-10 1-16,21-20-2 15,31-14 1-15,35-22-2 0,28-8 2 16,16 0-2-16,11-9 0 16,6-5 1-16,0-5-1 15,-162 52-1592-15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3-17T06:42:35.390"/>
    </inkml:context>
    <inkml:brush xml:id="br0">
      <inkml:brushProperty name="width" value="0.05292" units="cm"/>
      <inkml:brushProperty name="height" value="0.05292" units="cm"/>
      <inkml:brushProperty name="color" value="#C00000"/>
    </inkml:brush>
    <inkml:context xml:id="ctx1">
      <inkml:inkSource xml:id="inkSrc4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1" timeString="2023-03-17T06:44:25.837"/>
    </inkml:context>
  </inkml:definitions>
  <inkml:trace contextRef="#ctx0" brushRef="#br0">30221 17382 640 0,'0'0'0'15,"-5"31"25"-15,-6-6 0 16,2-12 44-16,4-2 2 15,5-11 24-15,0 0 1 16,11 12-3-16,19-18 1 16,36-24-47-16,16-12 1 0,8-13 3 15,14-6-1-15,-5 5-9 16,-11 7-1-16,-17 13 1 16,-22 11-1-16,-19 14-5 0,-19 0 1 15,-11 11-7-15,0 0 0 16,-38 11-1-16,-9 14 0 15,-18 11-6-15,-15 8 0 16,4 0-2-16,2 0 0 0,8 9-3 31,3 0 1-31,8-12-5 16,17-8-1-16,16-11 1 16,11-19 1-16,11-3-2 15,5-30 1-15,28-28-1 16,14-9 1-16,10 1 0 0,17 5-1 15,8 17 1-15,1 8 1 16,-18 5-3-16,-10 12 0 16,-19 5-4-16,-14 8 1 15,-22 6-4-15,0 0 1 16,-20 23-3-16,-26-4 0 16,-31 14 0-16,-10 11-1 15,-12 9-1-15,0 0 1 16,23-6-1-16,7-11 0 15,12-11 0-15,10-9 0 0,22-8 0 16,15-10 0-16,4-9 0 0,22-14 0 16,23-22 0-16,21-9 0 15,22 4 1-15,6 2 0 16,10 14-1-16,-7 8 1 16,-15 9-1-16,-15 2 0 31,-26 6 0-31,-15 6 0 0,-20 5 1 0,13-6 0 15,-13 6 2-15,0 0-1 32,-27 0 0-32,8 0 0 0,19 0-1572 15</inkml:trace>
  <inkml:trace contextRef="#ctx0" brushRef="#br0" timeOffset="1131.76">29906 17983 640 0,'0'0'0'16,"0"0"83"-16,19-45 1 16,-8 23 21-16,-8 6-1 0,0-1-48 15,-3 17 0-15,0 0-21 16,0 0 1-1,11 36-11-15,-17 22 1 0,-5 28-5 16,-19 16 0-16,-8 4-1 16,-3-10 1-16,-11-15 2 31,-6-15 2-31,3 0 0 16,3-5 0-16,14-11-1 0,8-8 0 15,3-20 0-15,10-14 1 16,9-8 2-16,-3-11 1 15,0-8 6-15,8-23-1 16,6-19 5-16,2 0 1 16,12 6-5-16,-3 11 2 15,5 16-1-15,5 9 1 16,7 8-7-16,-4 13 1 0,20 21-14 16,7 7 0-16,9-2-9 15,6 5-1-15,2 8-3 16,3-5-1-16,-3-13-2 15,-2-10 1-15,-6-7-1 16,-9-9 0-16,-15 0 0 0,-15-10 1 16,-13-4-1-16,-5-5 0 15,-6 22-1485-15</inkml:trace>
  <inkml:trace contextRef="#ctx0" brushRef="#br0" timeOffset="93866.35">28945 4289 426 0,'0'0'0'16,"0"0"20"-16,-27 0 1 16,13 9 41-16,-5 2 0 15,5 0 16-15,3-3 2 16,3 3-5-16,-3 6 0 15,11-3-33-15,22 2 0 16,35-2-8-16,31-14 2 0,32-6 11 16,26-7 2-1,12-10-3-15,4 10 0 0,8 2-7 16,-25 2 0-16,-41 4 3 16,-30 5-1-16,-33 0-1 0,-16 5-1 15,-20 4-6-15,-16 13 2 16,-19 8-9-16,-16 1 1 15,-9-1-7 1,-11 0 2-16,66-30-1256 0</inkml:trace>
  <inkml:trace contextRef="#ctx0" brushRef="#br0" timeOffset="94062.03">28939 4649 1030 0,'0'0'0'15,"0"0"8"1,0 0-1-16,58-14 9 0,19-2 1 0,38-9 22 15,13 5 0-15,20-5-3 16,11 3 1-16,14 6-1 31,-20 7 1-31,-32 4-5 16,-39 5-1-16,-28 0 1 16,-23 5 0-16,-18 4-5 0,-15 7 1 15,2-16-1142-15</inkml:trace>
  <inkml:trace contextRef="#ctx1" brushRef="#br0">15826 10031 0,'0'0'0,"14"0"0,-14 0 0,0 0 0,103 0 16,-16 0-16,30 0 16,44 0-16,-30 0 15,-14 0-15,-15 0 31,1-15-31,-1 15 16,-29 0-16,15 0 31,14 0-31,0 0 16,-44 0 0,-14 0-1,-29 0-15</inkml:trace>
  <inkml:trace contextRef="#ctx1" brushRef="#br0" timeOffset="453.41">24736 11315 0,'0'0'0,"0"0"0,0 0 0,0 0 16,29 0-1,-15 0 1,-14 0 0,30 0-1,-30 0 1</inkml:trace>
  <inkml:trace contextRef="#ctx1" brushRef="#br0" timeOffset="654.73">28592 15034 0,'0'0'0,"0"0"0,0 15 15,0-15 1,0 0-1,0 0 1,0 0-16</inkml:trace>
  <inkml:trace contextRef="#ctx1" brushRef="#br0" timeOffset="2727.63">23859 11197 0,'0'0'0,"29"0"0,-14 0 16</inkml:trace>
  <inkml:trace contextRef="#ctx0" brushRef="#br0" timeOffset="118564.86">27587 13953 590 0,'0'0'0'15,"30"-36"15"-15,-3 11 1 16,9 3 28-16,-6 11 1 16,3 11-5-16,2 22 2 0,1 20-14 0,-6 19 0 15,-19 19-8-15,-19-3 1 16,-20 12-5-16,-18-6 1 15,-6-11-4 1,-6-11 2-16,-2-6 2 0,13-22 0 16,9-16 6-16,8-17 2 15,14-14 10-15,-6-16-1 0,2-23 14 16,9-10-1-16,6-4 8 16,10-16 0-16,6-11 1 15,6-6 0 1,8-5-4-16,10 14-1 0,14 33-6 15,12 30 0-15,2 23-14 0,-9 24 2 16,-4 22-10-16,-15 20 1 16,-15 25-8-16,-23 5 1 15,-19 6-7-15,-25-5 0 16,-16-9-1-16,-8-9 0 31,3-18-1-31,-1-9 1 16,14-17 0-16,12-10 1 15,7-20 3-15,11-17 1 0,1-2 0 0,2-17 2 16,5-14 0-16,1-11 0 16,10-11 6-16,6 3 0 15,3 5 2 1,5 20 0-16,3 13-1 0,0 12-1 16,0 8 0-16,0 0 0 31,3 5-4-31,2 6 0 0,-2 0-5 15,-3 0 1-15,-11 0-4 16,16 11 0-16,-7 1-4 16,-4-1 1-16,-5-11-4 15,6 16 1-15,-4-2-1 16,-2 0 0-16,0-3-2 0,-2 0 1 16,-1 3-2-16,3 2 0 15,0-16-1659-15</inkml:trace>
  <inkml:trace contextRef="#ctx0" brushRef="#br0" timeOffset="119239.06">27912 13591 703 0,'0'0'0'0,"0"0"3"16,14-36 1-16,-8 22-4 16,2 0 0-16,3 3 22 0,-11 11 1 15,0 0 23-15,13-6 0 16,-13 6 8-16,11 39 1 16,-11 30-5-16,-11 17 2 15,-13 11-14 1,-9 8 0-16,-25 0 1 15,-7-2 1-15,-9-6 3 0,-8-14 2 16,-3-9-4-16,8-13 0 16,6-11 9-16,8-14 0 15,0-14-2-15,3-16 1 16,13-12 1-16,9-19 2 16,2-16 4-16,11-12 0 0,12-2-1 15,13-12 0-15,11-13-8 16,16 0 1-16,9 19-8 15,2 22-1 1,6 31-8-16,5 33 1 0,0 33-9 16,3 17 1-16,6-3-6 15,5 8 1-15,14 11-6 0,8 14 1 16,2 9-4-16,1-14 0 16,-11-17-2-16,2-25 0 15,0-25-3-15,9-22 2 16,2-17-3-16,-5-18 2 15,-5-7 2-15,-15-5 0 16,-18-8 0 0,-22 2 0-16,-25 42-1766 15</inkml:trace>
  <inkml:trace contextRef="#ctx1" brushRef="#br0" timeOffset="39898.85">30198 14105 0,'0'0'0,"0"0"0,0 0 0,0 0 0,15 0 0,14 0 0,-14 0 16,43-15-16,88 15 15,103 15-15</inkml:trace>
  <inkml:trace contextRef="#ctx1" brushRef="#br0" timeOffset="39969.83">30344 11315 0,'0'0'0,"0"0"16,0 0-16,0 0 0,0 0 16</inkml:trace>
  <inkml:trace contextRef="#ctx0" brushRef="#br0" timeOffset="150879.59">25919 6935 1419 0,'0'0'0'0,"0"-42"40"16,2 12 1-16,9 2 37 16,3 12 2-16,3-1-25 15,-9 9 0-15,3 2-29 16,5 6 0-16,6 6-13 0,8 10 2 16,6 23-6-16,-12 11 1 15,-10 14-2-15,-6-1 1 16,3-2-4-16,0-14 1 15,0-8-2-15,25-17 1 16,21-22-1-16,20-22 1 16,13-11-1-16,12-14 2 15,7-22 2-15,12-3 1 16,29-11 1-16,-7 2 1 16,-23 1 0-16,-29 16 1 0,-15 20 0 15,-29 14 1-15,-31 16 1 16,-16 14 0-1,-13 19-2-15,-15 12-1 16,-18 16-2-16,2 3 0 0,8-1-4 16,6-13 2-16,30-36-1576 15</inkml:trace>
  <inkml:trace contextRef="#ctx0" brushRef="#br0" timeOffset="151153.87">26844 6763 1394 0,'0'0'0'16,"-11"-5"39"-16,-2 10 0 16,5 6 8-16,-1 9 1 15,1 10 3-15,0 9 0 16,2 14-25-16,1-4 1 16,16-7-9-16,24-12 1 15,37-13-4-15,24-14 0 16,19-17-1-16,8-11-1 15,3-11 3-15,-3-5 0 16,-8-7 3-16,-16 10 0 0,-28 13 0 16,-19 8 0-16,-30 9 2 31,-22 8 2-31,11-6-5 0,-25 9 1 0,14-3-1524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3-17T06:50:27.11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558 6473 313 0,'0'0'0'0,"0"0"31"0,0 0 0 16,0 0 55-16,0 0 0 16,-27-11 31-16,27 11 1 31,0 0-29-31,11-14 2 0,19-11-32 0,27-11 0 31,25-14-14-31,14-5 1 16,5 2-10-16,9 3 1 0,11-5-2 15,-4 8 1-15,-2 6-5 16,-16 2 2-16,-31 6-1 16,-21 8 1-16,-22 16-3 15,-25 9 1-15,0 9-4 16,-36 13 0-16,-32 14-8 16,-15 8 1-16,-15 3-13 0,-6 9 2 15,-9 4-9-15,9 1 0 16,6 11-13-16,-1 3-1 15,14-9-36-15,14-5 1 16,30-14-21-16,25-11 1 16,21-16 8-16,36-18 0 15,41-10 35-15,28-17 2 16,16-22 17-16,13-3 1 16,15-11 7-16,-4 1 1 15,-29 10 20-15,-28 11 0 16,-35 11 28-16,-23 17 0 0,-35 11 8 15,-8 25 0-15,8-25-1129 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3-17T06:41:34.645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3-17T06:41:35.320"/>
    </inkml:context>
    <inkml:brush xml:id="br1">
      <inkml:brushProperty name="width" value="0.05292" units="cm"/>
      <inkml:brushProperty name="height" value="0.05292" units="cm"/>
      <inkml:brushProperty name="color" value="#C00000"/>
    </inkml:brush>
    <inkml:brush xml:id="br2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33295 10666 0,'0'0'0,"14"0"0,-14 0 0,44 0 0</inkml:trace>
  <inkml:trace contextRef="#ctx1" brushRef="#br0">28088 4356 1381 0,'0'0'0'16,"0"0"35"-16,0 0-1 15,0 0 39-15,0 0 0 0,0 0-9 16,0 0 1-16,0 0-30 15,54-6 1 1,42-5-15-16,19-8 2 16,17-6-2-16,-3 0 2 15,-17 3-8-15,-3 8 1 16,6 8-2-16,-16 1-1 16,-31-1 0-16,-18 6 2 15,-23 6 0-15,-27-6-1 0,0 16 0 16,-33-2-1-16,-27 6 0 15,-8 2 0-15,-6-8-2 16,0-3 2-16,2-6-3 16,12-2 1-16,3 0-2 15,-6 0 0-15,-14 2-2 16,0 6 0-16,3 9-1 0,11-9 0 16,22-6-3-16,17-5 0 15,13 0 0-15,33 6 0 16,43 2-1-16,12-2 0 15,8-12 0-15,3-5-1 16,-4-3 0-16,1-5 0 16,3-6 0-16,2 3 1 15,-16 8 1 1,-19 8-1-16,-25 1 1 0,-16-1 2 16,-14 6-1-16,-22-5 2 0,-25-1-2 15,4 3 1-15,43 3-1654 16</inkml:trace>
  <inkml:trace contextRef="#ctx0" brushRef="#br1" timeOffset="73388.61">17915 14828 0,'0'0'0,"0"0"0,0 0 0,0 0 0,0 0 0</inkml:trace>
  <inkml:trace contextRef="#ctx1" brushRef="#br1" timeOffset="73591.27">9676 2222 1293 0,'0'0'0'0,"11"-42"50"0,-6 12 0 15,1 5 65-15,-1 0-1 32,1 14-30-32,-6 0 1 0,0 11-37 0,0 0 0 15,-11 22-17-15,0 28 1 16,-14 41-10-16,-2 6 1 16,-4-17-5-16,10-13 0 15,1-6-1-15,15-9 0 16,5-7-2-16,0-4 0 15,-6-10-1-15,6-6 2 16,0-6-3-16,6-3 2 0,-6-16-3 16,0 14 1-16,0-14-3 15,0 0 0-15,0 0-1660 16</inkml:trace>
  <inkml:trace contextRef="#ctx1" brushRef="#br1" timeOffset="73824.47">9153 2836 1407 0,'0'0'0'0,"-6"31"46"16,6-12 0-16,17-8 33 15,13-11 1-15,27-5-28 0,20-15-1 16,21-21-24-16,18-9 0 31,4 3-9-31,-2 3 1 0,-14-3 5 0,-17 11 0 16,-13 16 1-16,-27 15 1 15,-17 16-2-15,-24 8-1 16,-12 6-4 0,-19 25 1-16,25-50-1548 15</inkml:trace>
  <inkml:trace contextRef="#ctx1" brushRef="#br1" timeOffset="74135.28">9257 3252 1369 0,'0'0'0'0,"11"-25"33"16,2 0 2-16,4 0 50 16,-1 0 1-16,3 3-17 15,3 11 2 1,14 8-23-16,10 6 2 15,17 13-7-15,0 9 2 16,3 3-4-16,-14 16-1 16,-11 11-5-16,-5 6 1 15,2 17-9-15,-8-3 0 16,-8 8-5-16,-8-9 2 16,-3-21-9-16,0-14 2 0,-6-28-7 15,6-6 1-15,-11-5-1691 16</inkml:trace>
  <inkml:trace contextRef="#ctx1" brushRef="#br1" timeOffset="74329.2">10004 3160 1394 0,'0'0'0'16,"0"0"33"-16,0 0-1 16,-38 25 30-1,19-3 0-15,-22 23-18 0,-9 21 1 16,-4 20-11-16,-9 11 1 15,5 11 3-15,1-12 0 16,16-32-1-16,16-17 2 16,14-22-5-16,16-14 1 15,6-11-9-15,30-22 1 16,-41 22-1539-16</inkml:trace>
  <inkml:trace contextRef="#ctx1" brushRef="#br1" timeOffset="74911.02">11439 2637 1269 0,'0'0'0'0,"17"-39"41"16,-6 17 1-16,-11 3 52 16,-11 8 0-16,11 11-25 15,-22-6-1-15,3 12-33 0,-22 19 1 16,-22 22-17-16,5 19 0 15,1 14 0-15,16 17 0 16,10-5 1 0,15-12 1-16,16-28-5 0,11-21 2 15,5-17 0-15,15-20 0 16,21-24-3-16,11-20 1 16,-9-11-1-16,4-25 1 15,-12-5 2-15,-2-6 1 16,-8 0-1-16,-12-5 1 15,-7-1-1-15,-17 9 1 0,-6 11-3 16,1 28 1-16,-1 36-3 16,-2 27 1-16,-3 33-3 15,0 26 2 1,0 38-3-16,0 20 1 0,11-1-2 16,0 3 2-16,11 6-2 0,11-36 1 15,14-31-1-15,5-41 0 16,16-41-2-16,9-28 0 15,-66 44-1732-15</inkml:trace>
  <inkml:trace contextRef="#ctx1" brushRef="#br1" timeOffset="75225.27">11891 1926 1457 0,'0'0'0'0,"11"-31"50"0,6 12-1 16,7 8 30-16,-2 5 0 15,8 12-31-15,6 5 1 16,-9 8-22-16,-2 23 1 16,-14 19-10-16,-6 19 1 15,-21 17-5-15,-9-6 2 16,3-19-2-16,3-16-1 16,8-26 0-16,6-13 2 15,5-17 0-15,0 0-1 16,30 0 4-16,11-11 0 0,22-12 0 15,11-7 1-15,3-3-1 16,5 2 1-16,-3 15-1 16,-13 5 1-1,-17 11-3-15,-13 11 0 16,-36-11-1664-16</inkml:trace>
  <inkml:trace contextRef="#ctx1" brushRef="#br1" timeOffset="75612.06">12713 2125 1494 0,'0'0'0'0,"-8"-25"52"0,5 9 0 16,6 2 35-16,-3 14 1 15,0 0-17-15,16 8 1 16,1 28-38-16,13 19 1 16,5 28-15-16,4-2 1 15,-4 4-5-15,-2-13 1 16,-3-5-3-16,6-17 2 15,5-20-5-15,-6-13 2 16,4-23-4 0,2-19 1-1,5-16-7-15,-15-20 2 0,-10-6-5 16,-7-7 0-16,-6-15-7 0,-8 3 0 0,-11 6-12 16,0 22 0-16,1 25-7 15,-7 16 1-15,-8 23 10 16,-21 19 0-16,-28 27 8 15,3 23 1 1,8 22 3-16,0 0 2 0,3 0 1 16,-3-6 0-16,5-5 4 15,17-1-1-15,14-7 4 16,24-9 1-16,16-16-1 0,9-34 1 16,-22-19-1529-16</inkml:trace>
  <inkml:trace contextRef="#ctx1" brushRef="#br1" timeOffset="75956.73">11404 3323 1243 0,'0'0'0'0,"0"0"30"15,0 0 2-15,24 0 30 0,28-5 2 16,33-1-4-16,22-2-1 16,36-3-11-16,26-8 0 15,34 8-11-15,0-6 1 16,-28-2-2-16,-24-1 1 0,-25 15-1 15,-39 10 0-15,-35 9 0 16,-46 22 0-16,-36 25-12 16,-25 5 1-1,55-66-1516-15</inkml:trace>
  <inkml:trace contextRef="#ctx1" brushRef="#br1" timeOffset="76398.28">11921 3954 1356 0,'0'0'0'16,"-2"-27"20"-16,-4 7 1 15,-5 1 11-15,-11 0 2 16,3 13 29-16,-8 6 1 16,-28 8-23-16,-8 20 2 15,-5 22-12-15,5 16 2 31,21 26-3-31,7 10 0 0,13 9-4 16,8-20 0-16,9-22-4 16,13-22 2-16,14-25-3 15,5-19 1-15,-2-11-4 16,8-28 0-16,13-36-2 16,1-19 2-16,-6-20-3 0,0-3 1 15,-5 15-3-15,-9 2 1 16,-2-16-1-16,-9 7 2 15,-8 18-3-15,-5 24 1 16,-3 36 0-16,-5 51-1 16,-1 43-1-16,1 25 1 15,-1 1-2-15,6 13 1 16,6 8-3-16,7 9 1 16,9 0-1-16,8-11 1 0,9-39-3 15,7-28 1 1,1-28-1-16,-1-21-1 15,-46 5-1691-15</inkml:trace>
  <inkml:trace contextRef="#ctx1" brushRef="#br1" timeOffset="76793.86">12291 3816 1470 0,'0'0'0'0,"0"0"22"16,41-19 0-16,-13 13 20 15,2 12 1-15,-6 8 12 0,-2 13 0 16,-11 23-25-16,-11 11 1 15,-22 30-4-15,-8 6 0 16,-5 3-3-16,-4-12 0 16,15-27 1-16,7-28 0 15,9-22 0-15,16-35 0 16,20-37 1-16,13-25 0 0,11-3 0 16,0 1 1-1,0 5-2 1,0 2 2-16,-6-2 0 0,-5 17 0 0,-19 11-5 31,-8 19 0-31,-9 22-4 0,-10 33 0 16,-11 37-3-16,-4 7 0 15,-2 1-4-15,3 2 1 16,3 12-3-16,5 2 0 16,11 3-4-16,11-8 1 15,11-14-2-15,13-31 1 16,6-24-2-16,12-31 1 15,10-36-2-15,2-11 0 0,-65 72-1776 16</inkml:trace>
  <inkml:trace contextRef="#ctx1" brushRef="#br1" timeOffset="77071.22">13162 3487 1470 0,'0'0'0'15,"0"0"35"-15,27-25 3 16,-10 22 21-16,2 9 2 15,-3 5-8-15,-10 25 2 16,-6 44-28-16,-6 6 1 16,-10-9-4-1,-3-16 1-15,2-19-2 0,1-18 2 0,5-4 0 32,6-9-1-32,5-11 2 15,0 0 0-15,10 11-2 16,12-17-1-16,19 1 4 0,17-9 0 15,13-8 0-15,3-14 1 16,-5-8-9-16,2-14 1 16,-3-31-5-16,9-5-1 15,-77 94-1700-15</inkml:trace>
  <inkml:trace contextRef="#ctx1" brushRef="#br1" timeOffset="77303.87">14107 2684 1470 0,'0'0'0'16,"0"0"32"-16,41-25 2 16,-11 14 23-16,3-8 0 15,-6 8-21-15,3-6 0 16,12 3-12-16,10-2-1 15,5 2-7-15,-16 3 1 0,-22 0-5 16,-19 11 0-16,0 0-4 16,-35 16 0-16,35-16-1390 15</inkml:trace>
  <inkml:trace contextRef="#ctx1" brushRef="#br1" timeOffset="77428.89">14112 2811 1318 0,'0'0'0'0,"-24"50"18"0,15-14 1 15,9-5 28-15,3-6 1 16,3-14 14-1,-6-11 1-15,13 2-10 0,4-10 0 16,18-8-19-16,17-15 1 16,-52 31-1348-16</inkml:trace>
  <inkml:trace contextRef="#ctx1" brushRef="#br1" timeOffset="78308.37">16281 1942 1255 0,'0'0'0'0,"30"-35"91"0,-13 10 0 16,-6 14 0-16,-11 11 1 16,0 0-28-16,11 0 1 15,-11 0-32-15,-6 36 0 16,-5 30-14-16,-5 20 0 16,-3 5-2-16,8 6 1 15,0-17-3-15,5-2-1 16,6-12 1-16,0-5 1 15,0-17-3-15,11-24 1 16,-5-4-4-16,-6-16 1 0,0 0-1509 16</inkml:trace>
  <inkml:trace contextRef="#ctx1" brushRef="#br1" timeOffset="78490.55">16027 2535 1344 0,'0'0'0'0,"-11"16"46"0,16 1 0 16,17 2 30-16,19 1 2 15,17-9 1-15,13-11 1 16,19-11-35-16,23-9 0 16,15 9-13-1,-7 3 1-15,-34 2-4 16,-24 6 1-16,-27 0-7 16,-14 9-1-16,-17 16-8 15,-16 16 0-15,11-41-1542 16</inkml:trace>
  <inkml:trace contextRef="#ctx1" brushRef="#br1" timeOffset="78974.7">16177 3177 1281 0,'0'0'0'16,"11"-36"19"-16,0 11 1 15,-3 8 17-15,-2 6 0 16,-6 11 34-16,0 0 0 16,0 0-26-16,-11 28 1 15,-14 33-9-15,-10 19 1 0,-28 0-8 16,-17 12 2-16,-16 2-4 16,3-3 1-16,14-16-7 15,-1-9 1-15,15-19-3 16,2-8 1-16,5-17-4 15,23-16 1-15,10-12-3 0,14-16-1 16,0-20 3-16,17-13 1 16,13-20 1-16,19-8 1 15,3-2-3-15,0 15 1 16,6 29-3-16,-9 16 0 16,6 28-1-16,0 24-1 15,2 23 0-15,6 11-1 16,0 19-3-16,-5 3 1 15,-1 3-2-15,4-19 0 0,5-18-3 16,-1-7 2-16,-7-17-2 16,5-14 0-1,11-22 0-15,5-14 0 0,-68 25-1678 32</inkml:trace>
  <inkml:trace contextRef="#ctx1" brushRef="#br1" timeOffset="79389.73">16648 3384 1381 0,'0'0'0'0,"-2"-44"56"0,4 14 0 15,9-12 45-15,0-5 1 31,3 11-34-31,8 3-1 0,0-3-33 0,2 5-1 16,4 7-10-16,-9 12-1 31,3 18-5-31,-6 0 1 0,9 7-3 16,2 1-1-16,3 8-3 16,-5 3 1-16,2 0-2 15,4-3 0-15,-1-8-2 16,8-3-1-16,3 0 0 0,0-8 0 15,0-8 0-15,0-9-1 16,17-6 1-16,-12-10 0 16,-7-6 0-16,-9 5 0 15,-11 15 2-15,-19 16 0 16,0 0-1-16,0 0 0 16,-8 5-1-16,-25 15 0 15,-24 16-7-15,-4 0 1 0,61-36-1628 16</inkml:trace>
  <inkml:trace contextRef="#ctx1" brushRef="#br1" timeOffset="79580.25">17081 3207 1381 0,'0'0'0'0,"-11"-11"17"16,11 11 0-1,-16-11 15-15,16 11 2 0,-6 11 21 16,-8 9 0-16,-13 32-10 0,-6 20 0 16,0 17 2-16,6-1 0 15,5 4-3-15,11-18-1 16,14-7-6-16,11-26 2 15,-3-5-4-15,10-16 2 16,10-20-10-16,15-14 0 16,23-22-1-16,13-17 1 15,-82 53-1616-15</inkml:trace>
  <inkml:trace contextRef="#ctx1" brushRef="#br1" timeOffset="82009.31">18845 2023 1105 0,'0'0'0'16,"0"0"103"-16,0 0 0 16,19-31-3-16,-19 31 1 15,0 0-50-15,5-14 0 16,-5 14-29-16,6-5-1 16,-6 5-10-16,5-17 2 15,-5 17-4-15,-11-8-1 16,-8 11 3-16,-8 19-1 15,-31 17 0-15,4 22 0 0,2 5-2 16,8 6 1-16,8-6-1 16,11-10 1-16,9-6-2 15,11-9 2-15,10-22-2 16,9-8 0-16,8-11 0 16,13-13 0-16,17-23 2 15,0-22 0-15,-5-6 4 0,-14-25-1 16,-17-5 4-1,-8-19 1-15,-21 2 1 16,-15-2 0-16,-13 2 0 16,-11-5 1-16,-11 13 1 15,-5 17 1-15,2 39-1 16,14 39 1-16,11 33-2 0,13 25 1 16,26 16-9-16,26 15 0 15,28 7-5-15,31-8-1 16,-83-80-1596-16</inkml:trace>
  <inkml:trace contextRef="#ctx1" brushRef="#br1" timeOffset="82337.7">19234 1608 1369 0,'0'0'0'0,"0"-42"40"0,0 6 1 15,8 0 23-15,14-8 2 31,5 13-10-31,14 15 0 16,0 16-27-16,0 25 0 16,0 16-11-16,-2 9 0 15,2 16-6-15,3 1 1 0,0-6-3 0,-3-11 1 32,5-9-3-32,6-16 1 15,-11-19-2-15,-5-12-1 16,5-13 1-16,-3-6 0 0,9-6 3 15,-12-10 0-15,-18 5 1 16,-14 5 2-16,-6 6-2 16,-8 6 1-16,-22 8-4 15,-3 11 1-15,36 0-1480 0</inkml:trace>
  <inkml:trace contextRef="#ctx1" brushRef="#br1" timeOffset="82527.22">19617 1754 1356 0,'0'0'0'15,"-25"25"25"-15,3 6 1 16,-2 10 26-16,-4 9 1 16,-7-6 13-16,7-8 1 15,18-5-25-15,20-4 1 16,18-2-5-16,18-11 0 16,9-3-4-16,8-5 1 0,11-12-10 15,3 1 1-15,-1-12-8 16,-10 9 0-1,-66 8-1490-15</inkml:trace>
  <inkml:trace contextRef="#ctx1" brushRef="#br1" timeOffset="82780.78">18549 2740 1344 0,'0'0'0'15,"0"0"78"-15,0 0 2 16,47 8 9-16,16-16-1 16,32-9-7-16,15-2 1 15,10 5-40-15,9-3 0 16,27-8-13-16,-5-11 2 16,-31 6-9-16,-24 10 1 0,-33-2-10 15,-24 14 1-15,-15 13-7 16,-35 15 2-16,11-20-1565 31</inkml:trace>
  <inkml:trace contextRef="#ctx1" brushRef="#br1" timeOffset="83467.67">18875 3141 1293 0,'0'0'0'31,"11"-50"46"-31,-6 17 2 16,-10 8 2-16,-1 6 2 15,1-1-1-15,-12 4 2 16,4 7-14-16,-15 18 1 16,-24 21-9-16,-16 17 2 15,-3 28-9-15,-3-3 1 0,13 5-3 0,15-2 1 16,19-3-5-16,10-3 0 15,14-11-4-15,14-14 2 16,14-27-5 0,11-28 2-16,7-14-3 0,12-25 1 15,-3-13-2-15,0-7 1 16,0-2 1-16,0 1 0 16,-5 4 1-16,-6-8-1 15,-5-27-2-15,-9 2 0 0,-16 28 1 16,-3 20 1-1,-5 32 0-15,-11 45 2 0,-12 47-2 16,1 20 0-16,3 4-2 16,-6-4 1-1,8-12-2-15,14-8 0 16,19-17-1-16,20-13 1 16,15-23-3-16,4-27 2 15,0-25-2-15,2-6 2 16,8-16 0-16,6-6 0 15,-5-6-1-15,-9-24 2 16,-8-25-2-16,-11 2 1 16,-11 17-1-16,-8 28 1 15,-16 28-1-15,-6 24-1 0,0 17 0 16,-31 61-1-16,-7 47 0 16,-8 19 0-16,-4 1 1 0,12-1-1 15,2-5-1-15,9-1 2 16,13 7-2-16,14-12 1 15,17-41-2-15,18-28 1 16,12-36-2-16,10-28 2 16,1-33-1-16,-14-16 0 15,-44 66-1715-15</inkml:trace>
  <inkml:trace contextRef="#ctx1" brushRef="#br1" timeOffset="83613.06">19373 3141 1419 0,'0'0'0'15,"-11"36"34"-15,11-17-1 16,0-2 24-16,11-3-1 16,6-3 3-16,24-11 2 0,30-22-25 15,8-6 0-15,9-14-12 16,19-19 1-16,-107 61-1405 16</inkml:trace>
  <inkml:trace contextRef="#ctx1" brushRef="#br1" timeOffset="83923.8">20707 2192 1243 0,'0'0'0'16,"30"0"34"-16,-2-6-1 16,18 0 33-16,12-10 2 15,2-3-11-15,3 5 0 16,-6-8-17-16,-5 2-1 15,-5 4-18-15,-6 2 2 16,0 3-11-16,-8-3 1 0,-33 14-1293 16</inkml:trace>
  <inkml:trace contextRef="#ctx1" brushRef="#br1" timeOffset="84067.56">21052 2156 1318 0,'-3'13'0'0,"-8"23"38"0,6-5 0 31,10-12 40-31,1-2-1 15,-6-17-11-15,19 11 2 16,19 3-31-16,34-9 0 16,32-16-12-16,11-3 0 15,-115 14-1381-15</inkml:trace>
  <inkml:trace contextRef="#ctx1" brushRef="#br1" timeOffset="84277.28">21770 2006 1419 0,'0'0'0'0,"0"0"47"15,41-8 0-15,0-3 34 0,22-9 0 16,30-2-13-16,11 3 1 16,11 0-35-16,-5 7-1 15,-12-1-19-15,-10 2 0 16,-25 5-6-16,-8 0 0 15,-55 6-1451-15</inkml:trace>
  <inkml:trace contextRef="#ctx1" brushRef="#br1" timeOffset="84561.4">22934 1677 1243 0,'8'-20'0'0,"14"-21"63"15,0-9 0-15,2-5 32 16,-2 2 0-16,-3 9-7 16,3 8-1-1,3 11-35-15,-6 8 1 16,8 17-17-16,6 17 0 0,17 33-5 16,2 16 2-16,-3 9-7 15,-3 14 1-15,-2 2-6 0,-3 6 0 16,-8-6-2-16,-5 0 1 15,-4-10-5-15,-5-9-1 16,3-6-4-16,3-22 2 16,-25-44-1633-16</inkml:trace>
  <inkml:trace contextRef="#ctx1" brushRef="#br1" timeOffset="84750.63">23605 1738 1457 0,'0'0'0'0,"-72"5"53"15,9 6 1 1,0 14 42-16,3 17 2 0,-3 13-27 16,-3 25-1-16,-8 28-36 31,-8 14 1-31,-16 5-9 0,18-10-1 16,39-32-8-16,41-18 1 0,39-31-3 15,32-25-1 1,-71-11-1577-16</inkml:trace>
  <inkml:trace contextRef="#ctx1" brushRef="#br1" timeOffset="85084.9">23807 1179 1318 0,'0'0'0'15,"0"0"31"-15,33-45 2 16,-6 23 33-16,6 3 2 16,0 5-33-16,-8 9 1 31,-3 18-5-31,-6 18 0 0,-2 21-3 0,-9 15 1 31,-16 8-1-31,-2 2 0 0,7-8-3 16,1-16 1-16,16-28 0 15,19-14 0-15,38-17 2 16,25-10 1-16,22-9-3 16,9-17-1-16,-20-2 3 15,-6 2 2-15,1-7-5 16,5 2 1-16,-104 47-1588 0</inkml:trace>
  <inkml:trace contextRef="#ctx0" brushRef="#br1" timeOffset="89555.69">15578 11640 0,'0'0'0</inkml:trace>
  <inkml:trace contextRef="#ctx1" brushRef="#br1" timeOffset="89915.2">9640 5717 1130 0,'0'0'0'31,"0"0"43"-31,0 0 2 0,17-30 51 15,-15 8 0-15,1-3-15 16,2-6 1-16,4 6-34 16,-4-5 0-16,-5 11-14 15,0 8 1-15,0 11-11 0,-5-14 2 16,5 14-7-16,-25 8 2 16,-2 11-6-16,-3 17 1 15,-6 17-3-15,-2 11 1 16,7 2-2-16,7-5 1 15,7-3-4-15,12-3 1 16,-1-10-1-16,12-4 0 16,5-16-3-16,0-8 2 15,8-12-2-15,3-5 1 16,8-11-2-16,3-25 2 16,11-19 0-16,2-17-1 15,4-19 2-15,-4-6 1 0,1-20 0 16,-6 1 0-1,-11 3 0-15,-8 2 0 0,-11 9 1 16,2 10 1-16,-7 31 2 16,-1 31-1-16,-5 30 0 0,-11 42 1 15,-8 43-2-15,-3 18 1 16,3 13-2-16,3 6 2 16,-1-1-3-1,12-13 0-15,10-22-4 0,12-25 1 16,-1-25-2-16,9-17 1 15,-25-19-1662 1</inkml:trace>
  <inkml:trace contextRef="#ctx1" brushRef="#br1" timeOffset="90354.11">10248 5056 1281 0,'0'0'0'0,"49"-50"57"15,-5 14 1-15,11-5 34 16,-3 2 1-16,-8 17-34 16,-20 8 2-16,-2 11-26 0,-13 14-1 15,-4 17-11-15,-8 16 0 16,-8 23-5-16,-11-1 0 31,-24-5-5-31,-1-6 0 16,12-13-1-16,13-9 2 15,11-11-1-15,8-11 2 0,3-11 0 16,14 14 0-16,2-14 1 16,20 0 0-16,21 0-1 15,1 0 2-15,8-6 0 16,-3 6 1-16,-63 0-1564 0</inkml:trace>
  <inkml:trace contextRef="#ctx1" brushRef="#br1" timeOffset="90591.75">10771 5382 1356 0,'0'0'0'0,"11"-5"57"16,0-1 2 0,3-13 49-16,8 2-1 0,13-2-43 15,12 19 1 1,10 14-29-16,1 22 1 15,-12 8-15-15,-5 14 0 16,-10 6-6-16,-4 2 1 16,-2-8-4-16,-9-8 2 15,-10-19-3-15,-6-12 0 16,0-19-3-16,0 0 1 0,0 0-1538 16</inkml:trace>
  <inkml:trace contextRef="#ctx1" brushRef="#br1" timeOffset="90780.65">11305 5299 1394 0,'0'0'0'16,"0"0"33"-16,-30 31-1 16,8-1 30-16,-24 12 0 15,-17 13 1-15,-3 6 1 16,-3 11-23-16,4-6 1 16,18-2-12-16,14-6 0 15,14-14-4-15,16-8 0 16,20-16-6-1,13-20 2-15,-30 0-1484 0</inkml:trace>
  <inkml:trace contextRef="#ctx1" brushRef="#br1" timeOffset="91122.79">9906 6204 1269 0,'0'0'0'16,"-39"-5"64"-16,20-1 1 15,-3 4 31-15,9-1 2 16,13 3-24-16,0 0 1 0,30 0-38 15,38-6 0-15,55-13-6 16,39-6-1-16,24-5-6 16,11-1 2-16,1 1-1 15,-29 5 0-15,-32 3-1 16,-33 19 2-16,-43 17-6 0,-39 11 2 16,-22-25-1574-16</inkml:trace>
  <inkml:trace contextRef="#ctx1" brushRef="#br1" timeOffset="91570.1">10139 6885 1344 0,'0'0'0'0,"-6"-30"53"15,1 5 0-15,-1 3 45 0,6 2 0 31,0 6-32-31,0 14 0 0,-14 0-32 0,-8 20 0 32,-13 21-12-32,-6 15 0 15,13 5-5-15,9-1 1 16,8 1-5-16,0-11-1 0,11-8 0 16,6-12 2-16,2-13-4 15,-8-17 1-15,16 0-2 16,1-22 1-16,24-34-1 15,0-10 1-15,-5-17-2 0,-3-3 0 16,-3 0 1-16,0 0 0 16,-3 3 1-16,-10 9 1 15,-9 13 1-15,-5 17 1 16,-3 44-3 0,-6 13 1-1,-10 34-1-15,5 23 0 0,-11 13-2 16,8 11 1-16,14 0-2 15,0 5 0-15,11-2-2 16,14-25 1-16,16-25-2 0,16-33 1 16,-57-14-1662-16</inkml:trace>
  <inkml:trace contextRef="#ctx1" brushRef="#br1" timeOffset="91974.61">10631 6722 1482 0,'0'0'0'16,"0"0"28"-16,42-31 0 0,-26 20 28 15,-2 9 0-15,2 4-11 16,1 9 1-16,2 1-18 16,3 24 1-16,2 24-4 15,-13 21 1-15,-22 24-4 16,-8 3 1-16,-8-20-4 16,-3-13 0-16,-1-33-1 0,15-12 1 15,5-16-1-15,11-14 0 16,22-17 0-1,3-16 0-15,21-33-3 0,6-20 1 16,11-17 4-16,-5 1 1 16,-6 8 3-16,-17 22 2 15,-4 14-2-15,-15 22 0 16,-5 28-3-16,-11 8-1 16,-17 30-3-16,-2 20-1 15,-8 33-3-15,-3 14-1 16,8-6-3-16,0-5 1 15,14-11-3-15,8-9 1 0,8-19-3 16,14-22 1-16,3-25-2 16,13-17 1-16,19-13-3 15,1-14 2-15,-58 44-1782 32</inkml:trace>
  <inkml:trace contextRef="#ctx1" brushRef="#br1" timeOffset="92238.76">11445 6584 1520 0,'0'0'0'16,"0"0"49"-16,46-25 1 15,-18 27 17-15,2 7 2 16,-5 2-26-16,-9 14 2 16,0 11-25-16,-16 13 1 15,-16 12-10-15,-3 6 1 0,-17-17-4 16,9-3 1-16,10-17-1 15,9-5 0-15,5-19 4 16,3-6 2 0,17 5 2-16,10-10 1 0,25-18 6 0,20-2-1 15,12 1 6-15,-1-1 0 16,-23-6 0-16,-11 12 1 16,-49 19-1648-16</inkml:trace>
  <inkml:trace contextRef="#ctx1" brushRef="#br1" timeOffset="93702.5">13200 5773 1180 0,'0'0'0'0,"0"0"90"15,0 0 0 1,0 0 17-1,0 0 2-15,0 0-56 0,6 30 0 16,-12-22-30-16,1 3 2 16,-1 6-14-16,6 2 1 15,0 6-3-15,11 0 2 16,9-8-4-16,12-12 2 16,15 1 1-16,13-12 1 0,3-10 0 15,0-4 1-15,-3-4 2 16,3-4-1-16,6 14 2 15,-17-3 0-15,-16 9-1 16,-20 3 0 0,-16 5-1-16,-11 5 0 0,11-5-1472 0</inkml:trace>
  <inkml:trace contextRef="#ctx1" brushRef="#br1" timeOffset="93922.01">13417 5584 1381 0,'0'0'0'16,"0"-24"45"-16,0 12 0 16,0 12 41-1,0 0 2-15,0 17-27 0,5 27 2 16,1 48-31-16,-6 10 0 16,0 6-8-16,0-3 0 15,0-13-6 1,5-9 1-16,-10-14-1 0,5-17 0 15,-6-7-3-15,6-20 1 0,-5-9-3 16,21-21 1-16,-16 5-1524 16</inkml:trace>
  <inkml:trace contextRef="#ctx1" brushRef="#br1" timeOffset="94350.96">14739 5604 1281 0,'0'0'0'15,"0"0"27"-15,17-39 0 0,-12 28 18 16,1-3 1-16,-6 14 22 31,30 8 1-31,11 23-29 16,6 16 2-16,-1 17-11 15,6 8 0-15,6 5-1 16,-1-10-1-16,-10-7 1 0,-12-4 2 16,-7-12-6-16,-23-8 1 15,-5-19-8-15,0-17 1 16,0 0-7-16,-11-11 2 16,11 11-1476-16</inkml:trace>
  <inkml:trace contextRef="#ctx1" brushRef="#br1" timeOffset="94526.4">15068 5762 1332 0,'0'0'0'0,"-16"19"21"16,-1 9 0-16,-7 8 23 0,-9 19 1 16,3 6-4-16,-1 14 1 15,4 10-3-15,-3 7 2 16,8-9-2 0,6-11 1-16,7-23-5 0,12-18 1 15,14-26-9-15,18-21 1 16,28-28-5-16,11-17 2 15,-74 61-1435-15</inkml:trace>
  <inkml:trace contextRef="#ctx1" brushRef="#br1" timeOffset="94853.04">15369 5081 1293 0,'0'0'0'0,"0"0"58"16,0 0 0-16,47-44 17 0,-28 27 0 16,-2 6-5-16,-9 8-1 15,-8 3-28-15,16 25 0 0,-5 30-8 32,-11 17 0-32,-11 0-9 0,-8 3 1 15,3-14-4-15,-6-6 2 16,8-19-5-16,14-5 0 15,14-12-4-15,8-8 2 16,2-16-3-16,20-1 1 16,22-2 2-16,10 2-1 15,15-5 2-15,2 6 0 16,-11 10-5-16,-13 12 2 0,-69-17-1607 16</inkml:trace>
  <inkml:trace contextRef="#ctx1" brushRef="#br1" timeOffset="95153.99">16153 5601 1218 0,'-3'-11'0'16,"0"-8"56"-16,3-4 2 15,8-7 37 1,3 11 0-16,0 2-26 15,-11 17-1-15,11-14-26 0,-3 17 0 16,14 8-17-16,14 14 0 16,13 33-8-16,6 9-1 15,-8 7 2-15,-1-7 0 16,6-6 1-16,-5-1 2 16,-9 1-2-16,-8-11 1 15,-11-22-1-15,-2-14 1 0,-6-14-3 16,-11 0 0-16,0 0-1529 15</inkml:trace>
  <inkml:trace contextRef="#ctx1" brushRef="#br1" timeOffset="95346.65">16684 5382 1344 0,'0'0'0'16,"-36"31"49"-16,1 8 1 15,-17 8 34-15,0 16 1 16,-14 26-6-16,3 13 0 15,-6 3-35-15,1-8 1 16,13-5-10-16,14-7 1 16,8-13-8-16,17-25 1 15,21-16-4-15,36-37-1 16,-41 6-1552-16</inkml:trace>
  <inkml:trace contextRef="#ctx1" brushRef="#br1" timeOffset="95902.63">17489 5488 1206 0,'0'0'0'0,"0"0"102"15,0 0 0-15,0 0 42 16,0 0 0-16,0 0-62 0,0 0 1 16,30-6-44-16,9 1 0 15,13-1-17-15,2-2 2 16,-4-3-10-16,-4-3 2 16,-5-11-2-16,6 8 0 15,5 3-1-15,-11 9-1 16,-25 5-3-16,-16 0 1 15,0 0-1578-15</inkml:trace>
  <inkml:trace contextRef="#ctx1" brushRef="#br1" timeOffset="96023.55">17569 5632 1431 0,'0'0'0'0,"0"0"28"16,0 19 2-16,2-11 41 15,-2-8 1 1,22 11-3-16,3-11 0 15,43-8-38-15,25 5 0 0,-93 3-1406 16</inkml:trace>
  <inkml:trace contextRef="#ctx1" brushRef="#br1" timeOffset="96421.34">18984 5294 1394 0,'0'0'0'16,"14"-31"50"-16,3 12-1 16,-7-3 47-16,1 8 0 15,-11 14-26-15,0 0-1 16,-27 6-34-16,-3 30 0 16,-11 24-15-16,-6 26 1 15,6 6-6-15,14 10-1 16,13-11-3-16,17-5-1 15,19-14-5-15,13-11 2 0,12-20-3 16,10-16 2 0,6-22 0-16,3-11 0 15,-8-12 1-15,-1-18 0 0,-5-31 4 16,-11-17 1-16,-24-11 3 16,-23 6 0-16,-32-1 0 15,-11 1 1 1,-20 13 1-16,1 9 0 0,-4 28-3 15,-7 13 2-15,79 28-1652 0</inkml:trace>
  <inkml:trace contextRef="#ctx0" brushRef="#br1" timeOffset="100576.33">15227 11846 0,'0'0'0</inkml:trace>
  <inkml:trace contextRef="#ctx1" brushRef="#br1" timeOffset="100560.53">10267 8512 728 0,'0'0'0'0,"0"0"33"0,11-36 2 31,-5 20 66-31,-1-9 0 0,1-3 5 0,-6-2 0 16,0-3-24-16,-6-3 1 16,-5 5-32-16,0 9 0 15,-8 14-10-15,-8 2 0 31,-3 12-7-31,-12 19 1 16,-7 16-11-16,3 15 2 0,2 16-9 16,11-3 1-16,8-3-6 15,3-8 1-15,11-5-4 16,6-12 1-16,10-16-3 16,6-8 0-16,6-17-1 15,13-14 0-15,22-19 0 0,0-17 1 16,0-11 2-1,-11-14 0-15,6-8 3 0,-14-2 2 16,-3-7 5-16,-6 1 0 16,-7-6 3-16,-12 6 1 15,1 5-2-15,-6 25 2 16,0 25-4-16,-6 25 0 16,1 22-3-16,-6 33 0 15,-8 45-2-15,2 22 0 16,6 10-3-16,11 12 0 15,11-11-3-15,11-22 1 16,14-17-6-16,16-28 1 0,19-36-1 16,3-24 0-16,-74 5-1592 15</inkml:trace>
  <inkml:trace contextRef="#ctx1" brushRef="#br1" timeOffset="100853.77">10760 8089 1130 0,'0'0'0'15,"0"-36"33"-15,0 17 2 16,6-3 9-16,-1 2 1 16,12 4-9-1,2 7 1-15,14 4-14 0,13 10 1 16,3 15-3-16,4 10 1 0,-4 1-4 16,-3 4 0-16,6-10 0 31,-2-2 0-31,-6-4-3 15,-9-8 1-15,1-11-3 16,-6-6 2-16,3-7-1 0,-3-4 1 16,-14-5 4-16,-5 8 0 15,-5 0 0-15,-6 14 1 16,0 0-5-16,-11-8 1 16,11 8-1306-16</inkml:trace>
  <inkml:trace contextRef="#ctx1" brushRef="#br1" timeOffset="101097.02">11259 8131 1030 0,'0'0'0'0,"-6"11"15"15,1 8 2-15,-6 0 8 0,-8 17 1 16,-17 25 15-16,3 6 2 16,3 7 1-1,0-2-1-15,13-16-3 0,6-7 0 16,17-13 3-16,10-8-1 15,9-3 2-15,11-6 1 16,16-8-5-16,11-11 2 16,-6-16-1-16,1-3 2 15,-17-1-7-15,-17 9 1 16,-24 11-1370-16</inkml:trace>
  <inkml:trace contextRef="#ctx1" brushRef="#br1" timeOffset="101356.04">10470 8872 791 0,'0'0'0'16,"-36"9"48"-16,20 2 0 16,16 2 44-16,16-1 0 15,36-7-23-15,20-16-1 16,21-3-11-16,27-11 1 15,47-2 2-15,3-7 2 16,-19 1-5-16,-28 0 0 16,-14 8 7-16,-24 14 0 15,-24 11-12-15,-29 14 0 16,-37 8-18-16,-33 14 2 0,38-36-1433 16</inkml:trace>
  <inkml:trace contextRef="#ctx1" brushRef="#br1" timeOffset="102054.29">10725 9500 1117 0,'0'0'0'16,"11"-38"54"-16,-3 2 1 15,-5-17 29 1,-3 3 0-16,-3 12-12 15,-3 10 1-15,4 14-32 0,-9 14 0 16,-6 3-17-16,-13 25 0 16,-6 32-6-16,4 10 1 15,-4 13-10-15,0 2 1 16,1 12-4-16,18 6 0 16,1-1-2-16,10-13 1 15,12-31-1-15,10-20 1 16,-2-21-1-16,13-28 1 15,25-19 2-15,6-20 1 0,-1-42 7 16,9-10-1-16,-8-3 7 16,5 5 0-1,-11 20 8-15,0-11 1 0,-11-31 6 16,-16 6 1-16,-15 8 0 0,1 33 0 16,-11 33-5-16,-11 29-1 15,-5 32-4-15,-9 36 0 16,-21 59-9-16,-6 10 1 15,11-16-5-15,8-11-1 16,8-11-5-16,14 0 0 16,17-9-3-16,10-13 2 15,14-20-2-15,11-30-1 32,17-33 0-32,10-23 0 0,9-19 1 15,-3 0-1-15,-3-11 1 0,-19 3 0 16,-5-3 2-1,-12-11 0-15,-7-19 2 0,-9 11 0 16,-3 24 0-16,-5 28 1 16,-5 23-3-16,-12 49 2 0,-5 58-1 15,-11 14 1-15,3-2-3 16,3-9 0-16,2 6-4 16,3 16 0-1,6 6-1 1,5-17 1-16,5-28-2 0,6-27 1 15,8-25-1-15,3-28 2 16,3-22-2-16,-9-22 0 16,-16 47-1806-16</inkml:trace>
  <inkml:trace contextRef="#ctx1" brushRef="#br1" timeOffset="102224.9">11305 9495 1293 0,'0'0'0'0,"0"0"31"15,0 0-1-15,25 17 34 16,-3-17 1-16,13-6-4 16,34-5-1-16,29-8-28 15,6-12-1-15,14-19-6 0,-8-11-1 16,-110 61-1312-16</inkml:trace>
  <inkml:trace contextRef="#ctx1" brushRef="#br1" timeOffset="102587.68">12716 8496 778 0,'0'0'0'15,"0"0"63"-15,0 0 0 16,0 0 39-16,0 0 1 16,0 0-16-16,0 0-1 15,52-25-33-15,11 8 1 16,30-2-10-16,16-3-1 15,20-3-3-15,-14 6-1 16,-16-1 16-16,-17 4 0 0,-30-1-11 16,-19 3 0-16,-14 3-20 15,-19 11 0-15,0 0-4 16,0-8 1-16,0 8-1403 16</inkml:trace>
  <inkml:trace contextRef="#ctx1" brushRef="#br1" timeOffset="102780.65">13252 8131 1130 0,'0'0'0'16,"0"0"2"-16,-11 2 0 16,6 15-2-16,-6 24 0 15,6 31 14-15,-1 17 0 16,12 19 18-16,-6-6 0 16,-6-8 19-16,1-11 0 15,10-16 8-15,6-12-1 16,11-19-4-16,8-16 1 15,-30-20-1221-15</inkml:trace>
  <inkml:trace contextRef="#ctx1" brushRef="#br1" timeOffset="103342.85">14216 8100 892 0,'0'0'0'0,"6"-33"84"16,5 8 1-16,8-3 42 15,3 1 1-15,14 13-73 0,26 3 0 16,21 16-22-16,4 6 1 16,-2 20-13-16,-8 2 2 15,-9 14-9-15,-7-3 1 16,-9 3 5 0,-11 3 2-16,-3-3 2 0,-8-2 2 15,-11-12-5-15,-10-8 2 16,-9-12-9-16,0-13 1 15,0 0-12-15,-11-30 2 16,0-11-8-16,0-15 0 16,0 1-26-16,0 8 1 15,3 14-30-15,-3 5-1 0,0 14-8 16,11 14 1-16,-14-6 25 16,-8 26 1-16,-14 27 19 15,-2 19 0-15,8 31 14 16,-6 14 0-16,1 5 7 15,-4-2 0-15,4-12 14 0,-1-13 2 16,9-12 25-16,16-30-1 16,27-19 13-16,17-31-1 15,27-27 0-15,9-29 1 16,-69 59-1262-16</inkml:trace>
  <inkml:trace contextRef="#ctx1" brushRef="#br1" timeOffset="103670.48">15263 7433 979 0,'0'0'0'0,"0"0"61"0,49-41-1 16,-19 21 29-16,-3 1 0 15,3 13-33-15,-10 12 1 16,2 13-30-16,-11 17 0 15,-11 31-14-15,-17 10 2 0,-10 9-6 0,-3 0 0 16,-6-12 0-16,3-10 1 31,14-14 1-31,13-14 0 16,12-11 4-16,10-17 1 16,15-5 4-16,10-9 1 0,16-5 7 15,6-5 1-15,-3-4 4 16,-5 1 0-16,0-3 1 15,-3 8 1-15,-52 14-1383 16</inkml:trace>
  <inkml:trace contextRef="#ctx1" brushRef="#br1" timeOffset="104205.72">16815 7876 752 0,'0'0'0'16,"0"0"84"-16,0 0 0 15,17-25 13-15,-17 25 2 16,0 0-48-16,3 19 0 16,-23 23-23-16,-21 30 1 15,-27 11-9-15,-14 11-1 16,-22-3-7-16,0 3 1 16,5-2-1-16,6-9-1 0,16-11 1 15,9-17 1-15,5-19 1 16,16-17 2-16,17-19 10 15,14-19 1-15,10-17 10 16,17-17 0-16,25-27 11 16,2 0 1-16,9-9 0 0,-4 15 0 15,-4 13-5-15,-4 25 1 32,-10 25-5-32,8 27 1 0,8 40-9 0,-3 24 0 15,-2 22-5-15,-1 6 0 16,7-8-10-16,4-17 0 15,6-14-6-15,6-22 2 16,10-16-3-16,3-26 1 16,-2-24-3-1,2-12 0-15,-71 31-1601 0</inkml:trace>
  <inkml:trace contextRef="#ctx1" brushRef="#br1" timeOffset="106941.82">17215 8034 438 0,'0'0'0'0,"0"0"72"16,0 0 1-16,0 0 22 15,0 0 2-15,0 0-66 0,0 0 1 16,0 0-17-16,0 0 2 15,0 0-5-15,0 0-1 16,0 0-3-16,0 0 1 16,0 0 1-16,0 0 0 15,0 0 3-15,0 0 1 16,0 0 0-16,0 0 2 16,0 0 1-16,0 0 0 15,0 0-3-15,0 0 2 16,0 0-3-16,0 0 1 0,0 0-4 15,0 0 1-15,0 0 0 16,0 0 1 0,0 0-1-16,0 0 0 15,0 0-1-15,0 0 1 16,0 0 0-16,0 0-1 0,0 0-1 16,0 0 1-16,0 0-1 0,0 0 1 15,0 0 1 1,0 0 0-16,0 0 0 0,0 0 1 15,0 0 0-15,0 0 0 16,0 0 0-16,0 0 0 16,0 0-1-16,0 0 0 15,0 0-1-15,0 0 2 16,0 0-2-16,0 0 1 16,0 0-1-16,0 0 0 0,0 0-2 31,0 0 0-31,0 0 0 0,0 0 0 0,0 0-2 15,0 0 1-15,0 0 0 16,0 0 0-16,0 0-2 16,0 0 1-16,0 0-2 15,0 0 2-15,0 0-3 32,0 0 2-32,0 0-2 0,0 0 1 0,0 0-2 0,0 0 1 31,0 0 0-31,0 0 1 15,0 0-1-15,0 0 2 16,0 0-1-16,0 0 2 16,0 0-1-16,36-6 1 15,-25-10 0-15,-3-4 0 16,3 1 1-16,5-1 0 16,1 4 0-16,-6-4 0 15,2 9 1-15,-7-5 0 16,-1 2 1-16,1 0 1 15,-6 14 4-15,11-17-1 0,-11 17 6 16,3-13 1-16,-3 13 5 16,0 0 1-16,0 0 1 15,0 0 0-15,0 0-3 0,0 0 1 16,0 0-5-16,0 0 1 16,0 0-5-16,0 0 2 15,0 0-3-15,0 0 0 0,0 0-1 16,0 0 1-1,0 0-2-15,0 0 1 0,0 0-2 16,0 0 0-16,0 0-3 16,0 0 1-16,0 0-1538 15</inkml:trace>
  <inkml:trace contextRef="#ctx1" brushRef="#br1" timeOffset="107134.96">17122 8374 1105 0,'0'0'0'16,"0"0"19"-16,0 0 1 15,0 0 26-15,55 0 0 16,5-17 6-16,17 4 1 0,5-7-15 16,-3 4 1-16,-2-6-7 15,-6 2 1-15,9 1-8 16,2-6 1-16,-82 25-1178 15</inkml:trace>
  <inkml:trace contextRef="#ctx1" brushRef="#br1" timeOffset="107453.5">18253 7967 715 0,'0'0'0'16,"0"0"7"-16,0 0 1 16,0 0-5-16,0 0 2 15,0 0 57-15,0 0-1 16,0 0 15-16,0-30 0 16,47 10 6-16,16-7 1 0,19 7-11 15,6-5-1-15,-1 3-4 16,-2 3 0-16,-25 0-11 15,-19 8 0-15,-19 11-13 16,-22 0 1-16,0 0-26 16,-27 11 0-16,27-11-1287 15</inkml:trace>
  <inkml:trace contextRef="#ctx1" brushRef="#br1" timeOffset="107580.62">18365 8023 1105 0,'0'0'0'31,"0"0"1"-31,0 0 1 0,33 16 2 0,-8-16-1 15,11-5 23-15,27-1 0 16,27-5 7-16,-2 0 2 16,-23-3 2-16,-29-2 1 15,-36 16-1021-15</inkml:trace>
  <inkml:trace contextRef="#ctx1" brushRef="#br1" timeOffset="108067.99">17541 7810 878 0,'0'0'0'0,"0"-61"11"16,0 14 2-16,0 2 18 16,6 4 2-16,-1 16 63 15,-5 8 2-15,0 17-7 16,0-8 1-16,0 8-5 15,-22 25 1-15,-8 41-12 0,-11 26 0 16,-6 29-15-16,1 12 1 16,8 6-13-16,13 2 1 15,14-14-8-15,16-11 2 16,12-19-5-16,18-25 0 16,12-22-5-16,5-20 1 31,6-19 0-31,-1-22 0 0,-5-19-4 0,-5-23 1 0,-17-10-15 15,-19-15 1-15,-22-8-13 32,-25-2 0-32,36 88-1733 15</inkml:trace>
  <inkml:trace contextRef="#ctx1" brushRef="#br1" timeOffset="108197.03">17292 8180 1281 0,'0'0'0'0,"-25"42"8"0,14-9 0 15,11 3 4-15,17-3 2 16,18-11 24-16,17 1 1 15,20-15 1-15,12-8 2 16,10-8 11-16,4-9 1 16,9-2 6-16,0-6 1 15,-107 25-1344-15</inkml:trace>
  <inkml:trace contextRef="#ctx1" brushRef="#br1" timeOffset="108879.66">20110 7392 803 0,'0'0'0'31,"30"-39"108"-31,-13-3 1 15,-1-2 7-15,-11 3 1 16,-5 16-44-16,0 3 1 16,-5 13-10-16,-6 9 1 0,-5 6-13 15,-25 27-1-15,-17 31-7 16,-2 24 1-16,5 20-8 16,11 8 0-16,6 17-7 15,8-11 1-15,13-20-3 16,23-16 1-16,7-19-4 15,26-23-1-15,13-19 1 0,16-25 0 16,23-25 8-16,-1-14 1 16,-8-8 4-16,-19-25 1 15,-27-28 0-15,-20-7-1 16,-27-4 3-16,-22 8 1 16,-21 12-6-16,-26 14 1 15,-7 13-14-15,-7 22 2 16,94 42-1853-16</inkml:trace>
  <inkml:trace contextRef="#ctx1" brushRef="#br1" timeOffset="111435.16">16051 5717 866 0,'0'0'0'16,"0"0"41"-16,-5-41 2 16,8 16 61-16,5-11 2 15,8 5-19-15,6 1 1 31,8 0-47-31,-2 5 2 16,13 14-15-16,5 11 1 0,6 19-5 16,-2 22-1-16,-7 15-2 15,-12 10 0-15,-15 12-9 16,-13 2 2-16,-17 6-6 0,-13 0 1 16,-14-3-4-1,-1-11 2-15,7-9-3 0,10-10 1 0,9-17-1 16,-1-11 2-16,17-25 0 15,-11 5-1-15,11-16 2 16,6-25 1-16,10-33 4 31,14-8 2-31,6-15 7 0,16-16 1 16,17-8 6-16,-1 0 1 16,3 13 2-16,-8 23 1 15,-22 22-6-15,-16 28 0 16,-14 16-6-16,-11 14 2 15,-14 36-11-15,-13 25 0 16,-14 35-6-16,-6 21 0 16,6-9-4-16,11-3 0 0,14-3-1 15,16-22 0-15,16-8 0 16,25-27 0-16,25-15-1 16,8-27 1-16,8-25-1 15,11-20 1-15,6-13-1 16,-6-12 1-16,5-2 0 0,-13-3 1 15,-14 0 4 1,-13 9-1-16,-58 63-1496 0</inkml:trace>
  <inkml:trace contextRef="#ctx1" brushRef="#br1" timeOffset="120415.51">19839 5590 690 0,'0'0'0'16,"0"0"29"-16,0 0 1 15,0 0 27-15,0 0 1 16,0 0 1-16,0 0 2 16,0 0 4-16,0 0 1 0,52 25-29 15,16-14 0-15,15-11 2 16,15-6 1-16,1 1-3 0,-6-6 1 15,-11 0-2-15,-19 2 1 16,-14 9-5-16,-19 0 2 16,-19 6-6-16,-11-6 0 15,-16 19-3-15,-14 6-1 16,-19 11-2-16,-9 0 0 31,-8-11-2-31,-5 0 1 0,-8-3-2 0,-4-2 1 0,1 2-6 31,19 0 1-31,14 0-6 16,24-8 1-16,12-3-3 16,13-11 1-16,2 11-4 0,26-3 1 15,38 3-3-15,24 0 0 16,3-8-1-16,0-3 2 16,-11-3-2-16,-8-2 1 15,-13-1 0-15,-7-2 1 16,-15 5 1-16,-12-2 0 15,-16 2 0-15,-11 3-1 16,0 0-1364-16</inkml:trace>
  <inkml:trace contextRef="#ctx1" brushRef="#br1" timeOffset="120740.52">20373 5316 1004 0,'0'0'0'0,"0"0"25"0,-36-11 0 16,25 11 29-16,11 0 0 31,0 0-9-31,0 0 0 0,17-17-7 0,29 15 1 16,28 2-10-16,25 2 2 15,19 15-7-15,-3 0 2 16,-11 13-3-16,-17 3-1 16,-13 9-4-16,-8-1 1 15,-25 9-3-15,-13-3 0 16,-28 3-5-16,-22 5 1 15,-19 6-3-15,-17-11 0 16,-13 8-1-16,-20-16 1 16,-15-9 2-16,7 3 2 0,17-6 1 15,22 1 2-15,21-1 1 16,39-30-1-16,0 0-1290 31</inkml:trace>
  <inkml:trace contextRef="#ctx0" brushRef="#br1" timeOffset="127843.81">27204 11876 0,'0'0'0</inkml:trace>
  <inkml:trace contextRef="#ctx1" brushRef="#br1" timeOffset="129856.28">22356 5432 1381 0,'0'0'0'0,"0"0"48"0,16-41 2 32,-16 21 49-32,0 9 1 15,0 11-29-15,0-14 1 16,0 14-37-16,0 0 1 15,-5 25-15-15,-6 17 0 16,-6 16-6-16,6 6-1 16,3-9-4-16,-3-13 2 0,11-4-3 15,6-18 0-15,-6-20-3 16,16 2 2-16,-5-13-1 16,8-25 1-16,-2-13 1 15,-1-7 0-15,-13 9 1 16,-3 6 1-16,0 2 1 15,5 17 2-15,-5 8 2 0,0 14 0 16,0 0 1-16,-11 0 1 16,-2 30-4-16,-9 15 0 15,5 7-4 1,15 12 2-16,10-3-5 0,8-9 2 16,3-21-3-16,3-23 1 15,-11-11-3-15,11-24 2 16,14-29 1-16,-6 1-1 15,-8-6 1-15,-14 6 1 16,-3-1 1-16,-7 4 0 16,-9 16 0-16,-11 16 1 15,0 7-1-15,-3 18 1 0,-10 14-1 16,-6 42 1 0,-9 45-2-16,6 26 0 15,17 1-1-15,5-11-1 0,14-20-2 16,13-10 0-16,26-18 0 15,10-18-1 1,5-15-1-16,12-30 1 0,10-30 0 16,-10-20-1-16,-6-19 0 15,-11 0 0-15,0 14 0 0,-16-3 0 16,-9 5-2-16,-11 12 1 16,1 5-1-16,-6 11 0 15,0 14 0 1,0 0 0-16,0 0 0 0,-11 30 0 15,6 17-1-15,-1 23 1 16,-5 2-1 0,0 19 0-16,3 6-2 15,2 2 2-15,6-10-1 0,0-23 1 16,6-21-1-16,-1-23 0 16,-5-22-1802-16</inkml:trace>
  <inkml:trace contextRef="#ctx1" brushRef="#br1" timeOffset="130792.19">23596 5717 1407 0,'0'0'0'15,"25"-55"65"1,-14 13 1-16,-6 1 43 0,-5-1 1 16,0 18-39-16,-5 10-1 15,-1 3-35-15,-5 11 0 16,-8 11-13-16,-16 30 2 16,-20 28-6-16,6 23 0 15,10 10-6-15,20 6 2 16,14-14-5-16,16-11 1 0,2-22-1 15,26-11 0-15,13-14-2 16,13-28 2 0,15-27-1-16,-9-14 1 15,3-14-1-15,-19-14 1 16,-11 0 3-16,-14-6 1 16,-14 1-1-16,-8 5 0 15,-10 17 0-15,-4 22 0 0,6 22-1 16,-22 11 0-16,3 50-2 15,-3 13 0-15,6 4-3 16,13-1 0-16,17-16-3 16,10-6 0-16,15-10-1 15,7-18 0-15,20-18-1 16,13-20 1-16,4-20-1 0,-10-8 1 16,-21-16 1-16,-10 3-1 15,-21-9 1-15,-10-9 1 16,-19-7 1-16,-16 0 1 31,-18 13-2-31,-10 22 2 16,-11 31-1-16,3 28-1 15,-3 27 0-15,8 9 2 0,17 21-3 16,16-7 1-16,11-12-2 16,17-8 0-16,13-14-1 0,19-16 1 15,22-6-2-15,14-16 1 16,-2-12-1-16,-4-8 1 15,-5-16-1-15,-16 2 1 16,-9-8 0-16,-8 16 0 0,-16 18 0 16,-14 13 2-16,16-6-2 15,-10 23 1-15,-1 16-1 16,3 17 0-16,-5 13-1 0,-6-2 1 31,3-11-1-31,0-14 1 16,-2-6-1-16,2-21 0 15,0-9 0-15,30-3 0 16,-30 3-1791-16</inkml:trace>
  <inkml:trace contextRef="#ctx1" brushRef="#br1" timeOffset="131090.01">25111 5366 1507 0,'0'0'0'0,"0"0"34"0,30-44 2 16,-8 27 33-16,0 0-1 15,-11 15 4-15,2 2 1 16,12 5-36-16,8 14 0 16,8 23-9-16,-5 22 0 15,-4 19-7-15,-1 16 2 16,-7 9-6-16,4-11 1 15,-12-22-4-15,0-23 1 0,-2-16-3 16,0-16 2-16,2-15-4 16,6-21 0-16,8-26-6 15,3-8 2-15,-33 50-1622 16</inkml:trace>
  <inkml:trace contextRef="#ctx1" brushRef="#br1" timeOffset="131236.37">25667 5560 1407 0,'0'0'0'15,"-22"-31"21"-15,0 15 1 16,-3 16 16-16,-10 16-1 15,-12 20 10-15,-10 19 0 16,-1 20-15-16,-2 11 2 0,8 8-3 16,3-5 2-16,7-6 1 15,12-11-1-15,6-9-1 16,13-16 0-16,16-22-1 0,25-33-1 16,-30 8-1487-16</inkml:trace>
  <inkml:trace contextRef="#ctx1" brushRef="#br1" timeOffset="131852.44">25919 5687 1369 0,'0'0'0'0,"33"-47"62"15,-9 11 2 1,4-8 42-16,-6 2 0 15,2 6-33-15,6 11 0 16,6 0-33-16,5 14 0 16,3 3-12-16,-14 22 1 15,-8 11-7-15,-22 22-1 16,-25 19-4-16,-8 9 1 16,-19 2-6-16,6-7 2 0,7-4-6 15,15-13 3-15,10-23-5 16,9-11 2-16,5-19 0 0,13-5 1 15,15-20 0 1,13-11 0-16,19-19 1 0,11-12 1 16,0 1 2-16,-13-9-1 15,-23 9-1-15,-13 13 2 16,-16 20-2-16,-12 16 1 16,-5 17-2-16,-16 31 1 15,-14 29-2 1,-14 21 0-16,6 21-1 15,13 6 1-15,14-11-2 16,17-6 0-16,13-24-2 16,22-12 1-16,25-16-2 0,11-23 2 15,5-29-3-15,-3-18 2 16,-68 31-1771-16</inkml:trace>
  <inkml:trace contextRef="#ctx1" brushRef="#br1" timeOffset="132255.44">27170 5604 1293 0,'0'0'0'16,"0"0"89"-16,0 0 1 15,0 25 46-15,0-14 1 16,0-11-61-16,17 19 0 0,29-2-37 15,23-6 1 1,21-11-18 0,14-6 1-16,28-10-7 15,-15 2 2-15,-26-11-2 0,-28 8 0 0,-28 9-4 16,-18 0 0-16,-17 8-3 31,3-20 2-31,-14 7-9 0,-14-10 0 16,25 23-1604-16</inkml:trace>
  <inkml:trace contextRef="#ctx1" brushRef="#br1" timeOffset="132453.73">27633 5346 1394 0,'-11'-11'0'16,"-8"-8"15"-16,-3-3 1 15,6 8 12-15,5 3 0 16,11 11 22-16,0 0 1 16,-11 17-9-16,5 32 1 15,6 43-5-15,3 16 2 16,2 16-5-16,1-2 1 0,-9-14-3 15,-2-17-1-15,2-19-2 16,6-22 0-16,2-25-7 16,17-14 1-16,-22-11-1515 15</inkml:trace>
  <inkml:trace contextRef="#ctx1" brushRef="#br1" timeOffset="133085.97">28775 5488 1293 0,'0'0'0'16,"8"-31"40"-16,-5 6 0 16,-3 6 48-16,0 8 0 0,0 11-22 15,0-11 2-15,0 11-28 0,0 0 1 16,0 11-9-16,0 3 1 16,0 13-6-16,0 4 0 15,0 5-4-15,0-6 2 16,0-8-4-16,0-5 0 31,0-17 0-31,0 0-1 16,14 0-1-16,-6-8 0 0,3-9 0 15,-3-8 0-15,6-16 1 16,-3 5 2-16,-6-6-2 16,-5 12 0-16,3 10 0 15,-3 6 0-15,0 14-5 16,-3-11 1-16,3 11-4 0,-16 0 2 15,-3 11-4-15,-9 20 0 16,-7 24-1-16,-6 12 0 16,2-4-3-16,9 1 2 15,3-9-1-15,13 6 1 16,9-5-2-16,10-7 0 16,9-7-1-16,8-20 0 15,-6-3 0 1,20-5-1-16,16 3 0 0,13-9 0 15,9-2-2-15,6-1 1 16,2-13-3-16,-19-3 1 16,-16 0-2-16,-12-3 1 15,-35 14-1786-15</inkml:trace>
  <inkml:trace contextRef="#ctx1" brushRef="#br1" timeOffset="133387.6">29235 5939 1431 0,'0'0'0'0,"19"-20"26"0,1 4 0 16,7-17 26-16,-2-3 0 16,-1 5 10-16,-2 12 1 15,-3 2-13-15,-2 12 2 16,-4 5-13-16,-2 11 1 16,-5 14-9-16,-6 24 2 31,-17 18-6-31,-4 5-1 15,-4 2-5-15,3-7 0 0,8-6-2 16,3-14 1-16,11-11-2 16,6-17 1-16,-6-19-1 0,16 11 0 15,25-27-2-15,20-9 0 16,23-22-2-16,15 2 1 16,5-10-7-16,-3 0 0 15,-101 55-1690-15</inkml:trace>
  <inkml:trace contextRef="#ctx1" brushRef="#br1" timeOffset="134273.24">30251 5584 1494 0,'0'0'0'0,"11"-36"37"16,6 12 1-16,-1-7 29 15,3 1-1-15,-13 5-4 16,-1-6 0-16,-5 9-22 16,-11 3 0-16,-2 5-8 0,-4 8 0 15,-5 1-5-15,-2 10 0 16,-7 15-3-16,4 10 0 31,2 6-5-31,17-5 1 0,8-1-6 16,11 14 1-1,14 23-3-15,8-1 0 0,2 1-1 16,-5-20 1-16,-8-3-3 16,-11-14 0-16,-11-10-3 15,-19-4 2-15,-8-2-2 0,-9-3-1 16,-16-5 1-16,6-12 0 15,13-2-1-15,8-9 2 16,6-7 0-16,2-12-1 16,6-6 1-1,6 12 1-15,-3 5-1 0,5 11 1 16,3 14-1-16,3 14 1 16,5 5-1-16,3 17 0 15,3 11-2-15,13-5 1 16,14-12-1-1,-3-11-1-15,12-13-1 0,7-17 2 16,14-11-3-16,1-11 0 16,-1-17 2-16,-11-3 0 15,-13 3 0-15,-14-11-1 16,-9 6-1-16,-7 2 2 16,-6 12-2-16,-11 16 0 15,5 6-1-15,-5 19 1 16,0 0-2-16,-19 19 2 0,2 28-2 15,1 14 1-15,-9 11-1 16,12 3 0-16,13-9 0 16,13-11 0-16,12-19 0 15,8-11 0-15,0-19 0 16,0-17 0-16,-6-3 0 16,-2-16 0-16,2-18 0 0,0-1 0 15,-7-4 0-15,-7 9 1 16,-7 19-1-16,-6 8 1 15,0 17-1-15,0 0 1 16,0 0-1-16,-19 36 1 16,-1 17-1-16,12 5 1 15,11-11-1-15,8-11 1 16,-3-17-1-16,0-8 2 16,9-5-2-16,2-12 1 15,8-10-1-15,6-15 1 0,8-7-1 16,-2-9 1-16,-7 2 0 15,-4 4 0-15,-4 16 0 16,-10 6 1-16,-3 13 1 16,-11 6-1-16,11 14-1 15,0 22 0-15,5 19 0 0,6 6 0 16,-2-14-1-16,1-16 2 16,4-12-2-16,-6-14 1 31,9-5-1-31,5-24 0 15,-33 24-1814-15</inkml:trace>
  <inkml:trace contextRef="#ctx1" brushRef="#br1" timeOffset="134868.79">31569 5219 1255 0,'0'0'0'15,"32"-41"44"-15,-1 10 1 16,10 1 7-16,0 5 0 16,-3 5 21-16,3 9 0 15,11 11-30-15,-5 20-1 16,-1 16-8-16,-5 11 1 0,-8 22-7 16,-3 8 1-16,-5 15-6 15,-3 5-1 1,-8-6-4-16,-1-11 0 0,1-19-4 15,-3-25 2-15,0-11-1 16,0-25 1-16,3-19-1 0,2-17 1 16,-5-31-6-16,0-2 1 15,-6 3-5-15,-5 13-1 16,-2 9-2-16,-4 13 0 16,-8 4-2-16,-2 13 0 15,-3 14-1-15,-14 25 0 16,-22 22 0-1,-11 14 1-15,1 8 1 0,-9 8 0 16,8 1 0 0,17-3 1-16,24-3 3 15,17-23 1-15,19-13 1 16,22-19-1-16,35-9 4 16,9-24-1-16,-77 16-1569 0</inkml:trace>
  <inkml:trace contextRef="#ctx1" brushRef="#br1" timeOffset="135314.14">32461 5250 1444 0,'0'0'0'16,"50"-6"29"-16,-9 6 0 15,11 8 27-15,-6 9 0 16,-10 8 5-16,-20 16 0 15,-7 15-29-15,-15 10 2 0,-13-5-8 16,-22 0-1-16,-8-14-4 16,2-8-1-16,17-12-3 15,8-7-1-15,22-20 2 16,0 0 1-16,0 0-1 16,47-17 1-16,13-19 2 0,11-8 0 15,-8-9 1-15,-3-2 1 16,-8 0-2-16,-2-6 2 15,-7 5-3-15,-10 9 1 16,-14 3-4-16,-10 14 1 16,-9 30-3-16,-11 0 0 15,-6 13-4-15,-16 29 1 16,-5 30-3-16,5 14 0 16,14-12-3-16,11-4 1 15,13-15-1-15,17-5-1 16,8-14 1-16,20-17 0 15,21-13-2-15,14-20 2 16,32-8-3-16,-7-9 2 0,-110 31-1756 16</inkml:trace>
  <inkml:trace contextRef="#ctx1" brushRef="#br1" timeOffset="136448.84">21049 7682 703 0,'0'0'0'15,"-33"0"53"-15,20 0 1 16,13 0 55-16,-17-8 1 0,17 8 3 16,0 0 1-16,0 0-29 15,11-8 0-15,30-1-38 16,28-10 1-16,21-6-9 0,14 3 1 15,22 3-4-15,-11 7 1 32,-27 1-3-32,-25 6 1 0,-22 8-3 0,-19 5 0 15,-14 9-1-15,-32 2 0 16,-29 25-7-16,-29 9-1 31,-27 2-8-31,-6-2-1 16,16 2-4-16,20-16 2 15,24-3-5-15,17-9 1 16,18-7-4-16,20-12 0 0,11 3-3 16,25-5 0-16,24-6-1 15,31 0 2-15,18-11-1 16,6 0 0-16,-19 2 0 16,-11-7 1-16,-14 2 0 0,-19 0 1 15,-16 8 3-15,-14 1 1 16,-22 5 2-16,11-6 1 15,-11 6 3-15,0 0-1 16,0 0 0-16,-17-22 1 16,-16-5-6-16,-5-20 2 15,38 47-1585-15</inkml:trace>
  <inkml:trace contextRef="#ctx1" brushRef="#br1" timeOffset="136732.16">21479 7311 1180 0,'0'0'0'0,"0"0"5"16,47-25-1-16,-6 14-3 16,11 9 0-16,6 4 13 15,7 9-1-15,9 3 4 16,11 14 1-16,14 11 2 0,-6 8 2 16,-11-3-1-16,-22 11 1 15,-27 6 2-15,-38 3 1 16,-31-3-6-1,-27-11 1-15,-19-3-1 16,-3-11 0-16,14-11-1 16,8-6 1-16,16-11-1 0,17 1 0 15,14-1-5-15,-1-14 2 16,17 6-1190-16</inkml:trace>
  <inkml:trace contextRef="#ctx1" brushRef="#br1" timeOffset="139236.18">23621 7422 690 0,'0'0'0'15,"27"-39"45"-15,-5 9 1 16,-3-6 55-16,-2 0 1 31,-3-11-2-31,-3 3-1 0,-6-3-36 0,0 16 0 16,-5 17-24-16,0 14 1 15,-27 6-10 1,-3 24 0-16,-22 31-10 0,-3 17 1 16,6 5-8-16,13 5 2 15,12 9-5-15,13-11 0 16,16-9-2-16,14-7 0 15,11-15-2-15,14-8 2 16,6-17 2-16,7-10 2 16,-5-9 1-16,0-11 2 0,0-11 0 15,-5-3 1-15,-9-5-8 16,-8 2 0-16,-30 17-1257 16</inkml:trace>
  <inkml:trace contextRef="#ctx1" brushRef="#br1" timeOffset="139635.79">23999 7804 1093 0,'0'0'0'15,"11"-11"5"-15,5 3 2 16,12-3 0-16,13-9 0 31,14 9 24-31,2 3-1 16,-10 8 10-16,-9 8 1 0,-8 11 1 16,-14 15 2-16,-7 15-1 15,-15-1 1-15,-18 10-11 16,-12 0 2-1,-5-8-7-15,0-9 0 16,13-10-4-16,12-18 0 0,11-2 3 16,5-11 0-16,0 0 3 15,16 0 0-15,11-13 1 16,14-4 2-16,11-5 4 16,0 8 0-16,-10-3 0 15,-10 9 0-15,-7 8-3 0,-8 6-1 16,2 7-5-16,-8 12 1 15,-3 22-11-15,-8 9 0 16,-8 5-8-16,-22 0 2 16,-12-17-7-16,-15-3 2 15,-17-5-2-15,0-11-1 16,-3-14-2-16,20-11 2 16,16 0-2-16,16-8 0 15,14 0-1-15,17-23 1 16,-6 31-1614-16</inkml:trace>
  <inkml:trace contextRef="#ctx1" brushRef="#br1" timeOffset="140246.96">25250 7707 476 0,'0'0'0'0,"0"0"16"16,0 0 0-16,0 0 0 16,0 0 0-16,0 0 1 15,36 17 1-15,-3-23 12 16,27-13 1-16,25-14 46 15,8-12 1-15,11-4 36 16,-16-12 1-16,-25 3-13 16,-22 8 1-16,-25 0-5 0,-13 8-1 31,-11 12-18-31,-19 11 0 0,-15 2-17 16,-23 22 0-16,-15 15-23 15,-7 21 0-15,10 20-12 16,14 11 1-16,22 20-12 15,19-1 1-15,17 6-6 16,21-17 0-16,20-8-3 0,29-22 1 16,31-9 1-16,11-21 2 15,-3-15 0-15,-5-16 0 16,2-19 1-16,-5-9-1 16,-14-11 1-16,-14-2 2 15,-68 52-1520-15</inkml:trace>
  <inkml:trace contextRef="#ctx1" brushRef="#br1" timeOffset="141718.03">26669 6977 640 0,'0'0'0'15,"0"0"58"-15,0 0-1 16,-27 11 3-16,27-11 2 16,0 0-19-16,11 8 0 0,5-3-6 15,25-10 1-15,36-9 8 16,10-3 0-16,18-2 23 15,-7-6 1-15,-21 9 3 0,-22 7 0 16,-20 6-13-16,-16 3 2 16,-19 0-15-16,17 9 0 15,-17-9-19-15,8 14 1 16,-8-14-1296-16</inkml:trace>
  <inkml:trace contextRef="#ctx1" brushRef="#br1" timeOffset="141990.16">27545 6916 1067 0,'0'0'0'0,"9"-20"8"16,-7 9 1-16,1-3 6 15,3 3 2-15,-6 11 36 16,16-16 1-16,9 7 10 16,19 9 1-16,21 20-1 15,-2 10 1-15,-5 9-7 16,-6 8 1-16,-8 3-18 0,-6 2 1 15,3-10-11-15,-8-6 2 16,-6-6-10-16,-8-8 2 31,-5-10-7-31,-14-12 1 16,17 5-6-16,-17-5 1 16,2-25-14-16,1 0 1 15,-3 25-1395-15</inkml:trace>
  <inkml:trace contextRef="#ctx1" brushRef="#br1" timeOffset="142135.22">28071 7012 967 0,'-8'6'0'0,"-17"8"0"16,4 8 0-16,-4 8-5 16,3 15 1-16,-14 5 3 15,-2 8 1-15,-3 0 4 16,0 0 1-16,0-8 22 16,5-9 0-16,14-5 22 0,22-5 1 15,14-18 8-15,24-13-1 16,-38 0-983-16</inkml:trace>
  <inkml:trace contextRef="#ctx1" brushRef="#br1" timeOffset="142487.34">28142 6716 916 0,'0'0'0'15,"0"0"45"-15,25-33 0 16,-6 17 39-16,9 2 0 0,-1 3-25 16,0 5-1-16,6 12-28 15,-11 5 2-15,-5 14-13 16,-9 19 0-16,-22 8-4 16,-2 4-1-16,-12-6-1 0,6-9-1 15,14-16-1-15,8-11 0 16,0-3-1-16,19-5 2 15,28-6 3-15,13-6 1 16,11-8 11-16,-8-2 0 16,-2 2 7-16,-12 3 0 15,-16 5 2-15,-9 12 1 16,-24-6-1324-16</inkml:trace>
  <inkml:trace contextRef="#ctx1" brushRef="#br1" timeOffset="142907.18">28978 6896 904 0,'8'-11'0'0,"11"-14"44"0,9-5 1 16,7-1 28-16,6 1 1 16,3 8-25-16,-14 8 2 15,-8 8-16-15,-8 6 1 16,-3 14-9-16,-11 28 0 15,-14 24-7-15,-13 14 2 16,-25 9-8-16,-9 2 2 16,-7-5-5-16,-6-11 0 15,8-14-4-15,6-9 0 16,11-16-3-16,5-22 2 16,16-8 3-16,9-12 1 0,6-2 5 15,2-14 0-15,2-17 7 16,12-8 0-16,8-14 6 15,0-5 0-15,0 16 7 16,5 22 0-16,4 14 1 0,-4 20 0 16,14 5-4-16,6 14 2 15,8 16-6-15,5 9 0 16,8 0-11-16,1-6 1 16,8 3-6-16,2-5 0 15,-5-12-4-15,-5 1 0 16,-23-12-3-16,-5-8-1 15,-30-11-1490-15</inkml:trace>
  <inkml:trace contextRef="#ctx1" brushRef="#br1" timeOffset="143695.51">29720 6777 539 0,'0'0'0'0,"0"0"18"15,19-44 0-15,-8 19-7 16,3 3 2-16,-3 11 46 16,-11 11 1-16,5-8 23 15,-5 8 0-15,0 5-9 16,-11 26 0-16,-11 38-11 0,-2 14 1 16,-1 8-17-16,9 0 0 15,10-10-9-15,6-4 0 16,17-5-7-16,10-14-1 15,14-5-5-15,8-17 0 16,3-17 3-16,3-13 1 16,-11-12-5-1,-8-8 1-15,-36 14-1185 0</inkml:trace>
  <inkml:trace contextRef="#ctx1" brushRef="#br1" timeOffset="143877.5">29662 7087 967 0,'0'0'0'16,"0"0"67"-16,0 0 2 15,44 6 39-15,11-20 2 16,27-11-30-16,6-5 1 0,-1-1-20 16,-4 9 0-16,-15-3-10 15,1 6 0-15,-69 19-1331 16</inkml:trace>
  <inkml:trace contextRef="#ctx0" brushRef="#br1" timeOffset="192680.98">15840 16629 0,'0'0'0,"0"0"0,30 0 0,-16 0 0,30 0 16,14 0-16,16-15 0,115 0 15,74 0-15</inkml:trace>
  <inkml:trace contextRef="#ctx1" brushRef="#br1" timeOffset="192769.36">9583 10909 1243 0,'0'0'0'16,"0"0"54"-16,0 0 1 16,5-36 55-16,1 17 1 0,-1 2-24 15,-5 3 2 1,0 3-40-1,0 11 1-15,-5-14-22 16,5 14 1-16,-17 3-8 0,-8 14 1 16,-21 21-6-16,-6 21 1 15,5 32-3-15,1 20 0 16,-1 16-1-16,14-5-1 16,20-20-2-16,7-22 0 15,14-8-1-15,14-16 1 16,19-9-3-16,11-14 1 15,11-11-1-15,14-27 0 16,8-20 2-16,3-22 0 16,-12-9 3-16,-2-13-1 15,-8-6 0-15,-17-24 0 16,-13-29 4-16,-22-2 0 0,-14 22-2 16,-14 6 2-16,-19 19-1 15,-3 14 1-15,-5 13-2 0,0 20 1 16,-5 36-2-16,-1 17 0 15,-10 22-4-15,5 13 1 16,16 23-2 0,14 0 0-16,17 13-4 0,16 4 2 15,19-1-3-15,11-11 0 16,22-24-1-16,11-23 0 16,2-14-1-16,4-19 1 15,2-25-1-15,0-16 0 0,-82 41-1763 16</inkml:trace>
  <inkml:trace contextRef="#ctx1" brushRef="#br1" timeOffset="193701.64">10755 11081 1231 0,'0'0'0'0,"0"0"84"0,0 0 0 15,0 0 8-15,0 0 0 16,0 0-36-16,35-25 0 16,12 14-23-16,16-9-1 15,5 4-5-15,-10 7 0 16,-12 4-4-16,-10 5-1 15,-14 5-1-15,-14 1 1 16,-8-6-7-16,-8 36 1 16,-25 19-5-16,-13 9 2 15,-1-11-8-15,-5-9 2 16,5 3-5-16,12-6 0 16,18-7 0-16,6-7-1 15,14-7-1-15,5-9 1 16,9-6 0-16,7 4 1 0,26-4 2 15,10-8 0-15,-8-5 6 16,0 0 0-16,-5-3 4 16,10-9-1-16,-57 20-1540 15</inkml:trace>
  <inkml:trace contextRef="#ctx1" brushRef="#br1" timeOffset="194766.05">12809 10829 1281 0,'0'0'0'15,"0"0"36"-15,0 0 0 16,0 0 33-16,27 5 1 16,-27-5-15-16,0 0 0 0,0 0-20 15,0 0 0-15,0 0-6 16,0 0 0-16,11 14-4 15,-11-14 0-15,3 25-2 16,-6-14-1-16,-2 0 2 0,5-11-1 16,0 0-1-16,-11 9 0 15,11-9-2-15,0 0 2 16,0 0-3-16,0 0 1 16,0 0-1-16,0 0 0 15,0 0-1-15,0 0 1 16,0 0-3-16,0 0 1 0,-17 16-5 31,6 4 0-31,3-1-3 0,-3 3 1 0,6-3-3 16,-6-10 1-16,11-9-1 15,0 0 1-15,-3 11-4 32,3-11 1-32,14 5-2 0,-3-10 2 15,0-4-1-15,8-7 0 16,3-23 1-16,2-8-1 15,4-8 3-15,-4-3 0 16,-13-1 0-16,-11-1 1 16,-5 7-1-16,-14 17 1 15,2 11-1-15,-18 25 0 16,-12 31-2-16,-5 10 2 16,0 26-2-16,-6 7 0 15,-10 18-3-15,2 10 2 0,14 6-3 16,19 5 1-16,28-10-2 15,21-12 1-15,20-13-1 16,16-18 0-16,16-18 0 16,1-14 1-16,8-17-1 15,5-20 1-15,0-18-1 16,3-18 2-16,-9-15 0 0,-7-7 0 16,-23 12 0-16,-10 5 2 15,-20 14-1-15,-10 11 2 16,-6 14-2-16,0 11 1 15,-6 19 0-15,-4 23-1 16,-4 24-1-16,3 9 1 16,5 3-2-16,1-15 1 15,5-10-1-15,11-9 0 16,3-11-1-16,7-5 1 16,-4 0-1-16,2-3 1 15,-2-6-1-15,-7-8 0 16,-10-11-1764-16</inkml:trace>
  <inkml:trace contextRef="#ctx1" brushRef="#br1" timeOffset="195604.05">14331 10912 1381 0,'0'0'0'15,"-5"-33"52"-15,-1 10 0 16,-10 4 22-16,5 5 0 16,-3 9 0-16,3 10 1 0,-5 15-37 15,-20 16 1 1,-2 25-11-16,8 16 1 0,11 6-7 16,13 6 0-16,12-9-4 15,18-14 0-15,17-24-4 31,22-23 1-31,20-8-4 0,7-22 1 16,0-19-1-16,-10-15 1 16,-9-15 0-16,-8-7 2 15,-19-5-2-15,-14 0 1 0,-14 0 0 0,-7 14 2 16,-15 17-3-16,-2 18 1 16,-9 29-2-16,1 30-1 15,-9 30-3-15,-2 17 1 16,11 0-4-16,13 1 0 31,14-13-2-31,24-10 1 16,12-19-2-16,13-14 0 0,9-17 0 15,-1-28 0-15,9-16 0 16,-14-9 2-16,-17-19 0 16,-16-11 0-16,-13-2 2 15,-17-7-1-15,-25 10 1 16,-13 4-1-16,-14 12 1 15,0 22 0-15,-6 30 1 0,9 19 0 16,8 23-1-16,14-3 2 16,7 0-3-16,18-5 1 15,13-7-3-15,11-7 1 16,13 2-1-16,28-13-1 16,25-12 0-16,5-5 0 15,0-14-1-15,-14 3 1 16,-13 8-1-16,-28 9 1 15,-18 10 0-15,-9 7 0 0,0 1-1 16,-11 15 2-16,0 16-2 16,-6 12 1-16,1-12-1 15,-1-8 0 1,12-14 0-16,-6-11 0 16,0-11 0-16,24 3 0 0,-24-3-1737 15</inkml:trace>
  <inkml:trace contextRef="#ctx1" brushRef="#br1" timeOffset="196017.01">16125 10441 1532 0,'0'0'0'16,"0"0"51"-16,17-25-1 16,-4 9 53-16,9 5 0 15,6 8-30-15,10 17 0 16,14 22-42-16,3 5 2 15,0 20-14 1,-3 8 1-16,11 20-6 0,-6-14 2 16,-10-14-6-16,-6-12 2 15,-17-13-5-15,-7-8 2 16,-12-20-4-16,-5-8 0 16,0 0-5-16,17-30 2 15,-15-25-4-15,-4-12 1 16,-15 3-4-16,-5 12-1 15,9 16-4-15,-17 22 0 0,-25 14 1 16,-11 19 1-16,-13 31 2 16,7 11 1-16,4 6 1 15,2 5 1-15,3-6 3 16,17 0 0-16,5-2 0 16,19-6 0-16,22-14 1 0,16-27 1 15,-16-17-1579 1</inkml:trace>
  <inkml:trace contextRef="#ctx1" brushRef="#br1" timeOffset="196596.95">17078 10450 1419 0,'0'0'0'0,"33"-25"80"16,-3 5 1-16,17-16 43 0,5 3 2 31,11 3-61-31,0 19 1 16,-6 11-41-16,-10 8 1 15,-17 22-14-15,-14 12 1 16,-21 19-5-16,-17 5 1 16,-24 3-3-16,-15-5 1 15,-2-20-3-15,11-2 2 16,19-17-3-16,20-14 2 15,13-11-1-15,11-6 1 0,35-24-2 16,14-12 1-16,3-13 3 0,0-11 0 16,-16-15 2-16,-11 9 0 15,-9 3 2-15,-2 22 1 16,-20 22 0-16,1 14 0 31,-6 11-1-31,5 31 0 0,-21 30-1 0,-6 22 2 16,8 8-4-16,9 6 1 15,-1-6-3-15,12-16 2 16,10-9-2-16,20-22-1 16,16-19-1-16,19-19-1 15,16-20-3-15,18-11 1 16,-105 25-1708-16</inkml:trace>
  <inkml:trace contextRef="#ctx1" brushRef="#br1" timeOffset="196789.44">18278 10441 1431 0,'0'0'0'0,"0"0"63"0,0 0 1 16,0 0 24-16,-22 25 0 15,22-25-11-15,22 14 0 16,16 0-44-16,33 0 0 16,12-11-15-16,15-6 0 15,6-17 2-15,-11-2 1 16,-16-3 2-16,-17 0 2 0,-21-2-5 15,-23 2 0 1,-16 25-1610-16</inkml:trace>
  <inkml:trace contextRef="#ctx1" brushRef="#br1" timeOffset="196951.61">18672 10107 1431 0,'0'0'0'0,"-27"0"34"16,2 0 1-16,-5 2 30 15,0 26 1-15,3 33-5 0,5 16 0 16,-3 15-27-16,0 2 0 15,9 3-12-15,5-12 2 16,5-7-2-16,6-12 2 16,17-5-3-16,2-17 0 15,-19-44-1488-15</inkml:trace>
  <inkml:trace contextRef="#ctx1" brushRef="#br1" timeOffset="197603.36">19762 9957 1243 0,'0'0'0'16,"11"-44"66"-16,-5 0 1 15,-4-4 48-15,-2-1-1 16,-2 13-43-16,-4 5 0 16,6 20-35-16,-16 11 1 15,-20 17-16-15,-10 27 1 16,-12 28-4-16,1 14 1 15,-1 16-4 1,6 14 1-16,22 1-3 0,13-4 1 16,34-13-2-16,24-14 0 15,22-17-3-15,14-19 1 0,-3-42-1 16,2-16 0-16,1-23 0 31,-9-16 0-31,-16-17 2 16,-5-2 0-16,-9 2-1 0,-8 3 1 15,-13 12-3-15,-9 10 1 16,-8 17-1-16,6 8 1 16,-6 14-3-16,16-3 1 15,-11 20-1-15,4 8-1 0,-1 22 1 0,-5 16 1 16,-12 26-3-16,-12 2 2 31,-21-5-2-31,-4-3 1 16,10-8-2-16,9-14 2 15,10-20-2-15,12-16 2 16,16-11-1-16,22-11 1 16,27-9 0-16,19-10 1 15,4-20 3-15,10-11 0 16,-8-6 2-16,-3 0 0 16,-6-13-4-16,1 5 0 0,-77 61-1703 15</inkml:trace>
  <inkml:trace contextRef="#ctx1" brushRef="#br1" timeOffset="198518.07">21060 10209 1532 0,'0'0'0'0,"41"-42"58"0,-10 6 0 15,-1 0 26-15,-3-8 0 16,-13 3-22-16,-3 5 1 0,0 5-31 16,-17 12 2-16,-5 8-13 15,-8 11 2-15,-19 5-6 16,-6 9 1-16,-5 17-4 31,5 5 1-31,16 11-3 0,12 8 2 0,16-5-4 31,11 5 0-31,5 3-1 0,20-8 1 16,5-6-2-16,0 3 0 16,-8-5-3-16,-8-6 2 15,-20-11-1-15,-10-9 0 16,5-16-1-16,-22 14 0 15,-11-19 0-15,-11-15-1 0,-3-10 0 16,6-3 0-16,11 2 2 16,8 4-1-16,6 2 1 15,13 3 1-15,6 2-2 16,0 4 1-16,-3 16-1 16,0 0-1-1,19 11-1-15,0 14 2 0,14 19-2 0,2 8 1 16,12-13-2-16,0-11 1 15,10-17-2-15,14-17 2 16,9-16-2-16,7-14 1 16,-4-8-1-16,-15-11 1 0,-11-1-1 31,-15 1 2-31,-18-3-1 16,-5 11 0-16,-5 8 2 15,-14 14-1-15,0 8 0 16,0 17 2-16,-11 12-1 15,-5 24 2-15,-9 19-2 16,-2 11 1-16,18 1-2 0,9-1 2 16,11-2-2-16,14-12 0 15,5-10 0-15,3-12 0 16,-3-16-1-16,-5-22 1 16,2-9-1-16,1-19 0 15,2-16 0-15,0 2 1 16,0 0-1-16,-3 0 0 15,-10 20 1-15,-9 8 1 16,-5 11-2-16,-3 11 1 0,0 0 1 16,0 0 0-16,0 0 0 15,8 16-1-15,-5-5-1 16,10 3 2-16,4 3-3 16,13-12 1-16,-3 1-1 0,14-6 0 15,-5-6 0-15,-3-5 0 16,-8-5 1-16,-6 2-1 15,-3 0-1-15,-16 14 1 16,11-8-1-16,-11 8 1 16,-5 27-1-16,-1 9 1 15,6 14-1-15,0 11 1 16,11-14-1-16,3-11 1 16,8-19-1-1,0-12 0-15,-1-5 0 0,4-8 0 0,-25 8-1838 16</inkml:trace>
  <inkml:trace contextRef="#ctx1" brushRef="#br1" timeOffset="199019.92">23290 9846 1293 0,'0'0'0'0,"-11"-30"27"0,8 5 1 16,6-5 12-16,8-1-1 16,0 12 25-16,10 8 0 15,10 5-15-15,21 17 1 16,30 14-6-16,3 22 3 15,-3 20-5 1,-14 7 1-16,-13 1-10 0,-14 3 1 31,0-12-9-31,-8-5 1 16,-16-6-4-16,-12-19 1 0,-8-22-3 16,3-14 0-16,0 0-5 15,-11-14 0-15,3-33-6 0,-3-8 1 16,-3-1-4-16,1 1 0 15,-1 8-3-15,-5 14 0 16,5 16-3-16,-5 12 1 0,-17 19-1 16,-21 13 0-16,-20 23 0 15,-8 5 0-15,9 6 0 16,18 6 0-16,12-1 0 16,29-5 0-1,23-8 1-15,29-15 1 0,45-10 1 0,21-20 0 16,-101-8-1586-16</inkml:trace>
  <inkml:trace contextRef="#ctx1" brushRef="#br1" timeOffset="199479.69">24166 9993 1470 0,'0'0'0'0,"47"-5"61"15,-6 5 2-15,5 0 46 16,3 2 1-16,-2 12-45 0,-6 11 1 16,-11 11-35-1,-8 0-1-15,-19 5-12 0,-11-2 0 16,-9 3-5-16,-13-6 2 16,-11-11-5-1,5-12 0-15,17-7 2 0,19-6 2 0,0 0 0 16,6-19 1-16,32-31-2 15,14-8 1 1,0 2 1 0,6-5-1-16,-1-2 0 0,-5-4-1 15,-3 1 1-15,-7 11 0 16,-15 19-2-16,-16 14 2 16,-11 22-2-16,-11 5 1 15,-30 31-2-15,-3 17 0 16,3 21-2-16,11 1 0 15,2-9-3-15,15-7 0 16,18-15 0-16,6-8 0 16,8-17-1-16,22-8 2 15,33-5-3-15,19-6 2 0,25-6-5 16,-8-8 1-16,-110 14-1799 16</inkml:trace>
  <inkml:trace contextRef="#ctx1" brushRef="#br1" timeOffset="199709.58">25675 9487 1431 0,'0'0'0'16,"8"-31"55"-16,6 9 2 15,2 3 40-15,-2-1 1 16,-3 20-32-16,5 6 1 16,17 19-36-16,6 30-1 15,-1 36-12-15,-8 31 0 16,-14 25-6-16,-7 8 1 15,-7 11-3-15,-18-3 1 16,-22-5-2-16,-28-11 1 16,-44-20-2-1,-13-25 0-15,-6-16-1 0,-21-17 1 16,150-69-1556-16</inkml:trace>
  <inkml:trace contextRef="#ctx1" brushRef="#br1" timeOffset="200233.64">12633 10616 1155 0,'0'0'0'0,"0"-53"64"0,-5 9 1 16,-6-3 44-16,0 0 1 16,3 14-58-16,-3 16-1 15,-8 9-24-15,-25 33 0 16,-44 33-9-16,1 41 0 15,4 42-5-15,15 31-1 16,10 33-2-16,28 2 1 16,30-35 7-16,20-3 0 15,23-6 2-15,34-22 2 0,35-33-1 16,20-33 0-16,-132-75-1418 16</inkml:trace>
  <inkml:trace contextRef="#ctx1" brushRef="#br1" timeOffset="201383.56">27003 9512 1180 0,'0'0'0'0,"0"0"94"0,11-42 1 16,-14 17 27-16,-2 0 0 15,-1 3-58-15,-4 14 0 16,-1-3-29-16,-22 11 0 16,-19 11-13-16,-3 19 1 15,-3 37-7-15,6 18 2 16,11 23-8-16,8 11 2 15,14 9-3-15,14-9 1 16,10-23 0-16,17-15 1 16,16-15-1-16,17-24 0 15,14-17-2-15,10-25 1 0,17-6 5 16,-3-19-1-16,-27-16 6 16,-20-9 1-16,-13-3 1 15,-19 9-1-15,-3-3-2 16,0 11 1-16,-6 8-4 0,1 12 1 15,-1 2-2-15,-5 14-1 16,0 0-4-16,11 3 0 16,6 13-2-16,7 17 0 15,6 20-4-15,-13 8 0 16,-17 5 0 0,-17 1-1-16,-10-6-1 0,-6-1 0 15,0-10-1-15,9-5 1 16,13-18-1-16,5-13 0 15,6-14 0-15,0 0 1 16,0 0 0-16,6-14 1 16,10-13 0-16,9-7 1 15,-6-2 2-15,3 6 0 0,5 16 2 16,3 11 1-16,-10 9 0 16,1 10 1-16,-1 18-4 15,-4 13 2-15,-5 5-4 31,-19 4 2-31,-11 7-3 0,-22-5 1 16,-17-13 0-16,-8-4-1 16,-8-19 0-16,14-5 0 15,14-9 0-15,24-8 0 16,22 0-1-16,27-33 1 16,39-17-1-16,16-16 2 15,-82 66-1754-15</inkml:trace>
  <inkml:trace contextRef="#ctx1" brushRef="#br1" timeOffset="201736.21">27896 10079 1281 0,'0'0'0'0,"0"0"65"15,0 0 0-15,0 0 19 0,0 0 1 0,0 0-17 31,49-25 2-31,17-14-39 16,11-11 2-16,10-8-12 16,-2-3 0-16,3-11 3 15,-17-2-1-15,-24 2 1 16,-23 3 1-16,-21 13-1 16,-17 12 2-16,-19 16-2 0,-21 23-1 15,-26 30-4-15,6 13 1 16,9 20-4-16,7 14 1 15,6 23-5-15,16 1 1 16,20-13-4-16,22-2 1 16,18-20-3-16,20-6 0 15,13-8-1-15,28-17 0 0,30-13-2 0,11-20 1 16,-11-22-2-16,-16-19 1 16,-99 44-1636-16</inkml:trace>
  <inkml:trace contextRef="#ctx1" brushRef="#br1" timeOffset="202117.71">28630 8842 1369 0,'0'0'0'0,"30"0"47"0,-3-6 1 16,17-5 41-16,8 0-1 15,11 8-25-15,11-2 1 16,17-1-29-16,-1 6 0 16,3 6-14-16,-11-1 0 15,-82-5-1431-15</inkml:trace>
  <inkml:trace contextRef="#ctx1" brushRef="#br1" timeOffset="202363.68">29687 8565 1394 0,'0'0'0'0,"41"-33"53"0,6 5 0 15,10 6 46-15,4 5 0 16,-1 17-32-16,-5 6 0 15,-3 19-33-15,-6 11-1 16,-8 19-15-16,1 1 0 16,-6 4-4-16,-9 7 0 0,-10-6-2 15,0-6 0-15,-9-19-3 16,1-22 0-16,-6-14-2 16,0 0 0-16,0 0-1522 15</inkml:trace>
  <inkml:trace contextRef="#ctx1" brushRef="#br1" timeOffset="202566.4">30284 8673 1369 0,'0'0'0'0,"-22"-6"28"16,6 12 1-16,-3 11 20 15,-14 10 1-15,-11 15-13 16,0 13 1-16,-8 23-8 16,-8 13 1-16,-3 6-7 15,-3-6 1-15,17-11 2 0,24-13 0 16,39-20-3-16,30-28 2 15,19-19-6-15,24-30 2 16,-87 30-1415-16</inkml:trace>
  <inkml:trace contextRef="#ctx1" brushRef="#br1" timeOffset="202882.69">30454 8175 1269 0,'0'0'0'0,"27"-31"23"0,9 6 1 15,10-11 24-15,1 6 1 16,0 5 14-16,-12 9 0 16,-7 2-21-16,-17 14 0 15,-11 0-14-15,8 30 2 16,-19 17-8-16,-8 14 0 15,-12-3-6-15,4 0 0 16,-3-8 1-16,8-14 1 16,14-11 1-16,19-6 1 15,19-2-1-15,14-17 0 16,24-11 0-16,9-3 1 0,2-8-1 16,14 8 1-16,28 14-5 15,-20 0 2-15,-101 0-1502 16</inkml:trace>
  <inkml:trace contextRef="#ctx1" brushRef="#br1" timeOffset="203341.97">31596 8424 1356 0,'5'-17'0'15,"12"-8"54"-15,8-5 1 16,10-3 24-16,3 5 0 15,-2 14-16-15,-14 9 1 16,-3 10-32-16,-19 20 0 16,-14 36-11-16,-13 17 1 0,-20 18-8 15,-10 4 2-15,-9-3-4 32,-5-6 1-32,-3 1-2 15,-11-12 0-15,-19-8-1 16,11-20 1-16,14-16 0 15,21-16-1-15,22-20 1 0,17-22 1 16,14-12 1-16,19-7 0 16,18-26-1-16,15-7 1 15,16 7 0-15,-3-5 2 16,0 20-3-16,-8 18 2 16,-13 15-3-16,-6 27 1 15,-9 15-1-15,4 26 1 0,-9 18-6 16,8 13 2-16,3 0-3 15,11-2-1-15,9-17 0 16,7-9 0-16,9-13-2 16,8-17 1-16,19-14-2 15,-8-19 0-15,-85 11-1643 16</inkml:trace>
  <inkml:trace contextRef="#ctx1" brushRef="#br1" timeOffset="203963.77">32513 8344 1243 0,'0'0'0'15,"28"-20"66"-15,-4 4 1 16,7-1 48-16,-4 3-1 15,-11 9-52-15,-16 5 0 16,14-14-30-16,-14 14 2 0,-14 14-12 16,-16 22 1-16,-22 25-9 31,-3 16 1-31,3 12-3 16,17-1 1-16,16-13-2 15,16-9 0-15,14-8-1 16,22-8 2-16,24-11-2 0,12-11 0 15,13-9-1-15,0-8 1 16,-19-5 1-16,-8-9 0 16,-6-11-2-16,-11-5 1 15,-13 2-2-15,-11-8 0 16,-14 25-1534-16</inkml:trace>
  <inkml:trace contextRef="#ctx1" brushRef="#br1" timeOffset="204107.2">32675 8607 1407 0,'0'0'0'0,"0"0"46"16,0 0 0-16,0 0 11 16,0 0 1-16,0 0 21 15,63-9 1-15,0-13-27 16,8 3 2 0,-5 2-21-16,5 12 1 0,-71 5-1498 0</inkml:trace>
  <inkml:trace contextRef="#ctx0" brushRef="#br1" timeOffset="-208444.28">20237 17706 0,'0'0'0</inkml:trace>
  <inkml:trace contextRef="#ctx0" brushRef="#br2" timeOffset="-200938.97">20471 15713 0,'0'0'0</inkml:trace>
  <inkml:trace contextRef="#ctx0" brushRef="#br2" timeOffset="-200267.53">13883 17735 0,'0'0'0,"0"0"0,29 0 0,-14 0 31,-15 15-31,15-15 16,14 15-16,15-15 16,-30 15-16,1-15 0,14 15 0</inkml:trace>
  <inkml:trace contextRef="#ctx0" brushRef="#br2" timeOffset="-200178.11">12729 15846 0,'0'0'0</inkml:trace>
  <inkml:trace contextRef="#ctx1" brushRef="#br2" timeOffset="-200287.27">6466 12965 1332 0,'0'0'0'15,"14"-27"52"-15,2 4 1 16,6-7 38-16,3 0 1 16,-3-1-20-16,2 6 0 15,1 9-40-15,2 10 2 16,9 9-12-16,-3 16 1 0,2 23-9 0,-16 8 2 31,-8 5-4-31,-19 11 1 16,-8 20-4-16,-12 11 1 15,-2 19-1-15,3-13 0 0,13-37 0 16,9-16 0-16,-6-14 1 0,5-20 1 16,6-16 0-16,11-11 2 15,6-36-2-15,13-22 1 16,16-39 3-16,-5-8 0 15,-5 5 3 1,2 17 1-16,3 22 3 0,-5 20-1 31,-14 21-1-31,-17 20 2 0,-5 11-7 16,0 0 1-16,-16 25-3 16,0 19 2-16,-4 23-3 15,4 10 1-15,11 9-4 0,5 0 1 16,5-6-1-16,11-11 0 15,9-24 0-15,16-29 0 16,11-27-5-16,6-25 1 16,16-33-1-1,-3-6 2-15,-71 75-1779 16</inkml:trace>
  <inkml:trace contextRef="#ctx1" brushRef="#br2" timeOffset="-200011.93">7233 13073 1545 0,'0'0'0'0,"5"25"22"15,6-8 2-15,3-12 24 0,8-5 0 16,13-2 16-16,23-7 1 16,13-10-21-16,9-9 1 15,-17-5-3 1,-17 5 0-16,-16 12-8 0,-13 7-1 16,-17 9-7-16,-28 17 0 31,-26 27-15-31,-9 17 2 15,-11 11-10-15,11 3 0 16,16 2-3-16,17-21 2 16,19-15-2-16,16-10 0 15,6-18 0-15,20-10 0 0,26-11 0 0,22-20 0 16,4-24-2-16,4-9 1 16,-87 61-1602-16</inkml:trace>
  <inkml:trace contextRef="#ctx1" brushRef="#br2" timeOffset="-199718.69">8131 12830 1419 0,'0'0'0'16,"0"0"37"-16,0 0 0 15,0 0 38-15,0 0 2 16,0 0-11-16,-38 33 1 0,19 11-29 16,-9 17 2-16,9 8-11 15,14 6 0-15,5 8-4 16,10-3-1-16,21-16-5 15,10-25 2-15,22-34-6 16,5-30 2-16,14-30-3 16,-13-23 0-16,-9-13-1 0,-19 5-1 15,-19 25 4-15,-22 1-1 16,-25-7 1-16,-21 1 1 31,-23 5 0-31,-16 25 1 0,-5 36-4 0,11 16 2 16,79-16-1679-16</inkml:trace>
  <inkml:trace contextRef="#ctx1" brushRef="#br2" timeOffset="-197530.33">9906 12356 640 0,'0'0'0'0,"0"0"11"15,0 0 1-15,-11-24 17 16,11 24 1 0,0 0-2-16,-11 11 1 15,0 2-11-15,-3 12 1 0,-2 22-6 16,-6 20-1-16,-3 24-3 15,3 14 0-15,-2-8-2 16,7-8 1-16,6-9-3 16,3-11 1-16,16-2 0 15,9-9-1-15,10-6 1 0,14-7 0 16,0-18 2-16,0-21 0 31,6-26 2-31,-12-21 0 16,4-9 11-16,-4-11 0 15,-4-2 8-15,-10 4 0 0,-7 4 18 0,-8-9 1 16,-15-30 8 0,-7-8 0-16,-6-14-5 15,-8 13 2-15,-3 26-4 16,8 27 2-16,1 20-11 0,2 19 1 16,5 13-6-16,-7 29-1 15,-12 38-10-15,3 17-1 0,9 30-10 16,7-3-1-16,23-27-6 15,13-19-1-15,19-26-2 16,14-13 0-16,14-14-1 16,13-14 0-1,9-14 0-15,5-8-1 16,-93 22-1277-16</inkml:trace>
  <inkml:trace contextRef="#ctx1" brushRef="#br2" timeOffset="-196534.83">11045 12841 389 0,'0'0'0'16,"0"0"26"-16,0 0 1 16,38-9 41-16,-2-4 1 15,27-21 3-15,8-7 3 0,3-1-16 16,3-5 2-1,-20 3-20-15,-10 8 1 0,-17 17-11 16,-14 13 2-16,-16 6-8 16,0 8 1-16,-11 9-6 15,-24 19 1-15,-23 25-7 16,-7 0 1-16,2-9-6 0,11-5 1 31,11-11-6-31,13-11 1 0,14-3-3 0,9-13 0 31,5-9 0-31,0 0 0 0,19 11 3 16,9-11 1-16,13-6 10 16,0 1 1-16,0 2 9 15,-8-3 1-15,-33 6-963 0</inkml:trace>
  <inkml:trace contextRef="#ctx1" brushRef="#br2" timeOffset="-194529.36">12488 12459 653 0,'0'0'0'16,"0"0"30"-16,0-36 1 16,0 25 57-16,0 0 1 0,0 11-11 15,-11-9 2-15,-8 4-28 16,-22 5 1-1,-16 19-16-15,-1 20 1 0,1 30-12 16,10 11 1-16,6 23-7 0,8-1 1 16,14-5-3-16,8-6 1 15,16-19-1-15,12-8 0 16,18-14-2-16,12-14 2 16,16-14 7-1,14-28 1 1,2-24 19-16,9-20 0 15,-12-13 8-15,-13 4 2 16,-16 12-6-16,-11 3 0 0,-15 8-5 0,-15 11 1 16,-3 3-12-1,-3 5 2-15,0 17-7 16,0 0 0-16,0 0-6 16,0 0-1-16,-3 36-8 15,3 11 1-15,0 14-6 16,3 6 0-16,-3-6-3 15,0 5 2-15,2 6-3 16,1 3 1-16,-3-14-2 0,-5-17 2 16,2-14-2-16,-3-7 2 15,6-23-1 1,0 0 1-16,0 0-1598 0</inkml:trace>
  <inkml:trace contextRef="#ctx1" brushRef="#br2" timeOffset="-193612.25">13562 12722 602 0,'0'0'0'16,"0"0"76"-16,11-42 1 15,-17 23-17-15,6 5 2 16,0 14-18-16,0 0 0 16,0 0-13-16,-22 28 0 15,3 30-10-15,-5 11 0 0,7 0-1 16,12-11 1-16,-1-5 2 15,12-17-1-15,5-31 2 16,8-7 1-16,14-1 3 16,16-3 0-1,25-13 9-15,-3-6 0 0,9-11 7 0,-17-11 0 16,-9-8 5-16,-15-12 0 16,-15 1-7-16,-7 11-1 15,-12 19-5-15,-5 36 0 16,0 0-7-16,-16 52 0 15,2 28-9-15,3 6 1 16,11-25-9-16,3-8 0 16,13-15-5-16,12-2 1 15,18-11-2-15,6-11-1 32,9-22-1-32,2-12 0 15,-6-2-1-15,-10-3 1 0,-6-5 0 16,-11-6 2-16,-17-8 1 15,-13-14-1-15,-13-12 2 0,-12 4 0 16,-16 5 0-16,0 20 1 16,-6 38-1-16,1 28 1 15,2 30-3-15,6 9 2 16,5-3-3-16,11-9 0 16,16-16-1-16,15-19 0 15,10-3-1-15,3-9 0 16,19-10-2-16,11-6 1 15,0-9-1-15,-3-10 0 16,-5-6-1-16,-3 5 2 16,-11 6-2-16,-2 9 1 15,-12 16-1-15,-2 16 1 16,-3 15-1-16,0 8 0 16,-6 8 0-16,1-9 0 15,-4-10 0-15,1-14 0 16,11 2-1-16,16-10 1 0,-30-6-1469 15</inkml:trace>
  <inkml:trace contextRef="#ctx1" brushRef="#br2" timeOffset="-193086.72">15156 12401 791 0,'0'0'0'0,"0"0"40"16,46-39 2-16,-21 25 20 16,5 9 2-16,-3 7-15 31,6 15-1-31,8 19-7 0,6 14 2 15,-11 22-6-15,-9-3 0 16,-2 8 2-16,-9-5 1 16,-2-11 1-16,-3-5 1 15,-6-15 5-15,-5-8 0 16,-5-11-4-16,5-22-1 16,0 0-5-16,16-16 0 0,3-34-16 15,3-11-1-15,-8-11-20 0,-11 0 0 31,-6-2-23-31,-5 18 2 0,-3 12-49 0,0 22 1 16,-8 16-23-16,-9 20 1 16,-18 25 34-16,-6 11-1 15,-11 16 51-15,5 6 0 16,3 3 9-16,12-9 1 16,12-11 31-16,15-7 1 15,19-12 28-15,21-14 1 16,23-17-4-16,16-8 1 15,-63 3-1215-15</inkml:trace>
  <inkml:trace contextRef="#ctx1" brushRef="#br2" timeOffset="-192630.25">15794 12398 1004 0,'0'0'0'0,"52"-25"40"15,-6 14 1-15,6 0 11 16,1 11 1-16,-7 11-16 0,-10 14 1 31,-20 11-13-31,-10 16 0 16,-17 18-5-16,-11-1 0 16,-14-3-2-16,-2-13 1 15,13-17 6-15,6-11 1 16,13-17 6-16,6-8 1 15,0 0 8-15,31-22 1 16,21-25 8-16,0-9 2 16,0-7 1-16,0-1 0 15,-6-2 5-15,-10 5 0 0,-9 6-5 16,-8 19 0-16,-13 11-7 16,-6 25 0-16,-11-6-12 0,-14 37 1 15,-16 29-7-15,-5 10 1 16,7 13-5-16,20-9 1 15,3-2-6-15,10-14 1 16,12-13-7-16,10-9 2 16,9-17-5-16,8-8 1 15,16-11 2 1,11-14 0-16,11-8-1 16,1-8 1-16,13-1-5 15,-9-13 1-15,-76 44-1843 0</inkml:trace>
  <inkml:trace contextRef="#ctx1" brushRef="#br2" timeOffset="-191879.58">17380 12022 740 0,'0'0'0'0,"-3"-31"69"0,0 6 0 16,0 3-39-1,-2 3 2-15,-1 5 16 0,-5 11 2 16,-5 6-9-16,-14 19 2 16,-17 25-10-16,1 20 1 15,5 16 1-15,11 11 0 16,16 8-1-16,14-5 2 31,22-11-4-31,8-14 0 0,14-11 2 0,16-23 0 0,14-10-1 16,3-17 2-16,-3-19 0 15,-9-12 0-15,-13-5-6 32,-11-11 0-32,-13 0-22 15,-12 6 1-15,-16 30-1263 16</inkml:trace>
  <inkml:trace contextRef="#ctx1" brushRef="#br2" timeOffset="-191479.12">17678 12489 954 0,'0'0'0'16,"0"0"0"-16,0 0 2 16,14 0-4-16,-3 0 2 15,13 0 2-15,15 3-1 16,18 11 7-16,-2 11 1 16,-19 11 11-16,-20 8 1 15,-30 6 9-15,-13 5 2 0,-14 1 6 0,0-4 0 16,5-21 10-16,20-15 2 15,5-10 8-15,11-6 2 32,0 0 1-32,0 0 2 15,0 0 9-15,11-3 0 16,5-11-5-16,20-11 2 16,5-5-4-16,0 2 1 15,6 20-10-15,-9 2 0 0,0 12-9 0,1 8 0 16,-4 13-9-16,-13 9 2 15,-8 3-12-15,-20 3 0 16,-24 7-7-16,-22-4 1 16,-25-7-6-16,-10 1 2 15,7-3-5-15,15-14-1 16,13-8-3-16,13-11 1 16,15-3-5-16,7-8-1 0,17 8-1 15,6-39 1-15,-6 39-1791 16</inkml:trace>
  <inkml:trace contextRef="#ctx1" brushRef="#br2" timeOffset="-191003.2">18456 12500 627 0,'0'0'0'0,"0"0"3"0,0 0 1 16,30-2 8-16,6-7 0 15,21-16 41-15,20-8 0 16,8-6 40-16,-9-8 1 16,-2-8-23-16,-11 0 1 0,-13-1-2 15,-15 7 1-15,-21 7 0 32,-17-5-1-32,-16 11-12 0,-8 11-1 15,-4 14-5-15,-10 22-1 16,-5 31-13-16,-6 13 0 15,11 17-5-15,2 14 1 16,20-3-10-16,19 3 2 16,22-15-7-16,16-10 1 15,9-22-4-15,16-17 0 16,16-22-3-16,15-16 2 16,15-20-9-16,9-17 0 15,-118 53-1430-15</inkml:trace>
  <inkml:trace contextRef="#ctx1" brushRef="#br2" timeOffset="-190814.38">19617 11792 1067 0,'0'0'0'0,"0"0"24"16,0 0 2-16,0 0 19 15,27 0 0-15,12-6-8 16,29-2 0-16,20-3-12 15,8-6-1-15,8 4-8 0,-8-4 0 16,-22 9-8-16,-17-6 0 16,-57 14-1042-16</inkml:trace>
  <inkml:trace contextRef="#ctx1" brushRef="#br2" timeOffset="-190414.5">20307 11515 1030 0,'6'-8'0'16,"5"-12"5"-16,8 1 2 15,11-6 5-15,8 3 1 16,-8 8 37-16,1 14 2 16,15 9 3-16,12 13 0 15,10 11 9-15,-2 11 1 16,-6 14-7-16,-11 6 1 16,-13 5-11-16,-14-2 1 15,-11-7-10-15,0-10 1 0,-6-22-12 16,-5-14 1-16,0-14-8 15,0 0 2-15,6-31-18 16,5-7 1-16,2-15-7 0,-7-2 1 16,-17 5-11-1,0 14-1-15,0 19-13 0,-8 6-1 16,-11 11-8-16,-20 17 0 31,-21 13 14-31,-3 20 1 0,3 22 10 16,8 3 0-16,8 8 8 15,11-3 0-15,14-3 2 16,8-16 1-16,20-19 7 16,21-14 1-16,16-12 7 15,34-32 0-15,-69 16-1268 0</inkml:trace>
  <inkml:trace contextRef="#ctx1" brushRef="#br2" timeOffset="-190064.97">21033 11360 1030 0,'0'0'0'16,"16"-36"25"-16,9 3 2 16,5-6 22-16,8 6-1 0,-7 8 1 15,-9 14 1-15,-14 6-13 16,0 18 0-16,0 15-2 15,-8 16-1 1,-14 28-6-16,-2 0 2 0,0-11-6 16,2-11 2-16,8-9-1 15,9-16 1-15,8-5-2 16,11-9 2 0,19-3 11-16,22-8 1 15,25-14 15-15,10-11 0 16,-10-5 1-16,-9-6 1 0,-21 3-8 15,-20 5 1-15,-16 14-14 16,0 9-1-16,-22 5-1595 16</inkml:trace>
  <inkml:trace contextRef="#ctx1" brushRef="#br2" timeOffset="-189496.91">22279 11319 640 0,'0'0'0'0,"30"-20"8"16,-11 12 0-16,0 5-7 15,1 6 0-15,-9 5 21 16,-9 28-1-16,1 31 13 0,-8 18-1 16,-28 4 4-16,-19 5 0 15,-30 9 14-15,-6-7-1 16,8-4-1-16,9-23 0 15,8-11-9-15,17-19 1 32,10-12 4-32,9-13-1 0,16-8 8 15,3-20 1-15,2-14-4 16,12-16 1-16,7-33-6 16,15-4 1-16,2-7 2 15,5 13 2-15,9 14 0 16,3 22 2-16,5 28-13 0,0 25 0 15,11 33-10-15,3 22 0 16,-14 20-9-16,-6 5 0 16,-16-3-4-16,3-16 0 15,-8-17-3-15,2-22-1 16,-8-19-5-16,14-20-1 16,8-14 0-16,6-16-1 15,-47 33-1462-15</inkml:trace>
  <inkml:trace contextRef="#ctx1" brushRef="#br2" timeOffset="-189226.65">22953 11346 1030 0,'0'0'0'16,"19"-30"10"-16,3 8 1 31,0 2-8-31,-11-2 2 16,-3 14 34-16,-8 8 0 15,0 0 18-15,-6 30-1 16,-18 37 9-16,-17 5 1 16,-6 14-2-16,-5-1 1 0,8-10-13 15,20-3 0-15,10 0-7 16,28-11 0-16,21-14-8 0,12-14 0 16,16-14-4-1,5-19 0-15,-8-8-2 0,-2-14-1 16,-6-11-2-16,-8-3 1 15,-44 36-1501 1</inkml:trace>
  <inkml:trace contextRef="#ctx1" brushRef="#br2" timeOffset="-189053.1">22868 11645 1243 0,'0'0'0'15,"27"0"11"-15,1-5 1 16,7-4 12-16,17-7 1 15,11-9 67-15,8-11 1 16,3 5 2-16,3 1 2 16,-3 5-23-16,-3-5 1 15,-71 30-1456-15</inkml:trace>
  <inkml:trace contextRef="#ctx0" brushRef="#br2" timeOffset="-184261.23">28650 18282 0,'0'0'0,"15"0"0,14 0 0</inkml:trace>
  <inkml:trace contextRef="#ctx1" brushRef="#br2" timeOffset="-184538.64">23928 11681 803 0,'0'0'0'31,"0"0"31"-31,16-25 2 16,-10 14 39-16,10 0 1 16,9-3-13-16,16-2 1 15,16 5-23-15,6 8 1 0,-2-3-12 16,-4 6 0-16,-21 6-7 15,-9-3 1-15,-11 2-8 16,-16-5 2-16,14 17-5 16,-17-3 1-16,-8 8-11 15,-10 3 0-15,-26 11-6 0,0 0 2 16,12-3-15-16,13-5 1 16,5-12-3-16,15-2-1 15,7 3 14-15,25-1 0 16,22 1 8-16,17-3 0 0,2-6 9 15,0-8 0-15,-8-6 18 16,11 1 0-16,19-9 15 16,9-3-1-16,-102 17-1094 15</inkml:trace>
  <inkml:trace contextRef="#ctx1" brushRef="#br2" timeOffset="-184216.06">25420 11407 878 0,'0'0'0'16,"0"0"30"-16,0-27 1 16,0 27-3-16,0 0 1 15,-8 0 18-15,-8 16 1 16,-15 26-11-16,-12 21 2 0,7 9-8 16,6 11 2-16,3 3-5 15,13-6 0-15,8-2-7 16,17-17 1-16,17-14-1 15,16-8-1-15,24-26-1 16,17-13 0-16,33-19 3 0,-9-17 2 16,-21-14 9-16,-31-11 0 15,-21-5 5-15,-22-1 2 16,-23-2 12-16,-34 8 1 16,-40 3 5-16,-15 14 2 15,-9 14-7-15,11 7 1 16,96 23-1502-16</inkml:trace>
  <inkml:trace contextRef="#ctx0" brushRef="#br2" timeOffset="-180180.22">18353 15138 0,'0'0'0</inkml:trace>
  <inkml:trace contextRef="#ctx1" brushRef="#br2" timeOffset="-180132.34">11565 13646 527 0,'0'0'0'0,"0"0"15"0,-41 22 0 16,25-11 31-16,-1-2 0 31,17-9 18-31,0 0 1 0,-5 13 19 16,32-10 2-16,31-11-45 15,29-25 2-15,48-28 6 16,26-47 2 0,42-58-4-16,41-20 0 0,46-16-2 15,17 0 1-15,-12 9 3 16,-45 29 1-16,-59 54-7 0,-45 21 2 15,-53 20 6-15,-36 8 0 16,-21 25-2-16,-17 11 0 16,-8 9-5-16,-6 4 1 15,-5 12-8-15,0 0 0 16,0 0-7-16,-16-2 0 16,16 2-4-16,-8 0 0 15,8 0-4-15,-11 0 1 16,11 0-3-16,-17 0 1 0,17 0-4 15,-19-17 1-15,8 3-3 16,6 0 1-16,-1-2-3 16,1-1 0-16,5 3-1 15,-6-8 0-15,6 0-3 16,11 6 1 0,11-15-2-16,14 6 0 15,10 9-3-15,1 10 2 16,-1 12-2-16,-4 5 0 15,-7 14-2-15,-2 13 0 0,-8 15-2 16,-14 13 1 0,-17 6-2-16,-19-3 1 15,-18-19-1-15,-4-5 0 16,-5-12-1-16,8-11 1 0,44-22-1686 0</inkml:trace>
  <inkml:trace contextRef="#ctx1" brushRef="#br1" timeOffset="-168974.03">4124 13942 916 0,'0'0'0'15,"0"0"30"-15,-13-36-1 31,7 17 38-31,-5 8 1 0,11 11-13 16,-16 0 2-16,-3 5-28 16,-9 26 1-16,-13 24-10 15,0 25 2-15,6 28-7 16,13 6 2-16,5 8-7 0,6 13 0 16,11 12-2-16,11-14 0 15,17-42-2-15,18-25 0 16,12-27 4-16,13-17 1 15,14-16 7-15,2-17 1 16,-4-25 5-16,-7-31 2 16,-7-38 13-16,-6-19 1 15,-17 2 7-15,-21 3 0 0,-20 17 3 16,-21-20 2-16,-14-30 1 16,-17 5 0-16,-5 33-7 15,0 42 0-15,6 36-12 16,-6 36 2-16,-6 34-10 15,-2 38 1-15,2 47-17 0,6 2 0 16,22-7-8-16,25-23 1 16,18-22-3-16,26-8 0 15,21-5-1-15,14-9 1 16,8-17-2-16,17-11 1 16,5-16-2-1,0-3 0 1,0-11 0-16,-11 0 2 15,-93 11-1588-15</inkml:trace>
  <inkml:trace contextRef="#ctx1" brushRef="#br1" timeOffset="-168151.88">7211 14363 715 0,'0'0'0'0,"0"0"31"15,11-42 0-15,-11 23 32 16,0 0 1-16,0-6-5 15,-6 0 1-15,1-3-7 16,-3 0 1-16,-9 6-7 0,-10 11 1 31,-9 17 5-31,-16 19 1 0,-14 27-12 0,9 15 2 16,-6 13-16-16,11 11 0 16,16 17-7-1,20 6 1-15,16-9-5 16,22-19-1-16,24-28-2 0,15-22 0 15,18-14 1-15,3-22 0 16,6 0-1-16,-3-11 2 16,-20-6-3-16,-7-5 2 15,-17-6-6-15,-14 1 1 16,-27 27-1275-16</inkml:trace>
  <inkml:trace contextRef="#ctx1" brushRef="#br1" timeOffset="-167887.7">7419 14822 1042 0,'11'-11'0'0,"5"-8"3"15,26-14 2-15,15-17 2 16,14 3-1-16,9 2 11 31,-15 21 1-31,-13 10 7 0,-11 28 1 16,-13 16 3-16,-17 20 0 16,-22 27 8-16,-11 9 0 15,-19-11-2-15,5-14 0 16,-10-20-1-16,13-10 1 0,14-15 0 15,8-5 1-15,11-11-1 16,5 14 1-16,12-11-4 16,18-6 1-16,28-8-6 15,8-8 1-15,6-6-7 16,8-6 1-16,-85 31-1317 0</inkml:trace>
  <inkml:trace contextRef="#ctx1" brushRef="#br1" timeOffset="-166850.09">8903 14332 992 0,'0'0'0'16,"0"0"83"-16,20-47 1 16,-12 17 8-16,-5 2 1 15,-6 6-27-15,-8 8 1 16,-6 3-24-16,-13 11 1 15,-16 11-17-15,-1 9 1 0,9 10-6 16,8 12 2-16,8 5-8 16,14 5 0-16,10 4-2 15,15 7 0-15,5-7-3 16,2-4 0-16,4-2-3 16,-4-11-1-16,-13-9 0 15,-11-2 0-15,-11 2-1 0,-11-2 0 16,-8-6 1-16,-11-11 0 15,6-5 3-15,-6-15 0 16,13-7 10-16,3-15 1 16,4-7 6-16,10-4 0 15,0 9 1-15,8 8 2 16,6 14-5-16,-3 11 2 16,11-8-3-16,-11 8-1 0,27 19-8 31,-2 6 1-31,16 11-7 15,16-3 0-15,6-11-4 16,3-13 1-16,8-15-5 16,0-16 1-16,3-20-2 15,-6-5 1-15,-8-11-1 0,-11-5 0 16,-17 2 0-16,-7 5 2 16,-12 9-1-16,-8 14 0 15,-2 14 1-15,-6 19 0 16,0 0 2-16,-25 33-1 15,-5 39 1-15,3 14 1 16,2 5-3-16,20-2 0 16,5-9-2-16,19-19 2 0,14-17-2 15,2-16 0-15,-5-20 0 16,-2-14 0-16,2-7 0 16,-3-18 0-16,3-13 1 15,1-6 1-15,-15 3 2 16,-5 5 1-1,-6 15 1-15,-2 7 0 0,-3 20 1 0,0 0 1 16,0 0-1-16,-8 11-1 16,-3 14-2-16,5 11-1 15,12-5-2-15,-1-6 0 16,9-11-1-16,8-12 1 16,3-10-1-1,13-17 0-15,3-14 0 0,6-10 0 16,-12-7 0-16,-7 4 2 15,-4 16-1-15,-7 11 0 16,-17 25 1-16,11 0 0 0,-6 25 1 16,-2 22-1-16,8 27-2 15,5 1 0-15,-5-3-1 16,-3-19 1-16,9-15-3 16,5-10 2-16,-6-9-1 15,3-13 0 1,-19-6-1675-16</inkml:trace>
  <inkml:trace contextRef="#ctx1" brushRef="#br1" timeOffset="-166704.3">10771 14518 426 0,'0'0'0'0,"0"0"-320"0</inkml:trace>
  <inkml:trace contextRef="#ctx1" brushRef="#br1" timeOffset="-166456.9">10725 14211 677 0,'0'0'0'16,"13"-45"-4"-16,-2 9 0 15,6 0-18-15,-1-5 0 16,14 8 37-1,3 11 2-15,11 11 67 0,13 13 0 16,12 20 22-16,-1 25 1 16,-2 20-21-16,-3 16 0 15,-16 8-28-15,-6 3-1 16,-19 9-21-16,-6-12 1 0,-8 0-4 16,-2-21 1-1,-6-21 0-15,-6-21-1 16,6-28-10-16,0 0 0 15,11-50-5-15,-5-11 1 16,-6 61-1231-16</inkml:trace>
  <inkml:trace contextRef="#ctx1" brushRef="#br1" timeOffset="-166296.62">11253 14321 916 0,'0'0'0'0,"-24"42"-1"16,2-6 1-16,-14 16-11 15,0 12 0-15,-2 8 13 16,-3 8 0-16,5-2 22 15,1-6 1-15,18-17 25 16,23-11 1-16,18-19 6 0,29-22 1 16,31-20-9-1,12-24 2-15,-96 41-998 0</inkml:trace>
  <inkml:trace contextRef="#ctx1" brushRef="#br1" timeOffset="-165884.97">11617 14283 1054 0,'0'0'0'0,"31"-25"6"16,4 8 0-16,9 6 0 15,8 3 2-15,8-3 38 0,-8 11 1 16,-5 14 6-16,-14 13 1 16,-14 9-2-16,-14 14-1 15,-16 5-6-15,-8 3 0 16,-3-5-8-16,-2-14 0 15,13-14-4-15,0-11-1 0,11-14-3 16,0 0 2-16,16-14-6 16,9-17 1-16,10-24-2 15,9-9-1-15,3 3 6 16,-12-2 1-16,-13 2 1 16,-3 14 2-1,-8 16-3-15,-11 20 0 0,0 11-8 16,-30 31 0-16,-3 27-6 0,-2 11-1 15,-1 6-3-15,14-12-1 16,17-7-4-16,10-12-1 16,17-8-2-16,19-14-1 15,22-14-2-15,25-13 0 16,11-23-1-16,-6-11 1 16,-93 39-1557-16</inkml:trace>
  <inkml:trace contextRef="#ctx1" brushRef="#br1" timeOffset="-164605.28">13480 14047 590 0,'0'0'0'15,"0"0"74"-15,0 0 1 16,0 0-1-16,0 0 0 0,30-19-18 16,-30 19 0-1,0 0-11-15,5-14 0 0,-5 14-4 16,0-11 0-16,0 11 7 16,0-11 2-16,0 11-7 15,0 0 2-15,0 0-6 0,6-11-1 16,-6 11-5-16,0 0 1 15,0 0-6-15,0-8 0 16,0 8-4-16,0 0 0 16,0-17-2-16,0 17 0 15,-19-19-2-15,-9 19 1 16,-29 16-5-16,-14 29 2 16,-3 15-3-16,2 15 1 15,15 14-9-15,13-9 1 16,19 3-2-1,14-11 1-15,28-8-3 16,13-15 1-16,22-7-2 16,16-14 1-16,15-15 0 15,7-13-1-15,3-24 1 0,-5-7-1 16,-12-5 0-16,-18 0 1 16,-28-3-3-16,-8 6 0 15,-22 14-4-15,-5 2-1 16,-6 9-27-16,0 5 0 15,2 3-29-15,9 0 0 16,-11-3-8-16,11 3 1 0,17-5 26 16,24-9 1-16,22-11 25 15,14 3 1-15,-12 3 9 0,-15 13 2 16,-9 12 3-16,-17 7 0 16,-13 10 2-16,-16 7 1 15,-20 14 8-15,-8 9-1 31,-2-3 5-31,-1-17 2 16,1-3 4-16,13-8 1 16,11-8 1-16,11-14 1 15,-6 17-2-15,6-17 1 16,0 0 3-16,0 0 1 0,17-25-1 16,7 0 1-16,20-5 3 15,0 2 0-15,0 20-1 0,-14 2 0 16,-3 6-3-16,-2 8 0 15,-9 6-8-15,-5 11 1 16,-8 14-5-16,-17 5 2 16,-24 3-5-16,-17-2 1 15,-13-7-2-15,-6-7 1 16,3-6-3-16,2-12 0 16,12-1-2-16,21-7 1 0,17-5-3 15,22-14 0-15,-3 14-1502 16</inkml:trace>
  <inkml:trace contextRef="#ctx1" brushRef="#br1" timeOffset="-164056.78">14907 14377 590 0,'0'0'0'0,"0"0"18"16,0 0 0-16,-6 27 12 0,6-27 1 15,0 11-3-15,0-11 2 16,19 6 1-16,20-9 0 16,24-8 21-16,13-8 0 15,6-9 27-15,-5-11 1 16,-3-5-7-16,-16-8 1 15,-23 2-9-15,-13 5 1 0,-16 9-5 16,-12 9 0-16,-10 2-5 16,-20 17 0-16,-16 21-12 15,-6 23 0-15,-5 28-16 16,6 16 1-16,8 9-13 16,16 2 1-16,22-2-8 0,11-15 1 15,22-10-4-15,13-14 0 31,23-31-3-31,16-13 1 0,13-23 2 0,7-13 0 16,-1-15-1-16,-14-15 2 16,-79 60-1374-16</inkml:trace>
  <inkml:trace contextRef="#ctx1" brushRef="#br1" timeOffset="-163878.22">15928 13978 967 0,'0'0'0'0,"0"0"26"16,0 0-1-16,-5 33 6 16,10-16-1-16,11 0 3 15,20-4-1-15,27-13 2 16,8-8-1-16,-2-8-3 0,7-7 0 16,4-7-3-16,-3 2 0 15,-77 28-1021-15</inkml:trace>
  <inkml:trace contextRef="#ctx1" brushRef="#br1" timeOffset="-163469.06">16583 13718 979 0,'0'0'0'15,"0"0"35"-15,11-25 1 0,19 3 1 16,22-6 1-16,5 1 23 16,9-1-1-16,2 11-17 15,-10 12 1-15,-12 19-15 16,-4 16 0-16,-7 12-1 15,-7 13 0-15,-9 9 1 0,-14 10 2 16,-10 12-6 0,-9 0 2-16,3-22-3 0,6-20-1 15,5-28-3-15,0-16-1 16,13-5-6-16,4-23 2 16,10-22-14-16,-2-10 0 31,-14-7-6-31,-11 6 2 0,-11 14-17 15,-3 14 1-15,3 16-19 16,-5 9 1-16,-9 11 7 16,-8 19 2-16,-13 20 13 0,-1 21-1 15,1 20 10-15,-1 11 2 16,-5 3 4-16,5-6 0 16,14-7 4-16,25-21 1 15,25-19 8-15,27-27 2 16,29-20 5-16,12-27 0 15,-85 30-1169-15</inkml:trace>
  <inkml:trace contextRef="#ctx1" brushRef="#br1" timeOffset="-163149.58">17366 13516 1030 0,'0'0'0'0,"0"0"1"15,35-25 1-15,-7 14-2 0,10-3 0 16,6 3 24-16,-8 11 0 16,-9 14 18-1,-8 14-1-15,-13 21 6 0,-6 12 2 16,-22 6-2-16,-3 2 0 16,-8-14-11-16,9-8 0 15,10-11-5-15,8-11 2 16,12-14-10-16,2-2 2 15,14-7-6-15,19-13 0 16,22-11 4-16,14-8-1 16,-6-9-1-16,14 3 1 15,-3 3-9-15,-8 0 2 0,-74 33-1284 32</inkml:trace>
  <inkml:trace contextRef="#ctx1" brushRef="#br1" timeOffset="-162612.4">18574 13641 752 0,'0'0'0'0,"30"-39"75"15,-3 3-1-15,1 5 14 16,-4 12 1 0,-10 13-37-16,-3 6-1 0,-11 0-23 0,0 34 1 15,-30 24-12-15,-28 14 1 16,-13 14-7-16,-8-1 1 15,-4 12-2-15,4-5 0 16,13-18 1-16,-8-5 0 16,3-13 4-16,8-12-1 15,33-13 7-15,8-23-1 16,22-8 2-16,0-31 2 16,38-24 6-16,12-14 2 15,13-14 3-15,5 3 3 0,-13 5-1 16,-6 20 0-16,-2 19-4 15,-1 24 1-15,-10 29-11 16,0 27 1-16,-1 20-9 16,-2 19-1-16,-3 0-6 15,-8-3 1-15,8-13-2 16,-2-9 1-16,7-17-4 0,12-16 1 31,10-22-2-31,-2-11 1 16,-55 8-1395-16</inkml:trace>
  <inkml:trace contextRef="#ctx1" brushRef="#br1" timeOffset="-161885.48">19190 13546 954 0,'0'0'0'0,"0"0"54"0,27-36 1 16,-16 25 24-16,-11 11 1 15,11-8-36-15,-11 8 2 16,0 0-19-16,-16 39 0 16,-14 36-11-16,-3 13 1 15,-3 9-6-15,14 0 0 16,6-3-1-16,8-5 1 15,13-18 0-15,6-7 0 16,8-17-1-16,9-16 1 0,7-12 7 16,17-13 1-1,14-18 0-15,2-12 0 0,-16-15 1 16,-11-8 0 0,-41 47-1221-16</inkml:trace>
  <inkml:trace contextRef="#ctx1" brushRef="#br1" timeOffset="-161725.78">19061 13975 1117 0,'0'0'0'16,"0"0"25"-1,44-2 1-15,5-4 26 0,25-10 1 16,19-4 20-16,6 4 1 16,-12-4-22-16,-10 1 1 15,-8 5-13-15,-6-3 0 16,-63 17-1245-16</inkml:trace>
  <inkml:trace contextRef="#ctx0" brushRef="#br1" timeOffset="-158172.22">9341 8245 0,'0'0'0,"0"0"0,0 0 0,0 0 0,0 15 0,0-15 16,0 14-16,0 1 47,0 0-47,0-15 31,0 0-31</inkml:trace>
  <inkml:trace contextRef="#ctx1" brushRef="#br1" timeOffset="-158325.72">1734 2745 401 0,'0'0'0'16,"0"0"17"-16,0-36 1 0,11 11 38 0,8-5 0 15,8-6 1-15,3 0 2 16,11 16-21-16,-8 9 1 16,3 11-12-16,-1 11 1 15,-2 20-8-15,-8 19 1 31,-14 22-6-31,-17 24 2 16,-21 10-3-16,-9-4 0 0,-10-22 2 16,5-19 1-16,5-19 6 15,14-17 2-15,6-14 10 16,16-11 0-16,-8 8 5 0,8-8 0 16,24-19 14-16,9-23 0 15,14-33 9-15,7-16 1 16,-2-31-5-16,-5 6 1 15,-9 19-6-15,-13 25 0 16,-9 42-8-16,-5 10 0 16,-11 20-12-16,0 0 1 15,-16 50-12-15,5 11 0 16,-5 25-7-16,7 2 1 16,15-2-6-16,2-5 0 15,8-26-3-15,6-14 1 0,3-21-2 16,11-15 0-16,27-21-4 15,11-23 1 1,8-39-2-16,0-7 0 0,-82 85-1423 0</inkml:trace>
  <inkml:trace contextRef="#ctx1" brushRef="#br1" timeOffset="-158146.84">2637 2565 1080 0,'0'0'0'16,"0"0"5"-16,-38 42 0 15,30-31 0-15,8-11 0 16,0 14 10-16,13-3 1 15,20 0 2-15,19-6 0 16,14-2 6-16,8-6 2 16,-8-2 8-16,-20-6 1 15,-13 0-3-15,-25 8 2 0,-8 3-1049 16</inkml:trace>
  <inkml:trace contextRef="#ctx1" brushRef="#br1" timeOffset="-158031.93">2788 2842 929 0,'-6'14'0'0,"1"5"1"0,5-2 0 15,5-6-1-15,9-6 0 16,8-5 11-16,25-11 0 16,21-5 16-16,3-9 0 15,11-6 14-15,-8 1 0 16,-74 30-859-16</inkml:trace>
  <inkml:trace contextRef="#ctx1" brushRef="#br1" timeOffset="-157705.28">3503 2471 841 0,'0'0'0'0,"46"-30"10"15,-5 13 1-15,6-2 16 16,-6 13 0-16,-8 1 19 0,-8 16 0 16,-9 8-7-16,-5 11 0 15,-22 26-6-15,-5 10 2 16,-15 6-7-16,-1 8 1 15,-10 3 0-15,1-8-1 16,0-8 1-16,11-20 1 16,19-17-2-16,6-16 1 15,5-14-1-15,11 0 2 16,30-14-6-16,11-16 2 16,19-17-1-16,8-9 1 15,9 1 2-15,0-6 1 16,5 14-7-16,-14 0 2 15,-18 14-7-15,-18 5-1 0,-43 28-1276 16</inkml:trace>
  <inkml:trace contextRef="#ctx1" brushRef="#br1" timeOffset="-157421.18">4259 2266 1067 0,'-3'-14'0'15,"-3"-8"1"-15,1 3 1 31,5 2 0-31,0 17 2 16,0-8 27-16,-6 19 1 16,-10 33 7-16,-9 17 1 15,3 25 2-15,3 5-1 16,8-8-3-16,0-8 2 0,11-14-12 16,11-14 0-16,9-8-5 15,12-12 2-15,9-7-8 16,6-15 0-16,11-10-4 15,5-6 2-15,-14-14 3 0,-3 0 1 16,-7 6-1-16,-9 2 1 16,-30 17-1235-16</inkml:trace>
  <inkml:trace contextRef="#ctx1" brushRef="#br1" timeOffset="-157083.1">5058 3091 501 0,'0'0'0'16,"28"-33"52"0,-17 13 0-16,-3 7 15 0,-8 13-1 15,0 0-18-15,11 0 0 16,-11 24-13-16,-6 32 0 16,-13 16-11-16,-3 0-1 31,-2-9 2-31,7-7 1 0,12-4-4 15,21-13 2 1,25-22-5-16,17-31 1 0,-58 14-836 16</inkml:trace>
  <inkml:trace contextRef="#ctx1" brushRef="#br1" timeOffset="-156653.45">5770 2363 954 0,'0'0'0'0,"0"0"5"15,0 0-1-15,0 0 5 16,0 0 2-16,-35 42 26 16,13 2 1-16,-6 33-5 15,4 9 1-15,13 11 2 0,5 0 0 16,12-6-2 0,10-10-1-16,14-26-5 0,11-19 1 15,17-20-4-15,0-27 0 31,-6-19 2-31,0-20 1 0,-6-16 8 16,-10-12 0-16,-20-8 11 16,-10 1 0-16,-23 2 0 15,-24 2 1 1,-11-4-7-16,-11 18-1 0,-3 17-9 16,9 25 2-16,5 39-6 15,11 28 0-15,8 19-11 0,14 5 0 16,19-2-9-16,19-6 0 15,25-3-5-15,16-16 2 16,19-9-4 0,20-13 1-16,11-17-1 0,13 0 0 15,-123 0-1455-15</inkml:trace>
  <inkml:trace contextRef="#ctx1" brushRef="#br1" timeOffset="-156071.08">6387 2526 1080 0,'0'0'0'16,"0"0"26"0,0 0 0-16,0 0 42 0,0 0 2 15,27 0-17-15,9-11 0 16,27-19-13-16,13-1 0 16,-2 7-4-16,-14 1 0 15,-21 15-1-15,-15 8 0 16,-24 0-6-16,-24 31 1 15,-28 5-4-15,-11 13 0 16,5 4-6-16,12 2 0 0,5-5-13 0,13-6-1 16,20-16-4-16,3-9-1 15,5-5-1-15,13-11 0 16,26-9-1 0,26-18 1-16,26-10-3 0,10-10 1 15,9-11-5-15,-12-1 2 16,-18-4-3-16,-15-1 0 31,-7-6-10-31,-17 1 0 16,-8 10-12-16,-20 9 0 0,-7 17 0 15,-6 16 2-15,0 14 14 16,-11-11-1-16,-8 22 8 16,-9 14 2-16,-2 25 3 0,0 11-1 15,8 16 3-15,6-2 0 16,8 8 3-16,8-17-1 15,8-5 2-15,14-11 2 16,8-25 2-16,16-14 1 16,23-11 2-16,18-17 0 15,18-13 4-15,-7-14 0 16,-16-17 9-16,-24 0 0 0,-28 0 4 16,-19-5 1-16,-30-12 2 15,-33 9 2-15,-47 3-3 16,-5 7 2-16,-6 29-6 15,12 27 1-15,98 3-1452 0</inkml:trace>
  <inkml:trace contextRef="#ctx1" brushRef="#br1" timeOffset="-144240.86">20083 13876 1255 0,'0'0'0'0,"0"0"47"15,0 0 2-15,0 0 56 16,0 0 1-16,46-11-26 15,-7 5 1-15,21-2-40 16,14-9-1-16,-6-2-16 16,3 0 0-16,-2 7-4 0,-14 1 2 15,-12 6-7-15,-18 2 2 16,-14 3-2-16,-11 0-1 16,-25 14-3-16,-18 3 0 15,-23 13-1 1,3 6 0-16,5 8-2 0,17-8 0 15,6 0-2-15,13 3 1 16,3 2-2-16,13-5 0 16,14-5 1-1,9-12 0-15,-6-8-2 16,16-2 0-16,22 2 2 0,20-9 1 16,8-18-2-16,21-15 1 15,12-10-3-15,13-14 2 16,-123 55-1572-16</inkml:trace>
  <inkml:trace contextRef="#ctx1" brushRef="#br1" timeOffset="-143919.75">21619 13535 1431 0,'0'0'0'0,"0"-36"24"16,-5 17 0-16,-1-6 10 16,1 9 2-16,5 16 25 15,-14-12 1-15,3 24-20 16,-19 12 2-16,-9 26-8 15,-7 8 0-15,-1-8-6 0,12 11 0 16,7 25-4 0,20 8 0-16,11 3-6 0,24-11 0 15,25-23-3-15,17-27 0 16,7-25-2-16,7-36-1 16,2-27-1-1,-23-20-1-15,-9-14 1 0,-15 0 1 16,-11 12 2-16,-21 2 0 15,-23 2-1-15,-18-2 1 16,-17-11-1-16,-6 11 2 16,-10 28-4-16,2 25-1 15,66 19-1675-15</inkml:trace>
  <inkml:trace contextRef="#ctx0" brushRef="#br2" timeOffset="-135560.33">19127 15492 0,'0'0'0</inkml:trace>
  <inkml:trace contextRef="#ctx1" brushRef="#br2" timeOffset="-135751.65">11404 14994 677 0,'0'0'0'0,"0"0"29"0,-30 39 1 15,24-28 38 1,6-11 1-16,0 0 10 16,0 0 1-16,0 0-17 15,47-36 1-15,35-45-34 16,22-35 0-16,25-33-5 0,16-6 1 16,11 16-3-16,-5-4 2 15,-1-7 4-15,-21 17 0 16,-33 36 6-16,-25 25 1 15,-24 28 3-15,-20 14 1 16,-8 13-1-16,-19 17 0 0,6-11-4 16,-6 11 0-16,0 0-4 15,0 0 2-15,0 0-9 16,0 0 1-16,0 0-6 16,-11-6 1-1,11 6-1390-15</inkml:trace>
  <inkml:trace contextRef="#ctx1" brushRef="#br2" timeOffset="-135164.62">11067 15691 967 0,'0'0'0'16,"0"0"28"-16,-11-38 1 16,16 18 32-16,6-10 0 15,6-12-9-15,13-10 1 16,6-1-17-16,10 9 1 0,-5 22-9 16,-2 22 0-16,-15 22-5 15,1 25 2-15,-3 25-8 16,-11 5 0-1,-6-10-2-15,-5-1 2 0,-5 3-2 16,-1 0-1-16,1-10-3 16,5-10 0-16,5-18-1 15,1-15 0-15,-6-16-1 0,11-2 1 16,13-15 1-16,6-19 0 16,17-17 2-16,5 4-1 15,-5-1 6-15,-9 11 1 16,-8 17 5-16,-3 3 0 15,-2 2 0-15,-8-5 0 16,2 0-4 0,-3-6 0-16,-5-8-18 15,0-3 2-15,-11 39-1362 16</inkml:trace>
  <inkml:trace contextRef="#ctx1" brushRef="#br2" timeOffset="-134891.33">11779 15329 1030 0,'0'-14'0'0,"0"-8"0"16,0 2 1-16,0-7-1 0,-3 7 0 15,3 9 23-15,0 11 1 16,-2-14 24-16,2 14 2 0,0 0 7 16,-3 17 0-1,6 41-8-15,2 25 1 0,3 20-10 16,9-4 1 0,-1-27-17-16,3-19 2 15,-2-20-7-15,-1-11 1 16,9-8-6-16,-3-3 0 15,8-8-2-15,0-6 0 0,-3-3-2 16,3-5 1-16,-8 0 3 16,3-8 0-16,-3 0-1 15,-8-12 0-15,-3 1-4 16,-1-6 0-16,-10 36-1288 16</inkml:trace>
  <inkml:trace contextRef="#ctx1" brushRef="#br2" timeOffset="-134658.25">12105 15074 1105 0,'0'0'0'16,"0"0"12"-1,11-41 2-15,-8 21 8 16,8 1 2-16,-1 8 9 0,12 2 1 16,14 9 6-16,16 14 2 15,17 6-7-15,2 27 0 0,-3 25-9 16,-13 25 2-16,-11 30-6 15,-20 0 0-15,-7-16-5 16,-17-14 1-16,-17-9-3 16,-4-5-1-1,-15-22-1-15,-11-19 0 16,47-42-1201-16</inkml:trace>
  <inkml:trace contextRef="#ctx1" brushRef="#br2" timeOffset="-134404.96">10998 15177 1030 0,'0'0'0'0,"-65"-6"28"16,13 17 1-16,5 14 15 15,6 28 1-15,19 38-10 0,17 20 1 16,10 16-17-16,23 14 1 15,26 25-6-15,26-5 1 16,24-20 0-16,19-33 1 16,22-42 4-16,17-36 2 15,24-32 1-15,-5-48 1 16,-181 50-1102-16</inkml:trace>
  <inkml:trace contextRef="#ctx0" brushRef="#br2" timeOffset="-113852.93">30520 18769 0,'0'0'0,"0"0"0,29 0 0</inkml:trace>
  <inkml:trace contextRef="#ctx1" brushRef="#br2" timeOffset="-113899.77">25031 12719 590 0,'0'0'0'31,"22"-33"36"-31,0 5 1 16,-3 0 50-16,3 4 1 15,-11 4 5-15,-8 9 1 16,-3 11-15-16,0 0 0 0,0-8-33 16,0 8 0-16,-19-6-9 15,-11 12 2-15,-14 8-10 16,-3 11 1-16,9 5-3 0,11 6 1 15,2 0-7-15,11-6 2 16,9 9-5-16,7 3 0 16,7-1-6-16,7-10 2 15,9 2-3-15,8-3 1 16,-6-2-3-16,-2-3 0 16,-6-9-1-16,-5-2 1 15,-14-14-2-15,13-11-1 0,-13 11 4 16,-24 17 1-16,-20-1 4 15,-16 4 1-15,2-12 6 16,6 3 1-16,16-5 4 16,9 2 1-16,11-2 0 0,5-1 1 15,11-5-3-15,-3 17 0 16,3-17-1454-16</inkml:trace>
  <inkml:trace contextRef="#ctx1" brushRef="#br2" timeOffset="-113302.78">25292 12863 992 0,'0'0'0'0,"16"-39"24"16,-5 0 1-16,8-2 23 15,-2 5 2-15,-7 8 7 16,-4 14 0-16,-6 14-8 15,0 0 1-15,3 45-5 0,-6 13 1 16,-13 8-12-16,-1 3 2 16,1-2-6-16,2-15-1 15,9-7 1-15,5-9 1 16,5-17-3-16,9-13 2 16,8-9-2-16,13-19 1 15,12-23-7-15,2-2 1 16,-8 0-10-16,-16 9 2 15,-9 4-6-15,-5 12 0 0,-11 11-5 16,0 11 2-16,0 0-4 16,0 0 0-16,-11 25-1 15,-5 14 1-15,2 19-2 16,9-11 1-16,10-3-1 16,6-13 1-16,8-15 0 0,-5-2 0 15,8-8 1-15,2-12 2 16,4-5 1-16,-1-8 2 15,3-23 5-15,-5 3 2 16,2 9 6-16,-10 2 0 16,-3 14 4-16,-4 3-1 15,-10 11 2-15,0 0 1 16,11 0-7-16,-5 11 0 16,-6 14-8-16,0 11 2 15,0 14-4-15,0 6 0 16,11-21-5-16,3-18 2 0,7-14-4 15,7-6 1-15,18-19 0 32,-2-14-1-32,-44 36-1609 15</inkml:trace>
  <inkml:trace contextRef="#ctx1" brushRef="#br2" timeOffset="-112725.72">26623 12600 853 0,'0'0'0'15,"0"0"6"-15,19-47 1 16,-6 17 1-1,9-1 1-15,3 3 32 16,8 6 2-16,-3 3 24 0,11 8 2 16,11 5-2-16,-3 12 1 15,-5 10-15 1,-16 20 0-16,-17 14-12 0,-22 11 2 16,-36 11-12-16,-5 3 2 15,-6 2-9-15,6-10 0 16,11-12-2-16,11-13-1 15,14-18 4-15,10-10-1 16,6-14 4-16,0 0 0 16,19 6 3-16,20-20 0 15,29-3 8-15,20-8 2 16,5 9-2-16,-5 8 0 16,-17 5-7-16,-19 3 0 15,-14 0-5-15,-19 0 1 16,-2-3-9-16,-6 3 0 15,-11 0-1568-15</inkml:trace>
  <inkml:trace contextRef="#ctx1" brushRef="#br2" timeOffset="-112388.18">27529 12340 1293 0,'0'0'0'0,"0"0"16"0,16-36 0 15,-16 36 16-15,11-8 1 16,-11 8 24-16,14 5 1 16,-8 20-7-16,-12 17 1 15,-8 24-9-15,-7 14 2 0,-1-2-7 16,-3 2 2 0,9-14-7-16,5-10 2 0,8-20-7 15,11-6 0-15,8-13-6 16,20-1 0-16,22-2-2 31,10-6 0-31,3-16-4 0,-5-6 1 16,-17-5-1-16,-13 5 1 15,-17 9-1-15,-19 5 1 16,11-9-2-16,-11 9 0 0,0 0-1599 16</inkml:trace>
  <inkml:trace contextRef="#ctx1" brushRef="#br2" timeOffset="-111737.11">28567 12453 438 0,'0'0'0'15,"0"0"97"-15,0 0-1 31,30 0-14-31,-19-5 1 0,8 2-15 16,14-3 0-16,14-2-37 16,7 0 2-16,-2-6-16 15,-5 3 0-15,-9 0 4 16,-10 11 0-16,-9 0-4 0,-8 5 1 16,-11-5-2-16,0 0 0 15,0 12-14-15,-28 1 0 16,28-13-860-16</inkml:trace>
  <inkml:trace contextRef="#ctx1" brushRef="#br2" timeOffset="-111621.97">28707 12528 665 0,'0'0'0'16,"-11"17"0"-16,0-4 0 16,11-13 0-16,-3 12 0 15,3-12 17-15,0 0 0 16,14-6 34-16,13-5 1 0,28-6 35 16,19-5 1-16,24-3-3 15,6-2 1 1,-104 27-948-16</inkml:trace>
  <inkml:trace contextRef="#ctx1" brushRef="#br2" timeOffset="-111239.59">30060 12047 904 0,'0'0'0'15,"0"0"37"-15,16-42 1 16,-16 42 38-16,5-14 1 15,-5 14-14-15,0 0 1 16,0 0-25-16,-5 31 0 0,-22 24-10 31,-6 17 1-31,0 14-11 16,-3-12 1-16,14 4-5 16,11-17 1-16,28 0-1 15,10-12 1-15,20-15-5 0,13-12 1 16,11-14 3-16,9-16-1 15,-4-23 2-15,4-7 0 16,-4-15 2-16,-7-8 1 16,-28-2 8-16,-19-4 0 0,-25 1 5 0,-30-3 2 31,-30 5-2-31,-16 20 1 16,-9 21 1-16,88 23-1413 15</inkml:trace>
  <inkml:trace contextRef="#ctx1" brushRef="#br2" timeOffset="-107619.54">29033 13347 590 0,'0'0'0'16,"0"0"20"-16,0 0 0 15,0 0 37-15,0 0 2 0,30-19 1 16,-8 16 1-16,16-5-14 16,14-1 1-16,8 4-18 15,-8 2 0-15,-16 3-9 16,-3 0 2-16,-3 0-2 16,-14 0 1-16,-5 3-8 0,-11-3 0 15,0 0-868-15</inkml:trace>
  <inkml:trace contextRef="#ctx1" brushRef="#br2" timeOffset="-107510.7">29241 13475 752 0,'0'0'0'16,"-14"22"3"-16,9-3-1 16,7 0-1-16,4-8 0 15,-6-11 21-15,16 9 0 0,1-6 12 16,13 5 0-16,3-3 8 16,27 4-1-1,-60-9-758-15</inkml:trace>
  <inkml:trace contextRef="#ctx1" brushRef="#br2" timeOffset="-106615.41">30457 13234 690 0,'0'0'0'16,"0"0"68"-16,41-39 2 15,-22 22 44-15,-8 9 2 0,-11 8-55 16,8 0 2-16,-2 6-11 16,-1 24 1-16,-2 39-15 15,-6 9 1-15,-11-6-9 16,-2-11 1-16,-6-6 0 15,6-8 1-15,7-14-3 16,9-13 0-16,0-9-1 0,0-11 1 16,25-6 5-16,8-19-1 15,19-22 16-15,3-11 0 16,-12-6 6-16,-7-2 1 16,-6 5-4-16,-2 14 1 15,-15 25-4-15,-2 11 1 16,-11 11-9-16,6 33-1 15,-1 28-5-15,-10 19 0 16,-1-2-7-16,1-1 1 16,2-13-8-16,11-9 2 15,9-19-8-15,13-22 1 0,11-17-5 16,19-19 2-16,31-19-9 16,4-9 1-1,-7-19-13-15,-11-9 1 0,-20-8-68 16,-16 3 1-16,-16 11-60 0,-6 20 1 15,-5 24 9-15,-9 11 2 16,-5 17 51-16,-5-8 1 16,5 8 44-16,0 8 0 15,-6 15 22-15,-5 21 0 16,-5 28 4 0,2 5 1-16,-2 9 9 15,2-6 2-15,-2-8 17 16,5-11 0-16,11-19 10 15,5-15 1-15,6-18 3 0,19-20 2 16,22-20-3-16,0-21-1 16,9-9-16-1,-4-9 0-15,-8-10-14 0,-8 3 0 16,-16 10-9-16,-3 12 1 16,-6 25-3-16,-5 10 0 0,-11 20-2 15,0 0 1-15,-5 25 0 16,-11 25 1-16,-1 19 0 15,-5 9 0-15,14-1 2 16,2-2 1-16,6-3 5 16,3-17-1-16,5-5 7 0,9-17 0 15,5-22 4-15,16-25 1 16,20-24 3-16,-6-18 0 31,-17-5-9-31,-21-16-1 16,-14 77-1572-16</inkml:trace>
  <inkml:trace contextRef="#ctx1" brushRef="#br2" timeOffset="-106469.45">31497 12938 1180 0,'0'0'0'0,"0"38"11"16,11-7 2-16,17-1 0 16,21 1 2-16,22-9 1 15,20-3 2-15,18-10 30 16,-8-4-1-16,-32-5 8 0,-28 3 0 15,-41-3-1160-15</inkml:trace>
  <inkml:trace contextRef="#ctx1" brushRef="#br2" timeOffset="-105383.24">29328 13461 791 0,'0'0'0'0,"17"-47"71"16,-9 2 2-16,3 1 54 16,-3 5 0-16,0 9-28 15,-8 8 1-15,-8 8-25 16,-6 3 0-16,-5 5-4 16,-19 9-1-16,-17 16-8 15,3 12 1-15,0 13-14 16,17 9 2-16,18 8-11 15,23-9 2-15,24-8-11 0,22-8 2 16,11 0-12-16,-3-2 0 16,0-4-4-16,-5 1 0 15,-8-4 1-15,-12-2 1 16,-21-6-5-16,-17 1 0 16,-16 2-2-16,-22 3 1 15,-11-3 0-15,-6-5 1 16,1-9-2-16,-6-8 0 15,0-8 3-15,3-12 1 16,2-7-1-16,11-7 2 0,17-4 0 16,14-1 1-16,16 6-3 15,11 8 0-15,5 8 1 16,17 3 0-16,16 9 0 16,1 5 0-16,7 3-1 15,4 5 0-15,-7 6-4 0,-7-9 0 16,-3-10-1-16,2-9 1 15,6-3-3-15,0-8 1 32,-5-5-2-32,-12-1 0 15,1 1-2-15,-11 0 1 16,-9 10-3-16,-10 9 1 16,-6 11-3-16,0 0 1 15,0 0-1-15,-11 14 1 0,-8 16-2 16,-3 12 1-16,11 2-1 15,8-5 0-15,6-17 0 16,8-11 0-16,2-5 0 16,15-6 0-16,15-14 0 0,7-3 0 15,-9-8 0-15,-8-2 0 16,-17 2 0-16,-8 11 0 16,-8 14 0-16,6-14 2 15,-6 14-2-15,-8 14 1 16,-6 5-1-1,-5 12 1-15,2 10-1 0,12-5 1 16,10-16-1-16,6-1 0 0,6-2 0 16,2-12 0-16,3-2 0 15,5-6 0-15,3-13 0 16,-8-15 0-16,3-13 0 16,-3-6 0-16,-3 8 0 15,-8 7 0-15,-6 10 0 0,1 14 1 16,-6 11 0-16,0 0 0 15,0 0 0-15,5 16 0 16,1 20 1-16,8 14 0 16,2-11-1-16,-2-14 0 15,2-12-1-15,1-10 1 16,-4-8-1-16,9-15 0 16,-22 20-1955-16</inkml:trace>
  <inkml:trace contextRef="#ctx1" brushRef="#br2" timeOffset="-104972.14">30791 12885 866 0,'0'0'0'0,"-11"-36"8"0,3 11 0 15,-9-5-13-15,1 10 2 31,2 15 9-31,-30 10 1 0,-27 29 20 16,-17 24 0-16,-10 22 15 16,10 22-1-1,25 37 2-15,22 10 0 16,25 6 6-16,21-5-1 16,31-7-5-16,46-15-1 0,49-31-2 15,15-25 0-15,-1-34-5 16,11-24 0-16,-156-14-1117 15</inkml:trace>
  <inkml:trace contextRef="#ctx1" brushRef="#br2" timeOffset="-104738.08">32248 12628 916 0,'0'0'0'16,"0"0"26"-16,0 0 1 15,27 2 4-15,-10 34 2 16,4 31-7-16,10 24 0 16,10 23-4-16,-3 21 2 15,3 17 3-15,-16 1 0 16,-25-1 6-16,-30-14 1 16,-28-16 2-16,-19-14 0 15,77-108-1029-15</inkml:trace>
  <inkml:trace contextRef="#ctx1" brushRef="#br2" timeOffset="-87755.18">27877 12213 791 0,'0'0'0'16,"0"0"37"-16,0 0 1 15,0 0 64-15,0 0 1 16,0 0-2-16,0 0 0 16,0 0-35-16,35-3 2 0,-15 3-28 15,12 14 2-15,10 11-8 16,1 11 1-16,-2 19-8 16,-5 14 1-16,-6 11-4 15,3 12 0-15,3-1-7 16,-1-16 0-16,6-12 1 15,-8-13 1-15,-3-17-3 16,-5-5 0-16,-3-11-1 0,-6-4 2 16,-2-4 0-16,-14-9 0 15,11 8-3-15,-11-8 2 16,0 0-2-16,0 0-1 31,0 0-1429-31</inkml:trace>
  <inkml:trace contextRef="#ctx1" brushRef="#br2" timeOffset="-87566.63">28285 12642 1218 0,'0'0'0'0,"0"0"13"16,0 0 0-16,0 0 12 16,-6 11 1-16,9 2 34 15,-8 12 2-15,-12 33-8 16,-7 17 1-16,-15-14-6 0,-2 5 2 15,-5 6-10-15,-1-5 2 16,1-4-7-16,15-7 1 16,31-56-1375-16</inkml:trace>
  <inkml:trace contextRef="#ctx1" brushRef="#br2" timeOffset="-83376.64">26927 14205 627 0,'0'0'0'15,"0"0"64"-15,0 0 1 16,0 0 61-16,0-28 0 16,5 17-12-16,6 0-1 0,-3-8-41 15,6 8 1-15,11 0-23 16,2 16 1-16,11 17-15 16,6 23 1-1,0 2-11-15,-6 14-1 16,3 5-4-16,-5 3-1 0,5 3 0 15,0 3 1-15,-3 16 1 16,-13-2 0-16,-3-9 2 16,-14-13-1-16,-5-18 0 0,-6-13-1 15,0-19-3-15,3-17 0 16,-5 14-3-16,5-14 1 16,0 0-1438-16</inkml:trace>
  <inkml:trace contextRef="#ctx1" brushRef="#br2" timeOffset="-83199.02">27398 14515 1180 0,'0'0'0'16,"0"0"14"-16,0 0 0 16,0 0 16-16,-31 50 1 15,1 22-3-15,-8 14 1 0,-3 11-6 16,-8-12 2-16,-1-13 12 16,4-11 1-16,10 3 15 15,14-9 0-15,14-5 2 16,16-20 1-16,20-16-11 15,18-17 0-15,-46 3-1363 16</inkml:trace>
  <inkml:trace contextRef="#ctx1" brushRef="#br2" timeOffset="-82889.71">27778 14548 1293 0,'0'0'0'31,"0"0"46"-31,25 0 2 0,-3-2 41 16,8-4 1-16,22 0-43 16,11-2 1-16,-8-6-7 15,-3 3 0-15,-14 6-14 0,-13-4 0 16,-14 9-17-16,-11 0 0 16,-17 25-11-16,-13 9 1 15,-25 26-18-15,1 18 2 16,10-6-25-16,5-3 1 15,12-22 4-15,13-14 1 16,9-19 28-16,5-14 1 16,16 14 6-16,20-20 0 15,16-18 10-15,5-7 1 16,6 1 17-16,9-4 1 0,-72 34-1301 16</inkml:trace>
  <inkml:trace contextRef="#ctx1" brushRef="#br2" timeOffset="-82294.27">29345 14778 967 0,'0'0'0'16,"0"0"118"-16,11-33 1 15,-6 19-11-15,-5 14 2 16,0 0-40-16,11-8 0 16,-11 8-29-16,19 22 2 15,-5 17-17-15,2 21 0 0,-5 18-4 16,-5-3 0-16,-12-6-4 16,1-17 0-1,10-18-1-15,1-9 1 16,2-12-1-16,-8-13 0 15,25-5-1-15,8-20 2 16,16-17 12-16,6-10 0 16,13-6 17-16,-5-3 0 0,-11-8-3 15,-5 5 1-15,-23 17-6 16,-2 25 0-16,-11 33-4 16,-11 30 0-16,-5 29-13 0,-12 7 2 15,-2-11-8-15,3 9-1 16,5-3-3-1,16 3 0-15,14-14-4 0,20-25 1 16,18-36-2-16,9-22-1 16,8-17-2-16,-3-22 0 15,-71 61-1813-15</inkml:trace>
  <inkml:trace contextRef="#ctx1" brushRef="#br2" timeOffset="-81890.19">30470 14709 1381 0,'0'0'0'0,"0"0"10"0,0 0 1 15,-41 8-4-15,25 14 1 16,-1 3 12-16,1 22 1 16,-6 22 0-16,3 14 0 15,5 3 0-15,3 0 2 16,6 3 4-16,5-9 1 16,11-14 0-16,11-21 1 15,19-29 1-15,13-27 2 0,20-28-3 16,0-13 1-16,-16-17-1 15,-14-9 0-15,-6-8-8 0,-11 3 0 16,-5 14-6-16,-8 16-1 16,-8 20-4-1,-4 17 1-15,-2 16-4 0,0 0 0 16,-16 36-3-16,2 13 2 16,-2 18-2-16,5 10 2 15,8 1 1-15,3 2 0 31,3-5 2-31,5-14 0 16,6-14-1-16,2-22 3 0,3-23-2 16,6-26 1-16,5-26-2 15,-5-22-1-15,-14-6-1 16,-14-10 0-16,3 88-1551 0</inkml:trace>
  <inkml:trace contextRef="#ctx1" brushRef="#br2" timeOffset="-81746.09">30585 14579 1180 0,'0'0'0'15,"0"0"2"-15,0 44 2 16,9-36-1-16,13 1 0 16,19-1 13-16,22 3 1 0,30 3 12 15,11 0 1-15,16-9 21 16,-2 4 1-16,-25-1 4 16,-27 6 1-16,-41 19-21 15,-45 6 0-15,20-39-1216 16</inkml:trace>
  <inkml:trace contextRef="#ctx1" brushRef="#br2" timeOffset="-81506.02">29734 15716 1180 0,'0'0'0'0,"0"0"3"15,60-16 1-15,19-15 14 0,14-5 0 16,12-3 76-16,15 3 0 15,39 0-5-15,-6 6 1 16,-24 5-12-16,-22 6 1 16,-14 13-6-16,-19 9 1 15,-30 8-19-15,-17 11 0 0,-24 9-19 16,-20 7 0-16,17-38-1594 31</inkml:trace>
  <inkml:trace contextRef="#ctx1" brushRef="#br2" timeOffset="-81144.03">29988 16129 1206 0,'0'0'0'15,"0"0"28"-15,0 0 1 16,0 0 24-16,14-45 0 16,19 12 28-16,8-3 3 15,11 0-34-15,8 6 2 16,1 7-10-16,-9 21 2 15,-11 10 7-15,-11 22 0 0,-19 23-6 16,-17 8 0-16,-32 22-7 16,-11 3 0-16,-14 5-7 0,-3-8 0 15,8-5-3-15,12-15 1 16,18-13-2-16,12-17 1 31,16-16-4-31,16-17 0 16,26-14-1-16,21-11-1 15,24-11 2-15,17-8-1 0,8-3-1 16,4 3 0-16,-15 5 1 16,-16 8 0-16,-17 9-4 15,-24 6 0-15,-14-1-10 16,-13-11 0-16,-17 28-1847 16</inkml:trace>
  <inkml:trace contextRef="#ctx1" brushRef="#br2" timeOffset="-80876.84">30911 16026 1419 0,'0'0'0'0,"9"-28"16"15,-4 9-1 1,0-6 10-16,-2 9 0 0,-3 16 24 16,8-14 2-1,-8 14 1-15,9 11 2 0,-7 19-5 16,-7 31 0-16,-9 22-4 16,-13 11 1-1,-6 0-11-15,3-11 1 16,5-5-5-16,14-20 2 15,11-17-2-15,11-16 2 16,8-14-7-16,33-16 2 16,39-14 2-16,24-20 0 15,13-8-2-15,7-6 1 16,-20 9 5-16,-8 2 1 0,-17 12-4 16,-13 5 2-16,-77 25-1832 15</inkml:trace>
  <inkml:trace contextRef="#ctx1" brushRef="#br2" timeOffset="-73803.64">19143 15129 1281 0,'0'0'0'0,"0"0"42"0,-8-36 0 15,11 23 54-15,0-1-1 16,-3 14-18-16,-3-11 2 16,3 11-46-16,-19 16-1 15,-17 20-12-15,-11 20 0 16,4 27-5-16,4 8 1 15,6 11-5-15,3-2 0 16,8-9-1-16,3-2 0 16,8-12-1-16,19-5 1 15,20-16-1-15,13-12 0 16,11-14-1-16,5-18 0 16,9-32 1-16,3-13 0 0,5-14 1 15,-11-6 1-15,-3-8 2 16,-14 1-1-16,-18-18 4 15,-17-16 1-15,-22-28-1 16,-22-2 2-16,-3 18 0 16,-16 21 0-16,0 32-2 0,0 28 0 15,11 31-4-15,0 19 0 16,-5 27-3-16,7 17 2 16,15 28-7-16,4 0 1 15,18-17-4-15,24-13 1 16,16-20-2-16,17-17 1 0,19-5-1 31,13-16 0-31,12-12 0 0,-1-8 0 0,1-6 0 16,-20-2 0-16,-79 19-1650 31</inkml:trace>
  <inkml:trace contextRef="#ctx1" brushRef="#br2" timeOffset="-73479.92">20115 15456 1281 0,'0'0'0'15,"0"0"57"-15,36-14 1 0,-11 3 45 16,2 0 0-16,-8 3-36 16,3-1 1-16,-5 1-40 15,-1-3 1-15,-2 6-12 16,-14 5 1-16,0 0-7 15,-11 33 1-15,-30 22-4 16,-17 12 1-16,6-12-4 0,6-14 0 16,15-10-1-16,7-12 0 15,13-5 1 1,11-14-1-16,11 14 0 0,13-11 2 16,9-1 1-16,14-4 0 15,8-9 2-15,8-6 0 16,-63 17-1464-16</inkml:trace>
  <inkml:trace contextRef="#ctx1" brushRef="#br2" timeOffset="-71364.77">29953 15597 24 0,'0'0'0'15,"30"-19"5"-15,-5-1 0 16,2-2 10-16,-5 3-1 16,-8-6 18-16,-4 0 0 15,4-3 9-15,8-8 0 16,-3-2-7-16,3-4 0 0,-5 6-6 16,-9 0 1-16,0 0 3 15,3-2 2-15,3-4 0 16,-9-5 1-16,6-3-4 15,-8 0 2-15,-3-2 2 16,-3-4 2-16,-2-2-1 16,-6-11 1-1,-3 0-6-15,-8 2-1 16,-8-2-2-16,3 17 1 16,-4 10-1-16,10 17 0 15,-4 9-6-15,-8 13 0 16,33 3-695-16</inkml:trace>
  <inkml:trace contextRef="#ctx1" brushRef="#br2" timeOffset="-66824.3">29038 17291 539 0,'0'0'0'0,"0"0"20"15,0 0 1-15,0 0 28 0,0 0 0 16,0 0 10-16,-19-28 0 16,19 28-8-16,0 0 0 15,14-5-14-15,-14 5 0 16,16 36-7-16,-8 27 0 15,-5 20-8-15,-9 6 1 16,-15-9-7-16,-4-8-1 16,0-17-1-16,6-8-1 15,11-16 5-15,2-14 0 32,6-17 5-32,0 0 0 0,0 0 11 15,31-28-1 1,15-25 13-16,3-8 0 0,6-8 5 15,-3 0 1-15,-13 0-3 16,-4 13 0-16,-5 23-5 0,-13 11 1 16,-4 14-8-16,-4 22 1 15,4 16-13-15,-7 17 0 16,-1 31-11-16,-2 5 2 0,0-3-9 16,-3-14 0-16,-3-8-3 15,6-8 0 1,8-28-3-16,19-13 1 0,19-18-2 15,17-10 1-15,-66 19-1387 16</inkml:trace>
  <inkml:trace contextRef="#ctx1" brushRef="#br2" timeOffset="-66532.06">29769 17537 967 0,'0'0'0'16,"0"0"31"-16,-16 39 2 15,10-25 4-15,4 2 1 31,4 1-7-31,7-3 2 0,10 0-8 0,5-3-1 32,17-6-1-32,3-5-1 15,-3-5 0-15,-16-4-1 16,-11 1-3-16,-14 8 0 0,0 0-13 16,-25 25 1-16,-24 8-5 15,-1-2 0-15,9-6-1 16,11-6 0-16,14-11 0 15,16-8 0-15,0 0 2 16,0 0 2-16,5-8 8 0,23-11 1 16,24-4 8-1,5 4 0-15,9-3 7 0,8-9 1 16,-74 31-1144 0</inkml:trace>
  <inkml:trace contextRef="#ctx1" brushRef="#br2" timeOffset="-66175.11">30796 17352 967 0,'0'0'0'16,"-8"-28"4"-16,3 14 2 15,2 0 7-15,3 14 1 16,-6-13 37-16,6 13 2 31,-2 11 4-31,-4 22 1 0,-8 47-9 16,-2 11 0-16,0 1-13 15,-1-1 0-15,-2-16-10 16,8-3 1-16,19-17-10 16,11-8 1-16,-19-47-1129 15</inkml:trace>
  <inkml:trace contextRef="#ctx1" brushRef="#br2" timeOffset="-66029.4">30802 18016 929 0,'-6'11'0'16,"-2"19"17"-16,-3 1 0 16,6 2 25-16,-1-2 0 0,6-9 14 15,0-3 0-15,6-8-20 16,18-5 0 0,-24-6-960-16</inkml:trace>
  <inkml:trace contextRef="#ctx1" brushRef="#br2" timeOffset="-65710.99">31292 17521 1004 0,'0'0'0'16,"27"-23"37"-16,1 7 0 16,5 2 37-16,-1 6 1 31,-7 8-28-31,-6 14 2 0,-2 16-31 15,-9 20-1-15,-5 16-6 16,-9 3 0-16,-5-5-6 16,-5-6 2-16,-3-11-1 15,8-14-1-15,2-10 3 16,7-7 1-16,2-16 4 16,0 11-1-16,0-11 2 0,30-8 1 15,11-11 3-15,14-12 1 16,-1-2 2-16,4 2 1 15,-58 31-1188-15</inkml:trace>
  <inkml:trace contextRef="#ctx1" brushRef="#br2" timeOffset="-65510.5">31621 17983 892 0,'-6'19'0'0,"-2"20"20"15,-11 8 0-15,2 5 25 16,1-2 0-16,-12 0 1 0,9-14 0 16,8-8-18-16,11-14 1 15,0-14-6-15,36-3 0 16,-36 3-936 0</inkml:trace>
  <inkml:trace contextRef="#ctx1" brushRef="#br2" timeOffset="-65062.36">31944 17545 728 0,'0'0'0'0,"27"-8"12"16,-2 3 0 0,-3 2 13-16,8 3 0 15,0 0 11-15,-5 0 1 16,-6 5-13-16,-6 4 2 15,-2 7-7-15,-11 1 0 16,-5 16-3-16,-22 9 1 16,-15 5-4-16,-7-3 2 15,0-14 1-15,2-5 1 16,12-8 6-16,10-9 2 16,11-2 1-16,14-6-1 15,0 0 2-15,0 0 0 16,17 3 6-16,10-9 1 15,14-5 3-15,0 0 1 0,-2 5-1 16,-9 4 1-16,-14 2-1 16,-5 2 1-16,-11-2-8 15,8 17 2-15,-8 0-11 16,0 5 0-16,-8 5-6 0,-3 9 1 16,-5-2-8-16,-3-12-1 15,-1-9-1-15,7-4 0 16,2-4-3-1,11-5 2-15,-14 3 0 0,14-3 1 16,0 0-1269-16</inkml:trace>
  <inkml:trace contextRef="#ctx1" brushRef="#br2" timeOffset="-64935.48">32130 17767 967 0,'0'0'0'16,"0"0"-726"-16</inkml:trace>
  <inkml:trace contextRef="#ctx0" brushRef="#br2" timeOffset="-60445.82">26342 18503 0,'0'0'0,"0"0"0,0 0 0,29 44 32,-14 15-32,29 15 31,-29 0-31,14 88 31,15 45-31</inkml:trace>
  <inkml:trace contextRef="#ctx1" brushRef="#br2" timeOffset="-60440.46">21066 15049 564 0,'0'0'0'15,"0"0"31"-15,0 0 2 16,-28-22 49-16,28 22 0 0,0 0-10 16,-11-3-1-16,11 3-13 0,0 0 0 31,0 9-25-31,11 2 0 0,9 0-6 0,26-3 0 15,28-2 1-15,19-6 0 16,30-3 5-16,3-3 0 16,-22 1-1-16,-24-1 0 15,-14 6-1-15,-28 0-1 16,-13 0-1-16,-12-5 0 31,-13 5-1-31,0 0 0 0,11 11-1 16,-11-11 1-16,0 0-5 15,-8 8-1-15,0 3-4 0,-6 3 1 16,14-14-1271 0</inkml:trace>
  <inkml:trace contextRef="#ctx1" brushRef="#br2" timeOffset="-59970.79">21038 15154 866 0,'0'0'0'16,"0"0"3"-16,0 0 1 16,0 0 0-16,0 0 2 0,0 0 21 0,36 0 1 15,11-5 5-15,32 2 2 32,20 6 2-32,7 2 0 15,1 6 1-15,-19 9 2 0,-22 7-6 0,-20 9 1 31,-16 9-7-31,-19 5 1 16,-16 16-6-16,-14 6-1 0,-20 5-4 16,-21-2 0-16,-28-3-1 15,-5-5 1-15,3-9-3 16,19 0 0-16,19-11-1 0,11 3-1 16,10-6 3-16,15-11 0 15,10-2 3 1,6-9 0-16,14 0 0 0,19-11 0 15,19-3 0-15,17-2 0 16,26-9-2-16,9-3 0 16,-10 1-3-16,-10-3 1 0,-21-1-3 15,-16 4 2-15,-11 5 1 32,-12 0 1-32,-7-3 2 15,-6 0 1-15,-11 3-4 0,0 0 1 16,13-3-5-16,4-8 0 15,-17 11-1371-15</inkml:trace>
  <inkml:trace contextRef="#ctx1" brushRef="#br2" timeOffset="-59004.53">22380 15185 979 0,'0'0'0'0,"0"0"1"0,0 0 0 16,0 0-1-16,0 0 0 15,0 0 24-15,0 0 1 16,28-3 18-16,-28 17 1 16,-6 14 10-16,-5 8 0 15,0 2 1-15,3 1 0 16,8-6-15-16,0-8 1 0,0-8-10 15,0-17 1-15,-5 14-10 16,5-14 2-16,0 0-4 16,0 0 1-16,0 0-2 15,11-25 0-15,0-6 3 0,-3-10-1 16,-3-1 1 0,1-2 1-16,-6 8 0 0,5 6 2 31,-5-1 0-31,0 12 1 15,0-1-5-15,-11 6 0 16,-2 9-1-16,-20 16 1 16,-25 19-9-16,-10 18 1 15,-3 18-6-15,-1 14 0 16,18 17-4-16,12 0 1 0,23 0-3 0,8-11 1 16,22-20-2-16,11-13 1 15,19-12-1-15,11-8 0 16,20-22 0-16,-4-5 0 15,-2-14 0 1,-14-6 0-16,-8-22 0 16,-6 0 0-16,-5 5 0 0,-9 12 1 0,-7 0 0 31,-6 8 0-31,-11 11 1 16,5-14 0-16,-5 14 0 15,0 0 0-15,0 0 1 0,0 16-1 16,-11 20-2-16,-2 17 1 15,4 2-1-15,7-11 1 16,2-13-1-16,2-9 1 16,7-14-1-16,4-2 0 15,4-12 0-15,-1-10 0 16,14-17 0-16,11-9 1 16,0-8-1-16,6 6 1 0,0 11 2 15,-9 11-1 1,-13 13 0-16,-12 7 1 0,-13 2 2 15,14 30-1-15,-6 31-2 0,3 8 0 16,-5 6-2-16,-1-1 0 16,1-13 0-16,10-16 0 15,3-26 0-15,6-22 0 16,8-19-1-16,-9-8 1 31,-13-4-1-31,-5 1-1 0,-6 33-1472 16</inkml:trace>
  <inkml:trace contextRef="#ctx1" brushRef="#br2" timeOffset="-54733.71">23643 15334 564 0,'0'0'0'16,"0"0"48"-16,11-41 2 16,-8 24 70-16,-1-5 1 15,1 0-16-15,0 2 1 32,-3-2-35-32,-3 9 0 0,3 13-21 15,-25-12 0-15,-5 24-17 16,-16 7 0-16,-6 22-9 15,2 4 1-15,9 7-7 16,17 4 1-16,4-4-6 0,15-5 1 16,10-5-4-16,9-4 0 15,5 1-2-15,14 3 0 16,0-4-3-16,0-2 2 16,-6-5-1-16,-10-6 0 15,-12-9 0-15,-10-2 1 16,-12 14-1-16,-13 2 1 15,-11-2 0-15,-3-11 1 16,14-6 2-16,0-9 1 16,14-2 1-16,-4-8 2 15,4-8 1-15,5-7 2 16,-5-15 6-16,7 4-1 0,7 12 0 16,2 9 0-16,0 13-1 15,0 0 1-15,0 0-7 16,0 0 1-16,22 19-6 15,8 11 0-15,16 6-4 16,6-11 1-16,6-14-4 0,5-11 0 16,8-14 0-16,-3-8 0 15,1-16-1-15,-14-1 0 16,-11 6 1-16,-14 8 0 16,-14 3 3-16,-10 2-1 15,-6 4 4-15,0 16 1 16,0-11 0-16,0 11 2 15,-17 16-2-15,1 3 1 0,-9 23-4 16,-5 11 1-16,14 13-5 16,5-5 1-1,16-9-2-15,9-10-1 0,5-17-1 16,0-14 0-16,-3-11 0 16,4-11 1-1,7-14-1-15,3-11 1 0,-8-8 0 31,3-3 1-31,-9 0 3 0,-8 13 0 16,1 10 5-16,-4 12 1 16,-5 12 0-16,0 0 0 15,0 0 0-15,3 9 0 16,-6 18-5-16,3 9 1 16,3 6-5-16,2-9 1 15,6-14-1-15,6-7-1 16,7-12-1-16,6-14 1 0,14-14 0 15,0-8 0-15,-17-3 1 16,-2 6 1-16,-11 17 0 16,-14 16 0-1,14-6 2-15,-9 17 0 0,0 19-1 16,1 20-1-16,-1 11-1 0,4 0 1 16,7-14-3-16,0-16 1 15,4-18-1-15,7-26 0 16,-27 13-1627-16</inkml:trace>
  <inkml:trace contextRef="#ctx1" brushRef="#br2" timeOffset="-54613.47">24262 15448 841 0,'0'0'0'16,"0"0"-632"-16</inkml:trace>
  <inkml:trace contextRef="#ctx1" brushRef="#br2" timeOffset="-53878.74">24848 15337 841 0,'0'0'0'0,"25"-39"-7"0,-6 9 2 16,3 5-27-16,-3 3 2 16,-8 13 46-16,-11 9 1 15,0 0 43-15,0 0 2 16,0 0 16-16,-6 39 1 16,-18 30-8-16,-4 14 1 0,4-5-23 15,-4-6 1-15,9-11-14 0,3-20 0 16,10-13-8-16,9-11 1 15,-3-17-5-15,24-9 1 16,9-18-2-16,14-15 2 16,8-11 2-16,-3-10 1 15,-8-4 5-15,-6 1 0 16,-11 5 2-16,-5 17 1 16,-8 19-7-1,-3 14 1-15,-11 11-4 0,0 36 1 31,0 25-13-31,0 22 0 16,0 5-7-16,0-2 0 0,0-17-5 16,-6-11 1-16,12-16-2 15,-1-12 0-15,9-19-1 16,13-24 2-16,12-23-2 16,7-6 0-16,-46 42-1428 0</inkml:trace>
  <inkml:trace contextRef="#ctx1" brushRef="#br2" timeOffset="-53458.33">25568 15146 1168 0,'0'0'0'16,"0"0"21"-16,0 0 1 15,0 0 3-15,0 0 1 16,0 0 17-16,0 0-1 16,11 36-13-16,-3 19 2 15,-8 23-4-15,-11 8 1 0,-8-6-4 16,-3-5 1-16,3-12-5 15,8-7 0-15,6-26 0 16,10-11-1-16,-5-19 1 16,28-5 1-16,7-23 6 0,6-13 1 15,11-15 6-15,-5-4 1 16,-6-12 1-16,-8 0-1 16,-3-3-2-16,-11 20 1 15,-3 13-6-15,-5 14 1 16,-11 15-4-1,0 13-1-15,0 0-9 0,-5 35 1 16,-11 29-13-16,-1 19 1 31,-2 3-4-31,0 0 2 0,2-9-2 16,6-5 0-16,11-16-3 16,0-20 2-16,6-17-2 15,5-14 1-15,5-18-3 16,9-18 1-16,-3-21-2 15,-3-15 1-15,-19 67-1503 0</inkml:trace>
  <inkml:trace contextRef="#ctx1" brushRef="#br2" timeOffset="-53298.61">25478 15149 1117 0,'0'0'0'15,"0"0"11"-15,38 22 2 16,-8-11 8-16,17-8 0 15,27-3 24-15,2-3 1 16,-2-2-4-16,-11-9 0 0,-2 0-6 16,-9 6 1-1,-6 13-16-15,-13 6-1 0,-33-11-1124 16</inkml:trace>
  <inkml:trace contextRef="#ctx1" brushRef="#br2" timeOffset="-52832.51">26012 15412 1117 0,'0'0'0'15,"33"-39"18"-15,-9 6 0 16,4 0 23-16,5 8-1 16,2 11 24-16,-5 8 1 15,-5 12-18-15,-9-1 1 0,-5 12-9 31,-16 22 0-31,-20 22-11 0,-2 5 1 0,-6-5-7 16,3-14 1 0,11-11-9-16,8-8 2 15,0-12-5-15,11-16 1 16,0 0-2-16,11-5 0 16,11-20 1-16,16-11 0 15,17-20 4-15,0 1-1 16,-9 8 4-16,-13 0 0 15,-14 19 0-15,-11 17 1 16,-8 11 0-16,-16 11 1 0,-28 34-6 16,-5 10 1-16,5 9-7 15,14 5-1-15,5-8-3 16,17-9-1 0,16-5-2-16,17-13 2 0,16-15-2 15,22-14 0-15,8-13-1 16,3-6 1-16,-16 0-1 15,-23 1 1-15,-35 13-1452 16</inkml:trace>
  <inkml:trace contextRef="#ctx1" brushRef="#br2" timeOffset="-52541.97">25144 16142 941 0,'0'0'0'16,"0"0"0"-16,0 0 0 16,0 0 1-16,38-19 0 15,25-11 41-15,30-1-1 0,47 9 27 16,16-3-1-16,-3-3-4 16,-8 3 1-16,1 12-6 15,-18-1 0-15,-29 5-6 16,-28 7 0-1,-30 2-12-15,-19 0 2 0,-22 0-11 0,-5 14 2 16,-31 8-6 0,-16 11-1-16,52-33-1307 0</inkml:trace>
  <inkml:trace contextRef="#ctx1" brushRef="#br2" timeOffset="-52114.46">25078 16574 941 0,'0'0'0'0,"0"0"51"16,-3-44-1-16,6 24 44 15,11-2 1-15,10-8-25 16,6-3 1-16,6-1-18 15,-3 10 1-15,-8 15-15 16,-4 9 0-16,-1 11-11 16,-12 14 0-16,-3 14-9 0,-13 19 1 15,-17 20-8-15,-16 18 0 16,-16 15-2-16,-6-6 0 0,0-24-2 16,8-18 0-16,14-16 1 15,14-16 0-15,10-17 0 16,17-14 0-16,0 0 0 15,17 5 0-15,29-13 1 16,17-3 1-16,19-9 1 0,6 4 1 16,0-9 0-16,-9 5 2 15,-8 9-1-15,-13 6 2 16,-14 5-2-16,-9 0 0 31,-16 0-5-31,-2-6 1 16,-17 6-1448-16</inkml:trace>
  <inkml:trace contextRef="#ctx1" brushRef="#br2" timeOffset="-51784.57">25801 16430 1180 0,'0'0'0'15,"0"0"54"-15,14-39 1 0,-6 28 47 16,-8 11 1-16,5-13-32 15,-5 13 0-15,0 0-35 16,-11 24 1-16,-19 32-16 31,-8 13 1-31,-9 14-7 16,1 0 1-16,16 3-6 0,13-11 1 16,12-9-3-16,10-19 0 15,6-11-4-15,14-14 2 16,13-5-2-16,11-17 2 15,14-9-3-15,0-7 2 16,-5-6-1-16,-11 0 1 16,-17 8 6-16,-11 5 0 15,-19 9 5-15,11-19 0 16,-11 19-1451-16</inkml:trace>
  <inkml:trace contextRef="#ctx1" brushRef="#br2" timeOffset="-50044.55">21271 18088 590 0,'0'0'0'16,"0"0"13"-16,0 0 1 16,6 30 34-16,-1-16 0 15,6 8 18-15,6 3 2 0,18 6 4 31,12-12-1-31,10-16-30 0,9-23 0 16,8-21 1-16,-3-9-1 16,3-8-2-16,-11-3 0 15,-8 0 15-15,-14 9 1 16,-14 18 3-16,-13 7 1 16,-14 2 3-16,-14 0 1 15,-13-19-8-15,-3 13 0 16,-11 20-8-16,5 19 0 15,-10 15-9-15,2 10 1 16,-3 11-11-16,6 17 0 0,11 19-14 16,13 14 1-16,15 14-7 15,10-11 1-15,14-22-5 16,8-20 2-16,8-19-3 16,12-14 1-16,7-13-2 0,6-15 1 15,0-13 2-15,0-17-1 16,-8-17 2-16,-14-11 0 15,-8-13 5-15,-9 2 0 16,-7 3 3-16,-6 11 2 16,0 1 0-16,-3 15 1 15,3 20 1-15,-11 12 0 32,0 13-3-32,0 0 1 0,19 8-8 15,3 22 1-15,8 23-7 0,3 16 0 16,-6 0-2-16,-2 3 0 15,-8-8 0-15,2-12 0 16,3-16-1-16,-3-16 0 16,8-20-1-16,3-20 1 15,-30 20-1633-15</inkml:trace>
  <inkml:trace contextRef="#ctx1" brushRef="#br2" timeOffset="-49867.37">22523 17869 1206 0,'0'0'0'0,"0"0"20"0,0 0 1 15,-39 0 23-15,26 14 0 16,-15 11-10-16,-13 19 0 16,-11 17-9-16,-3 8 0 15,1 9 5-15,7-6 1 16,12-9 2-16,15-18 0 31,20-18-2-31,20-16 2 0,-20-11-1267 0</inkml:trace>
  <inkml:trace contextRef="#ctx1" brushRef="#br2" timeOffset="-49595.19">22843 17498 1180 0,'0'0'0'0,"0"0"30"16,0 0 2-16,-19-27 28 15,19 27 2-15,0 0 22 0,-16 22 0 16,-6 25-32-16,-3 19 0 16,3 20-19-1,3 8 1-15,3-2-6 0,5 4 0 16,2 12-9-16,1-5 0 16,0-4-4-16,2-21 1 15,12-28-4-15,-1-20 1 16,-2-19-1-16,11-27 0 0,-14 16-1420 15</inkml:trace>
  <inkml:trace contextRef="#ctx1" brushRef="#br2" timeOffset="-49410.49">22788 17634 1080 0,'0'0'0'31,"0"0"26"-31,41 19 0 16,-10 4 1-16,4 13 0 15,6-1 5-15,-5 15 2 16,-20 8-4-16,-18 3 2 16,-26 6-5-16,-18 2 1 0,-17-3 0 15,-9-16 0-15,4-14-4 16,21-28 2-16,47-8-1133 16</inkml:trace>
  <inkml:trace contextRef="#ctx1" brushRef="#br2" timeOffset="-48008.95">23459 17712 866 0,'0'0'0'0,"0"0"68"0,0 0 2 15,0 0 20-15,0 0 1 16,0 0-28-16,39 5 3 0,18-5-16 15,20 0 1 1,-9 0-14-16,-13 0 1 0,-11 0-6 16,-19 0 2-16,-9 0 0 15,-16 0-1-15,11 8-2 16,-11-8 0-16,0 0-7 0,-11 9 0 16,11-9-1324-16</inkml:trace>
  <inkml:trace contextRef="#ctx1" brushRef="#br2" timeOffset="-47422.03">24391 17498 690 0,'0'0'0'0,"0"0"103"16,0 0 0-16,0 0-19 31,10-30 0-31,-1 16-22 15,-4 3 1-15,1 0-12 16,-6 11 0-16,11-14-7 0,-11 14 1 16,0 0-9-16,13 22 1 15,-13 25-5-15,-5 20 2 16,-9-1-4-16,0-10 2 16,3-15-9-16,6-8 1 15,5-11-5-15,0-11 0 16,0-11-3-16,0 0-1 15,25-2 1-15,-1-18 0 16,15-16 0-16,2-2-1 16,-6-18 9-16,-5 6-1 0,-8 12 2 15,-5 10 1-15,-6 14-3 16,-11 14 2-16,0 0-7 16,11 3 0-16,-9 16-7 15,-2 20 0-15,0 22-4 16,0 3 0-16,0-15-3 15,3-7 2-15,5-20-4 0,9-8 2 16,7-9-3-16,23-13 1 16,32-17-2-16,9-5 0 15,-88 30-1498-15</inkml:trace>
  <inkml:trace contextRef="#ctx1" brushRef="#br2" timeOffset="-47193.24">25141 17487 1130 0,'0'0'0'16,"0"0"0"-16,0 0 1 15,-11-2-1-15,11 2 0 16,-3 13 14-16,-8 7 2 16,-8 24 15-16,-3 14 2 0,-5 3 12 15,2-11 0-15,9-3 1 16,-1-11 0-16,12-3-7 0,8-11 0 16,5-13-7-16,8-9-1 15,6-9-5-15,14-10 1 31,10-23-14-31,-5-7 2 16,-41 49-1237-16</inkml:trace>
  <inkml:trace contextRef="#ctx1" brushRef="#br2" timeOffset="-47021.44">25231 17468 1017 0,'0'0'0'0,"0"0"4"16,0 0 0-16,0 0 4 16,0 0 1-16,-2 8 9 0,-1 9 0 15,-3 19 4-15,1 8 2 16,-6 17 10-16,5-3-1 15,12-16 7-15,-6-6 0 16,0-11-1-16,0-6 2 16,5-5-3-16,-5-14 1 15,20 14-5-15,-9-17 1 16,-3-8-10-16,0-6 1 16,-8 17-1187-1</inkml:trace>
  <inkml:trace contextRef="#ctx1" brushRef="#br2" timeOffset="-46856.59">25048 17509 929 0,'0'0'0'16,"11"12"1"-16,-6-1 0 15,-5-11-1-15,11 13 1 16,8-7 19-16,9 2 0 0,13-5 15 16,0 5 1-1,5-2 3-15,-10-3 1 0,-14-1-6 16,-11 1 2-16,-11-3-931 15</inkml:trace>
  <inkml:trace contextRef="#ctx1" brushRef="#br2" timeOffset="-46621.54">24582 18035 904 0,'0'0'0'16,"0"0"34"-16,0 0 0 15,0 0 27 1,36-8 0-16,-3-6-2 16,32-8 1-16,29-3 2 15,-1 3 1-15,-8 11-2 16,-22 3-1-16,-17-1-10 0,-16 4 0 16,-13 5-11-16,-12 11-1 15,-5-11-1266-15</inkml:trace>
  <inkml:trace contextRef="#ctx1" brushRef="#br2" timeOffset="-46022.08">24629 18215 1054 0,'0'0'0'0,"0"0"31"16,0 0-1-16,27-16 35 0,-8 5 0 15,6-9-14-15,8 4 0 16,-11 2-13-16,-3 11 2 15,-5 6-9-15,-9 11 2 16,-13 13-8-16,-9 17 2 16,-13 12-3-16,3-4 1 31,-3-10-6-31,0-6 0 0,13-11-1 16,6-6 1-16,6-8 1 15,5-11 0-15,0 0 2 16,11 3 0-16,19-11-1 0,27-12 1 15,12-7-2-15,8 2 1 16,-3 8 4-16,-17 3 0 16,-19 3-3-16,-10 0 2 31,-12 3-3-31,-16 8 1 0,11-11-12 0,-11 11 1 16,0 0-11-16,14-14 0 0,-14 14-21 15,11-19 1-15,-11 19-45 16,11-17 1-16,-6 6-25 31,1 0 2-31,-1 0 34 0,-5 11 0 16,6-14 31-16,-6 14 1 15,0 0 18-15,-17 17 1 16,-18 13 4-16,-9 12 1 16,3-4 9-16,11-2 0 0,13-8 11 0,12-6 0 15,10-5 4 1,12-4 0-16,7-4-2 15,15-9 0-15,15-3-3 16,9-5 2-16,0-14-1 0,-11-6 1 16,-11-3-3-16,-8 1 1 15,-3 2-8-15,1-5 1 16,-31 33-1394-16</inkml:trace>
  <inkml:trace contextRef="#ctx1" brushRef="#br2" timeOffset="-45726.66">25853 17521 1155 0,'0'0'0'0,"0"0"35"0,27-39 1 16,-13 31 25-16,2 2 0 15,-7 9-8-15,7 11 1 16,14 19-23-16,3 19 2 15,-11 20-8-15,-8 9 0 16,-9 10-8-16,-16 0 1 16,-5 6-3-16,-12-3-1 15,-10-2 1-15,-19-4 0 0,-9-8-1 16,-19-8 2-16,-19-16-5 16,0-12 1-16,11-14 0 15,11-19-1-15,82-11-1316 0</inkml:trace>
  <inkml:trace contextRef="#ctx1" brushRef="#br2" timeOffset="-45424.41">24349 17360 766 0,'0'0'0'15,"-21"-41"6"-15,4 13-1 16,-2 3-5-16,-3 8 0 16,-5 4 17-16,-1 10 1 15,1 11 17-15,-11 20 0 16,-1 33 14-16,12 27 0 16,16 34 3-16,11 8 1 15,11 8-7-15,11-2 1 16,19-3-9-1,16-17 0-15,20-19-4 0,11-31-1 16,10-24-5-16,17-26 1 0,-115-16-1063 16</inkml:trace>
  <inkml:trace contextRef="#ctx1" brushRef="#br2" timeOffset="-44922.02">26149 17147 766 0,'0'0'0'0,"0"0"57"0,0 0 2 16,41-36 29-16,-25 28 1 16,14-3-17-16,3 0-1 15,8 2-23-15,0 6 0 16,-16 6-16-16,-3 6 2 15,-8 7-7-15,-14 15 0 16,-14 24-7-16,-22 6 1 0,-7-3-4 16,-7 0 1-16,9-5-3 15,14-15-1-15,16-13 1 16,16-11 1-16,-5-14-3 16,41 8 1-1,22-19 1-15,6-2 2 16,2-7 0-16,-13-2 0 15,-12 3 0-15,-10 2 1 16,-12 6 2-16,-10 3 0 16,-14 8-3-16,0 0 1 15,0 0 1-15,0 0 1 16,0 0-1368-16</inkml:trace>
  <inkml:trace contextRef="#ctx1" brushRef="#br2" timeOffset="-43820.06">26740 17357 602 0,'0'0'0'0,"0"0"96"16,36-38-1-16,-17 29-13 16,-2 1 1-16,-7 5-44 15,-10 3 0-15,22 20-15 16,-11 16 0-16,3 24-9 15,-14 18 1-15,-22 2-6 16,-11 3 1-16,-5-8-2 16,-9 2 1-16,-5-13 0 0,0-3 2 15,6-9 2-15,-6-10 1 16,-3-3 7-16,3-12 1 16,11-16 17-16,13-13 1 15,12-12 10-15,2-17 1 16,20-10 2-1,18-12 1-15,17-5-4 0,12 6 1 16,-7 10-4-16,-5 14 2 16,-13 12-11-16,-4 10 1 15,-7 12-12-15,5 8 1 0,5 13-12 16,6 12 1-16,-6 14-5 31,3 8-1-31,-8-6-5 0,3-5 0 0,-3-6-2 31,8-5-1-31,0-20-1 0,3-13-1 16,8-9-1-16,6-8 0 16,-47 11-1480-16</inkml:trace>
  <inkml:trace contextRef="#ctx1" brushRef="#br2" timeOffset="-43409.29">27299 17310 853 0,'0'0'0'16,"0"0"3"-16,22-27 0 15,-17 15 13-15,-5 12 0 16,6-11 47-16,-6 11 1 16,0 0 6-16,0 0 1 0,0 0-6 15,5 20 0-15,-10 49-3 16,-6 20-1-16,-6 2-18 16,4 0 0-1,2-8-11 1,-6-8 1-16,12-14-6 0,10-17 0 15,6-5-7-15,6-9 1 16,5-10-2-16,11-9 0 16,13-14-1-16,6-14 1 15,6-16-5-15,-4-8 0 16,-54 41-1336-16</inkml:trace>
  <inkml:trace contextRef="#ctx1" brushRef="#br2" timeOffset="-43218.83">27247 17642 1105 0,'0'0'0'0,"0"0"38"16,3 28 1-16,-3-28 29 15,24 17-1-15,-4-12-19 16,18-2 2-16,25-3-15 16,8-8 3-16,-2-12-3 0,2-7 1 15,3-4 3-15,-20 1 0 16,-54 30-1268-1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3-17T06:49:45.35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3-17T06:49:46.203"/>
    </inkml:context>
  </inkml:definitions>
  <inkml:trace contextRef="#ctx0" brushRef="#br0">17126 8599 0,'0'0'0,"0"0"0,14 0 0</inkml:trace>
  <inkml:trace contextRef="#ctx1" brushRef="#br0">11045 2551 1255 0,'0'0'0'0,"0"0"47"15,0 0 2-15,0 0 36 16,0 0 0-16,0 0-21 16,-25-19 1-16,3 27-28 0,-8 23 0 15,-16 27-15-15,5 28 0 16,-6 24-7-16,9-2 0 15,13-3 0-15,14-24 0 16,6-15 1-16,10-8 1 16,6 11 0-16,14-2 1 15,8-1 0-15,8-13 0 16,16-3-2 0,1-20-1-16,-6-24 1 15,8-29 1-15,-2-26-3 0,5-12 1 16,-6-17-3-16,-10 9 2 15,-6 3-3-15,-11-6 1 16,-14-25 1-16,-10-14 0 16,-17-22 0-16,-14 12-1 15,-8 15-1-15,-2 29 0 16,-6 10 2-16,0 31 0 0,-12 25 1 16,1 28 0-16,0 13-3 15,11 18 1-15,-2 12-6 16,18 4 2-16,14 19-2 0,16-3-1 15,28 6 0-15,11-14-1 16,5-11 0-16,17-20 0 16,8-16 0-16,8-11-1 31,-8-11 0-31,-3-9 1 0,3-5-2 0,-8 6 0 16,2-1-2-16,-5 1 0 15,-63 5-1713-15</inkml:trace>
  <inkml:trace contextRef="#ctx1" brushRef="#br0" timeOffset="305.52">12176 2875 1381 0,'0'0'0'16,"27"-39"15"-16,-2 14-1 15,3 9 9-15,-4-1-1 16,-13 9 15-16,-11 8 1 16,11 8-10-16,-11 20 1 15,-11 33-5-15,-11 5 1 0,-2 3-3 16,2-13 1-16,8-20-4 16,8-11 0-16,12-9 1 15,19-5 0 1,27-11 5-16,11-5-1 0,19-6 10 0,3-14 1 15,-14-6 1-15,-14 1 1 16,-21 5 0-16,-11 6 0 16,-25 19-1555-16</inkml:trace>
  <inkml:trace contextRef="#ctx1" brushRef="#br0" timeOffset="1511.21">14403 1882 1105 0,'0'0'0'16,"0"0"103"-16,-36 0 0 16,36 8 51-16,0 3 0 15,0-11-106-15,8 14 1 16,31 2-26-16,37 4-1 0,23 2-12 15,16-3 2-15,5-8-4 0,26 3-1 16,29-8 3-16,-11-1 2 16,-32 1 2-16,-23-3 1 15,-38 8 1 1,-19 0 0-16,-30-3 1 0,-22 14 1 16,-27 14-1-16,-20 8 1 15,-16 9-5-15,-13-3 1 16,76-50-1499-16</inkml:trace>
  <inkml:trace contextRef="#ctx1" brushRef="#br0" timeOffset="1961.31">14101 2338 1318 0,'0'0'0'0,"0"0"38"0,22-30 0 16,-3 5 35-16,25-6 0 15,27 4-31 1,23 13 0-16,32 3-8 0,2 11 0 0,1 16-6 16,-14 9 1-16,6 17-2 15,-9 13 0-15,-8 12-2 16,-27 2-1 0,-31 14-4-16,-35 3 1 15,-41 5-5-15,-33 11 1 16,-36 1-2-16,-7-4-1 15,1-2-1-15,-10-14-1 16,-19-2-1-16,-5-1 2 16,7 0-1-16,23 3 2 15,26 3-3-15,26-20 1 0,27-10-1 16,19-20 1-16,11-17 2 16,33-2 1-16,54-1-2 15,37-2 2-15,43-8-3 0,13-6 2 16,7-11-3-16,-1-9 1 15,-3-10 1-15,-13 2 0 16,-25-2 0-16,-19 5 2 16,-27 11-3-16,-28 14 2 15,-35 8-4 1,-20 14 1-16,-16-22-1724 0</inkml:trace>
  <inkml:trace contextRef="#ctx1" brushRef="#br0" timeOffset="2465.23">13567 4630 1243 0,'0'0'0'16,"-5"-56"54"-16,5 9 1 15,11-8 24-15,3 0 2 16,13 2-30-16,8 3 0 16,18 14-11-16,-7 11 0 15,-8 25-5-15,-7 25 0 0,-20 42-7 16,-11 5 1-16,-17 2-4 16,-13 4 0-16,-17 2-2 15,6-2-1-15,3 13-4 16,8-11 1-16,8-8-3 15,6-28 0-15,7-19 2 16,9-25 0-16,19-30 0 0,9-20-1 16,18-30 4-16,6-9-1 15,-5 9 0-15,0 19 0 16,-1 17 2-16,-10 13 0 16,-14 15-3-16,-6 7 0 15,-2 12-3-15,-9 8 1 16,6 14-4-16,3 22 2 15,-3 20-5-15,-6 13 1 0,1 0-1 16,10-2 0-16,6-23-2 16,16-30 0-16,20-36 0 31,16-22 0-31,-74 33-1773 0</inkml:trace>
  <inkml:trace contextRef="#ctx1" brushRef="#br0" timeOffset="2776.37">14485 4577 1494 0,'0'0'0'15,"0"0"42"-15,35 11-1 16,-2-11 37-16,19-11-1 16,11-3-10-16,3 0 2 0,-8 3-33 15,-17 0 0-15,-14 0-13 0,-16 6 2 16,-11 5-13-16,0 0 2 15,-27 30-7 1,-15-2 0-16,-10 8-2 0,-11 8-1 16,0 3-1-16,17 3-1 15,16-9-1-15,16-5 1 16,14-16 1-16,19-15-1 16,28-16 1-16,5-14 0 15,11-5 3-15,3-6 0 16,8-8 0-16,2 8 1 15,-76 36-1569-15</inkml:trace>
  <inkml:trace contextRef="#ctx1" brushRef="#br0" timeOffset="2985.94">15523 4264 1520 0,'0'0'0'16,"16"-47"61"-16,-2 17 0 15,-3 16 50-15,-11 14 1 16,16 14-32-16,-21 33 1 16,-9 39-40-16,-2 16 0 15,-12-8-14-15,4 0 0 16,-4 17-11-16,15-3-1 0,13-3-3 16,16-30-1-1,-16-75-1674-15</inkml:trace>
  <inkml:trace contextRef="#ctx1" brushRef="#br0" timeOffset="3803.66">14646 1361 1281 0,'0'0'0'15,"17"-38"98"-15,-4 15 0 16,9 10 36-16,-5 13 1 15,-17 0-85-15,5 36 2 16,-10 30-31-16,-17 14 0 31,-14 6-11-31,-10-6 1 16,-6-16-5-16,5-3 1 0,-5-6-1 16,14-11 0-16,13-13 0 15,6-14 1-15,19-17 1 16,0 0-1-16,-3-36 4 15,20-12-1-15,10-21 0 16,3-8 1-16,3-9 1 0,-3 6 1 16,0 8-2-16,-8 22 1 15,-3 22-1-15,3 20 1 16,-3 14-3-16,14 13 0 16,3 17-3-16,5 14 2 15,0 5-2-15,0 0 1 16,8-2-3-16,-2-17 1 15,0-6-2-15,5-21 1 16,2-18 0-16,1-7-1 16,0-20-1-16,-11-8 2 0,-9-12-1 15,-26 4 0-15,-29-9 1 16,-15 5 0-16,-17 9 1 16,-6 9-1-16,-10 13 2 15,-3 19 0-15,8 42-1 16,5 14 2-16,12 5 0 0,10 6-1 15,9 11 0-15,18 0 1 16,18 3-3-16,29-9 2 16,-38-66-1683-16</inkml:trace>
  <inkml:trace contextRef="#ctx1" brushRef="#br0" timeOffset="4940.78">16421 2252 1269 0,'0'0'0'0,"0"0"68"0,0 0 1 15,0 0 30-15,0 0 2 16,0 0-39-16,0 0 1 16,0 0-34-16,11 34 2 15,-27 7-14-15,2-5 1 16,3-5-2-16,5-12 0 0,6-2 0 15,0-17-1-15,0 5 1 16,0-5 0-16,0 0 1 16,-5-11-1-16,5-8 1 15,0-9 1-15,0 3-1 32,0 6 1-32,0 5-1 0,0 14 1 0,0 0-3 0,0 0 1 31,-6 14-2-31,6-14 0 15,0 11-1-15,0-11-1 16,0 0-1-16,0 8 0 16,0-8-1-16,11-3 2 15,-11 3-3-15,6-16 0 16,-12-4-2-16,-15-10 2 16,-26 8-1-16,-11 13 1 15,-10 23-2-15,2 22 0 16,-16 25-1-16,3 17 2 0,2 32-2 15,19 7 1-15,17 10-4 0,30 0 2 16,17 6-2-16,35-22 0 16,22-31 0-16,25-19-1 15,16-20-1-15,-11-24 1 16,-6-23-1-16,-2-24 1 16,-3-12 1-16,-5-13-1 15,3 5 1-15,-23-16 1 16,-16-12-1-16,-16-2 2 15,-14 8-1 1,-6 17 2-16,-10 24-2 0,-6 42 1 16,-3 53-2-16,-2 14 1 0,-14 7 0 15,2-7-1-15,1-17-1 16,13-6 1-16,14-5-2 16,6-3 1-16,5-22-1 31,13-8 0-31,-5-9 0 0,14-19 1 0,19-22-1 0,0-9 0 31,0-2 0-31,-5 8 1 16,-11 0 0-16,-6 11 1 15,-8 8-1-15,-9 12 0 16,-13 5 2-16,8 36-1 16,-16 19-1-16,0 17 0 15,3 3 0-15,-1 8 0 16,6-9-1-16,0-13 1 15,11-27-1-15,0-21 1 16,8-18 0-16,-2-26-1 16,2-24 0-16,14 0 1 15,-33 55-1811-15</inkml:trace>
  <inkml:trace contextRef="#ctx1" brushRef="#br0" timeOffset="6545.08">18155 2430 1192 0,'0'0'0'0,"13"-50"124"16,-2 17-1-16,0 2-18 15,-5 3-1-15,-6 6-51 0,-11-8 1 16,-8 5-33-16,-9 8 1 15,-18 20-9-15,-6 22-1 16,-6 11-4-16,-2 19 0 16,13 12-3-16,14 7 2 15,17 7-2-15,16-4 0 16,16 1-1-16,6-4 0 16,14-7-1-16,5-6 1 15,11 0-1-15,-11-6 2 0,-16-14-2 16,-17-10 0-16,-19-6 0 15,-16 0 0-15,-34 11 0 16,-2-11 1-16,-5-9 0 16,10-16 1-16,23-5-1 0,-1-9 2 31,6-14-1-31,3-11 1 0,2-8 0 0,9 3 0 31,5 16 0-31,11 9 0 16,0 19-1-16,0 0 2 15,11 6-3-15,8 30 2 16,16 24-1-16,9 7-1 16,8-23-1-16,0-8 2 15,14-16-2-15,8-9 1 16,3-22-2-16,2-14 1 0,9-14-1 16,-12-19 1-16,-7-14-1 15,-17-8 0-15,-17-12 0 16,-10 6 2-16,-8 6-1 15,-12 19 1-15,-10 28-2 16,-6 25 1-16,11 8-1 0,-11 50 2 16,-3 41-2-16,3 11 1 15,3 1 0-15,16-9 0 16,8 0-1-16,20-25 2 16,5-16-1-16,11-23 0 15,0-16 3-15,-5-20 0 16,-3-13-1-16,-9-11 2 15,-5 5 1-15,-11-11 1 16,-2-6 1-16,-1-8 1 16,-5-2 1-16,-3 13 1 15,-5 14-1-15,-3 25 0 0,0 0-1 16,6 20-1-16,-9 24-1 16,3 3 1-1,11-11-2-15,0-11-1 0,5-6-1 0,-7-8 1 16,-9-11-2-16,21-5 2 15,1-1-2-15,8-13-1 16,1-28 1-16,-4-9-1 31,-8-5 2-31,-2-2 0 16,-6 21 1-16,-6 17 0 16,-5 25 1-16,0 0 0 15,0 0-2-15,14 31 1 16,-6 30-2-16,11-6-1 0,-2-19-2 15,7-22 1-15,1-14-1 16,19-31 0-16,-44 31-1763 16</inkml:trace>
  <inkml:trace contextRef="#ctx1" brushRef="#br0" timeOffset="7250.06">20178 2272 1168 0,'0'0'0'16,"-5"-50"83"-16,8 3 1 16,8-3 10-16,11 3 0 15,-3 22-30-15,3 11 1 16,-11 14-31-16,-3 25 1 16,-3 31-13-16,-7 16 1 15,-9 19-4-15,-17 3 1 16,-7-5-4-16,-1-20 1 15,3-17 1-15,9-10 1 16,13-17-1-16,2-11 1 0,9-14-1 16,20-20 1-1,15-21-1-15,12-4 0 0,10-10 0 16,1-11 0-16,-12-17 2 16,-5-3 1-16,-13 6-3 0,-4 19 0 15,-18 44-5-15,-6 36 1 16,5 45-1-16,-5 16 2 31,-5-5-3-31,-1 3 1 16,1-18-4-16,5-10 1 15,5-8-1-15,6-6 1 16,19-17-2-16,28-19 0 16,30-25-3-16,7-5 2 0,-95 30-1690 15</inkml:trace>
  <inkml:trace contextRef="#ctx1" brushRef="#br0" timeOffset="7649.96">21038 2034 1507 0,'0'0'0'0,"0"0"38"16,0 0 1-16,-16 33 33 0,8 9 0 15,-3 18-20-15,-6 18 1 16,12 2-21-16,-6 6 0 16,0 3-5-16,3-4 1 15,-9 1-4-15,17-14-1 16,11-22-4-16,11-14 2 15,-3-25-1-15,11-33 1 16,17-39-5-16,5-19-1 16,-3-3-7-16,-2-6 1 15,-3-13-5-15,-11-1 0 0,-6 12-4 16,-8 11 0-16,-2 27-2 16,-6 17 0-16,-11 22-5 15,0 14 0-15,-22 31-2 16,5 24 0-16,-2 25 4 15,3 14-1-15,5 12 4 16,-3-15 1-16,8-14 1 0,4-10 0 31,2-4 0-31,0-10 1 0,8-23 0 0,6-16 1 16,-3-14 3-16,2-30-1 16,20-31 2-16,-16-14-1 15,-23-2-2-15,-16-9-1 16,22 86-1589-16</inkml:trace>
  <inkml:trace contextRef="#ctx1" brushRef="#br0" timeOffset="7793.91">20959 1937 1344 0,'0'0'0'15,"0"0"17"-15,0 0 1 0,0 0 18 16,16 25-1-16,6-11 19 16,19-3 0-16,31-6-13 31,18-5 0-31,17-5-4 15,8-6 1-15,-11-3-6 16,-19 8-1-16,-14 12-7 0,-24 5 0 16,-47-11-1394-1</inkml:trace>
  <inkml:trace contextRef="#ctx1" brushRef="#br0" timeOffset="8265.84">21868 2059 1356 0,'17'-17'0'16,"13"-8"18"-16,5-5 0 16,17 10 12-16,0 9 2 15,-10 17 32-15,-10 8 1 0,-18 19-19 16,-19 22 1-16,-20 14-12 16,-22 14 0-16,-5-8-3 15,-8 3 1-15,8-17-6 0,14-6 0 16,16-19-6-16,14-17 0 15,8-19 1-15,0 0 0 16,16 0-2-16,20-25 2 16,29-30-6-1,15-17 2-15,2-8 1 0,0-6 2 16,-8-5-5-16,-22-3 2 16,-16 13-3-16,-12 15 1 15,-10 33-4-15,-14 33 1 16,0 0-1-16,-38 44 0 0,-20 33-1 15,-10 23 0 1,2 8 0-16,14-8 0 0,22-9-1 16,13-14 0-16,23-5-1 15,24-16 1 1,28-20-2-16,5-6 0 16,8-5 0-16,3-11 0 15,-3-3-1-15,3-11 1 16,-74 0-1742-16</inkml:trace>
  <inkml:trace contextRef="#ctx1" brushRef="#br0" timeOffset="8580.44">20461 3221 1293 0,'0'0'0'15,"-14"-25"23"-15,14 0-1 16,11-5 25-16,24-12 2 16,28 4 8-16,31 10 1 15,45 9-7-15,39 2 0 16,33 9-8 0,5 2 0-1,14 6-6-15,-8 0 1 0,3-5-4 16,-33-4-1-16,-64 6-3 15,-32 1 1-15,-38-4-3 16,-28 1 1-16,-17-1-4 0,-13 6 1 16,-24-5-11-16,-12 10 2 15,-10 6-7-15,-12-5 0 16,58-6-1585-16</inkml:trace>
  <inkml:trace contextRef="#ctx1" brushRef="#br0" timeOffset="9129.76">20540 3415 1218 0,'0'0'0'15,"0"0"69"-15,41-20 0 16,3 9 15-16,22 0 1 16,8 3-21-16,8 11 1 15,-17 13-32-15,-10 9 1 0,-16 11-15 16,-12 11 1-16,-27 9-2 31,-17 16 0-31,-13 8 3 0,-35 0 1 16,-31 6-2-16,-8-3 1 15,11-11-1-15,10-3 2 16,26-3-5-16,21-5 1 16,14-25-4-16,11-11 2 15,11-25-3-15,39 0 1 16,43-36-3-16,33-8 1 15,19-11 3-15,6 8 1 16,-11 16 2-16,-3-5 0 16,-6 6 5-16,-16-1 1 15,-33 20-2-15,-30 8 2 0,-30 9-5 16,-22 8 1-16,-30 16-8 16,-11-5 1-16,-11-3-4 15,17-8 0-15,46-14-1720 16</inkml:trace>
  <inkml:trace contextRef="#ctx1" brushRef="#br0" timeOffset="9480.2">21734 3373 1457 0,'6'-19'0'0,"10"-12"27"15,3-5 0-15,-5 6 30 0,-3 11 2 16,0 8 2-16,-11 11 1 16,5 11-21-16,-24 38-1 15,-8 29-11-15,-20 27 1 16,-19 17-4-16,-2 11 0 0,-6-6-4 16,11-19 1-1,22-17-5-15,27-16 1 0,33-9-1 16,28-21 0-16,27-23-2 15,19-22-1-15,0-20 3 16,17-10 0-16,18-11 2 16,-4-1 1-16,-15 6-1 15,-24 11 0-15,-38 9-3 0,-23 7 1 16,-24 9-5-16,-13 9 1 16,13-9-1718-16</inkml:trace>
  <inkml:trace contextRef="#ctx1" brushRef="#br0" timeOffset="10560.26">23021 3124 1168 0,'0'0'0'15,"0"0"83"-15,-11 42 1 0,17-20 10 16,-4 6 0-16,7-6-30 16,4-3 1-16,12-8-36 15,13-3 0-15,20-8-11 16,5-8 1-16,14-11-2 0,-4-3-1 16,-1-17 5-16,-7-3 0 15,-10-10 7-15,-19-12 1 16,-23-19 3-16,-15-8 0 15,-15 5 2-15,-18 20 1 16,-6 5-1-16,-11 25 2 16,-6 41-3-16,1 31-1 0,-6 25-5 15,5 30 1-15,12 37-6 32,15 2 0-32,20-11-6 0,17-9 0 0,16-2-3 15,24-11 0-15,20-16-1 0,19-21 0 31,16-24-3-31,6-36 0 16,-8-25-2-16,-9-22 1 16,-10-19-3-16,-17-9 2 15,-63 75-1788-15</inkml:trace>
  <inkml:trace contextRef="#ctx1" brushRef="#br0" timeOffset="10916.48">23522 2103 1293 0,'0'0'0'15,"0"0"21"-15,0 0-1 16,0 0 25-16,33 11 0 16,-16-11 19-16,18-5 1 15,31-4-26-15,8-2 0 0,-6 6 0 16,-7-6 1-16,-23 2 5 15,-8 4 1-15,-22 10-5 16,-8-5 2-16,0 0-1457 16</inkml:trace>
  <inkml:trace contextRef="#ctx1" brushRef="#br0" timeOffset="11383.58">24037 1475 1255 0,'0'0'0'0,"6"-25"91"15,2 8 0-15,6 3 16 0,5 9-1 16,-8-1-45-16,8 12 1 16,17 13-28-16,10 6 2 15,3 17-16-15,1 2 1 16,-12 14-6-16,-11 3 1 16,4-6-1-16,-12-10 0 15,-3-4-1-15,-10-16 0 16,-1-8 1-16,-5-17 0 15,6 13-2-15,-6-13 1 16,0 0-1-16,0 0 2 0,13-5-3 16,-13 5 1-16,11-14 1 15,-11 3 0-15,6-8-1 16,-1 8 0-16,1-3 0 16,-6 14-1-16,0 0-1 15,0-11 0-15,0 11-2 0,0 0 0 16,0 0-1662-16</inkml:trace>
  <inkml:trace contextRef="#ctx1" brushRef="#br0" timeOffset="13153.23">23372 1494 791 0,'0'0'0'16,"0"0"40"-16,0 0 2 15,0 0 74-15,0 0 2 16,0 0 10-16,-3 31 1 16,22-20-30-16,17 3 0 15,43 2-39 1,3-10 2-16,1-6-8 16,-15-11 1-16,-21 5-14 15,-12-2 2-15,-18 5-8 16,-17 3 0-16,0 0-15 15,5 17 1-15,-5-17-1512 0</inkml:trace>
  <inkml:trace contextRef="#ctx1" brushRef="#br0" timeOffset="14120.31">24144 1439 791 0,'0'0'0'16,"0"0"101"-16,0-36 1 15,8 22-20-15,-8 14 1 16,8-11-22-16,-8 11 2 16,0 0-13-16,11 11 0 0,-5 14-11 31,-1 25 2-15,-5 16-4-16,-5 6 1 0,-12-8-4 15,-2-12-1-15,8-16-1 16,0-5-1-16,6-17-2 15,5-14 1-15,-6 11-5 16,6-11 1-16,6-11 6 16,10-14-1-16,14-36 5 0,9-6 0 15,2-7 0-15,5-4 1 16,-4-2 0-16,-10 22 0 16,-1 19-1-16,-10 17 1 15,-7 19-7-15,-3 17 0 0,-5 16-6 16,-1 23 0-16,1 22-3 15,-1 8 0-15,3-3-4 16,-2-14 1 0,5-5-6-16,0-16 2 0,5-21-3 0,3-18 0 15,-5-6-2-15,13-25 0 16,20-19-8-16,-6-20 2 16,-5 1-9-16,-4-9 0 15,-1 0-46-15,-1-3-1 16,-8 17-46-1,-6 14 0-15,-11 8-1 0,-2 16 1 16,0 9 21-16,-3 11 2 16,0 0 46-16,-11 11 0 15,0 9 24-15,-11 27-1 16,3 22 7-16,0 14 0 16,11-3 4-16,-1-2 2 15,4-15 10-15,-1-10 1 16,6-23 11-16,6-16 1 15,-6-14 1-15,16-3 0 0,9-19 6 16,11-22 0-16,7-17 0 31,4-17 1-31,-6-2-1 16,-5-3 1-16,-6 8-1 0,-8 4 1 16,-6 21-7-16,-2 25 1 15,-3 8-8-15,-11 17 1 16,0 0-9-16,5 31 2 15,-10 24-3-15,-1 28 0 0,1 3-6 16,5 5 1-16,-6-5-3 16,4-14-1-16,2-6-1 15,8-21 0-15,-3-21-2 0,-5-24 1 16,19 6-2-16,-2-36 0 16,5-26-1-16,-3-18 0 15,-19 74-1733-15</inkml:trace>
  <inkml:trace contextRef="#ctx1" brushRef="#br0" timeOffset="14279.62">24834 1118 1105 0,'0'0'0'15,"0"0"4"-15,-8 41 1 32,13-30 4-32,12 3 0 0,13-3 17 15,22 3-1-15,17-3 18 16,2-11 0-16,-8 0 9 15,-14-5 1-15,-11-1 0 16,-10 12 0-16,-28-6-1164 16</inkml:trace>
  <inkml:trace contextRef="#ctx1" brushRef="#br0" timeOffset="14495.32">24404 1992 1054 0,'0'0'0'0,"0"0"43"16,0 0 0-16,39-5 81 16,-4-6 2-16,23-14-42 0,13-6 1 15,11 6-13-15,3 1 0 32,8 4-15-32,-11 4 0 0,-24 10-23 0,-31 12 0 15,-27-6-1448-15</inkml:trace>
  <inkml:trace contextRef="#ctx1" brushRef="#br0" timeOffset="14850.96">24440 2252 1143 0,'0'0'0'0,"0"0"28"15,38-36 1-15,-16 6 33 16,19-6 1-16,11 6-9 15,-3 5 0-15,-10 19-19 0,-15 17 1 16,-13 3 4 0,-16 22 0-16,-22 25-3 0,-9 11 1 15,-11 3-3-15,-2-3 0 16,8-17-4 0,14-5 2-16,10-17-6 0,6-14 0 15,6-8-4-15,5-11 2 16,16 3-4-16,12-17 1 15,24-11 2-15,13-16 2 16,-2-1 5-16,3-2 1 16,13 8-2-16,-13 6 2 0,-19-1-2 15,-14 9 0-15,-22 14-6 16,-11 8-1-16,0 0-1689 16</inkml:trace>
  <inkml:trace contextRef="#ctx1" brushRef="#br0" timeOffset="15108.33">25111 2114 1306 0,'0'0'0'16,"11"-14"15"-16,-11 14 1 15,0 0 18-15,0 0-1 32,0 0 30-32,0 20 1 0,-22 24-3 0,-8 28 1 0,-9-6-5 15,7 1 1-15,10-12-8 16,5-13 0-16,17-6-10 31,11-12 2-31,14-10-5 16,13-3 1-16,17-16-5 15,5-9 0-15,6-14-2 16,-3-10 0-16,-11-4-5 0,-11-8 1 16,-16 9-9-16,-14 5 1 15,-11 36-1702-15</inkml:trace>
  <inkml:trace contextRef="#ctx1" brushRef="#br0" timeOffset="15481.57">24440 885 829 0,'0'0'0'0,"-14"-41"100"15,3 16 0-15,-5 0-3 0,-3 8 1 16,-3 12-50-16,-19 21 1 16,-25 26-25-16,-3 24 1 15,-5 23-10-15,11 30 1 16,14 22-4-16,8 17 1 15,19 16 1-15,17 9 2 16,21-1 2-16,20-10 1 16,29-20 7-16,31-24 1 0,25-37 3 15,8-30 0-15,-14-25-3 16,13-36 1 0,-128 0-1274-16</inkml:trace>
  <inkml:trace contextRef="#ctx1" brushRef="#br0" timeOffset="15754.78">25390 849 1054 0,'0'0'0'16,"0"0"21"-16,17-36-1 15,-17 36 21-15,13 17 1 16,12 27 14-16,11 34 0 16,10 49-8-16,1 31 1 0,-4 33-11 15,-10 2 1-15,-22-10 1 16,-22-14 2-16,-24-17-3 16,-9-22 0-16,0-27 2 15,0-31 0-15,9-36-8 0,13-31 1 16,22-5-1364-16</inkml:trace>
  <inkml:trace contextRef="#ctx1" brushRef="#br0" timeOffset="16136.54">25645 401 929 0,'0'0'0'16,"41"-8"65"-16,-11 2 1 0,-3 6 5 15,-5 11 0-15,-8 3-18 16,-6 22 1-16,-5 19-14 0,-8 17 1 15,-9 9-10-15,-3 4 1 16,1-13 6-16,10-11 0 16,17-25 7-16,11-22 0 15,25-8 4-15,16-15 1 16,19-7 6-16,6-23 0 16,-1-8 2-16,1 5 2 15,-9 6-3-15,-21 12 0 16,-58 24-1604-16</inkml:trace>
  <inkml:trace contextRef="#ctx1" brushRef="#br0" timeOffset="18305.28">26990 454 614 0,'0'0'0'0,"19"-31"35"15,3 9 0-15,-3 3 72 31,-3-6 0-31,-5 5 6 0,-5 9 0 16,-6 11-37-16,0 0 1 16,0 0-28-16,-6 31 0 15,-21 41-9-15,-6 8-1 16,0 11-5-16,6 1-1 16,18 4-3-16,15-4 1 15,19-20 0-15,13-17 2 16,22-19-1-16,-2-17 1 15,-1-19-2-15,-2-19 1 16,0-17 4-16,-11-5 0 0,-12-9-12 16,-21 0 1-16,-11 50-1447 0</inkml:trace>
  <inkml:trace contextRef="#ctx1" brushRef="#br0" timeOffset="18466.41">26754 708 1054 0,'0'0'0'15,"0"0"27"-15,27 20 1 16,-2-9 15-16,22-3 1 31,27-8-6-31,8 5 1 0,8-5-16 16,-2 0 0-16,-6-5-8 16,-8-1 0-16,-74 6-1028 15</inkml:trace>
  <inkml:trace contextRef="#ctx1" brushRef="#br0" timeOffset="18727.8">27975 274 1192 0,'0'0'0'15,"0"-31"41"-15,0 17 0 0,0 14 40 16,0 0 0-16,0 0 9 15,-16 42-1-15,0 49-31 16,-4 26 0-16,4 18-15 16,-6 15-1-16,3 2-6 0,-6-19 1 15,9-17-8-15,5-19 1 16,5-23-6-16,6-18 2 16,0-56-1525-16</inkml:trace>
  <inkml:trace contextRef="#ctx1" brushRef="#br0" timeOffset="22267.62">26464 418 602 0,'0'0'0'15,"0"0"96"-15,16-36-1 16,1 22-22-16,-1-3 1 16,-5 3-21-16,-11 14 1 15,19-5-22-15,-19 5 2 16,17 5-15-16,-4 15 1 0,4 35-3 16,-12 17 1-1,-16 19-4-15,-16 12 1 0,-14 13-3 16,-20 0 2-16,-26-8 1 15,-1-8 1-15,3-3 1 16,11-20 0-16,20-8-3 16,7-16 2-16,11-17 4 15,15-17 1-15,4-13 11 16,12-17 2-16,5-20 2 0,11-24 0 16,5-25 4-1,9-3 2-15,8-9-3 0,5 7 0 16,6 13 6-16,8 22 0 15,8 25-4-15,8 25 2 16,4 19-10-16,-7 23 0 16,1 13-5-16,-6 6 0 31,-2 11-6-31,-6-8-1 16,-3-6-2-16,0-8 1 0,1-15-4 15,5-23 1-15,8-15-3 16,10-11 1-16,-73 14-1603 15</inkml:trace>
  <inkml:trace contextRef="#ctx1" brushRef="#br0" timeOffset="22792.85">27819 550 602 0,'0'0'0'0,"41"-30"58"16,-13 8 2-1,2 3 1-15,-8 2 0 0,2 14-25 16,-10 3 1-16,8 8-13 16,3 23 0-16,-1 21-7 15,-15 12 0-15,-31 14-3 16,-8-1-1-16,-6-2-1 0,-16-9 1 16,-6-10 4-1,6-9 1-15,0-17 6 0,17-16 2 16,10-9 1-16,9-5 0 15,-1-13 3-15,12-10 2 16,16-26 4-16,8-12-1 16,14-6 1-16,2-10 1 15,6 13-3-15,-2 12 0 16,-9 21-6-16,-8 20 1 0,-3 14-8 16,-8 22 2-16,-6 25-5 15,-2 5 0-15,-11-2-6 16,-3-9 1-16,-5-14-5 15,5-13 1 1,11-17-1241-16</inkml:trace>
  <inkml:trace contextRef="#ctx1" brushRef="#br0" timeOffset="27813.17">16492 4082 653 0,'0'0'0'0,"0"0"27"15,0 0 1-15,-24-6 38 16,24 6 0-16,0 0 17 0,0 0 0 16,0 0-4-1,0 0-1-15,11 0-32 0,41-11 0 16,46-8-11-16,14-12 0 15,20-10 2-15,-9 5 0 16,6 5 1-16,-17 6 1 16,-19 6-1-16,-22 8 1 15,-35 6-2-15,-20 10 1 16,-16-5-8-16,-35 25 2 31,-28 0-9-31,-19 11 2 0,-6 5-13 16,-8 9 0-16,-2 6-9 15,-1 4-1-15,-5 18-3 16,5-3 1-16,17-3-8 16,19-20 0-16,22-13-12 15,22-14 0-15,19-9-6 16,36-21 1-16,38-26 10 0,21-18 0 16,26-34 13-16,5-3-1 15,14 6 3-15,-6 8 2 16,-25 22 7-16,-27 14 0 15,-35 19 12-15,-28 14 1 16,-19 3 5-16,-3 28 0 16,-13 3 1-16,-6-4 1 15,22-27-1379-15</inkml:trace>
  <inkml:trace contextRef="#ctx0" brushRef="#br0" timeOffset="54078.92">23582 11389 0,'0'0'0,"0"0"0,0 0 0,0 0 0,0 0 16,14 0-16,30 0 15,44-15-15,-15 15 16,29 0-16,0 0 0,1-15 16</inkml:trace>
  <inkml:trace contextRef="#ctx1" brushRef="#br0" timeOffset="54215.86">18543 5269 715 0,'0'0'0'0,"0"0"43"0,-5-30 1 16,0 10 73-16,5 4-1 15,0 4-21-15,0 12-1 16,0-13-44 0,0 13 1-16,-6 11-15 15,1 19 1-15,-6 31-13 0,-3 19 2 16,-3 12-7-16,1 10 0 16,5 14-5-16,3-13 0 15,8-23-2-15,0-22 0 16,0-25-3-16,3-11 0 31,-1-8 0-31,-2-14 0 0,0 0-1 0,11 0 1 16,-2-16 6-16,7-37 1 31,-2-49 11-31,-1-20 1 0,-4-11 10 16,-4 0 0-16,1 22 2 0,-1 9 0 0,11 11-1 15,9 19 1 1,5 28-9-16,11 13 2 0,9 20-16 15,7 11-1-15,9 11-8 16,2 14 1-16,-2 0-7 16,-3 16 2-16,-16 9-4 31,-17 8 0-31,-25 6 0 16,-24 8 0-16,19-72-1525 0</inkml:trace>
  <inkml:trace contextRef="#ctx1" brushRef="#br0" timeOffset="54615.63">18346 5908 1255 0,'0'0'0'16,"0"0"9"-16,52-30 0 15,20-20-5-15,15-11-1 16,23-19 33-16,5 2 1 16,-17 6 7-16,-5 12 1 15,-16 15-3-15,-19 9 2 16,-20 17-7-16,-13 19 0 0,-20 14-10 15,-10 22 0 1,-17 19-11-16,-8 28 0 16,-1 17-4-16,4-3-1 0,-3-17-4 15,14-16-1-15,2-15-2 16,11-13 0-16,9-11-2 16,10-11 2-16,11-3-1 15,17-11 1-15,16-5-2 16,12-9 1-16,4-17 7 0,-7-16 1 15,-28-19 6 1,-19-9 1-16,-19 3 4 0,-17 0 0 16,-24 11 0-16,-4 11 1 15,-7 26-4-15,3 18 0 16,7 23-3-16,4 21 1 16,10 18-6-16,17 7 1 0,16-4-6 15,28-12 0 1,-36-47-1507-16</inkml:trace>
  <inkml:trace contextRef="#ctx1" brushRef="#br0" timeOffset="54969.31">19784 5634 1231 0,'0'0'0'16,"0"0"22"-16,0 0 0 16,0 0 20-16,0 0 1 15,0 0-4-15,0 0 0 16,0 0-16-16,-8 67-1 31,8-6-4-31,5-12 1 16,12-7-3-16,5-17-1 15,8-14 1-15,8-11 0 16,17-17 7-16,2-8 1 0,-5-11 4 16,-16-8 0-16,-9-6 4 15,-7 3-1-15,-9 3-1 16,-6 16 2-16,-5 9-5 15,0 19 0-15,0 0-6 16,-16 30 0-16,2 31-10 0,3 11 1 16,11 0-7-16,5-8 1 15,15-12-4-15,7-18 0 16,9-18-2-16,-6-16 2 16,-30 0-1464-16</inkml:trace>
  <inkml:trace contextRef="#ctx1" brushRef="#br0" timeOffset="55325.25">20315 5593 1130 0,'0'0'0'16,"9"-14"6"-16,-9 14 2 16,0 0-1-16,0 0 0 0,13 5 6 15,-7 20 1-15,5 42-4 16,5 10 0-16,-5-2 0 16,-8-9 1-16,2-19 4 15,-5-8 0-15,0-19 3 16,0-20 1-16,0 11 5 15,17-22 1-15,13-17 0 0,0-19 1 16,8-8 12-16,3-12 1 16,-8-5 10-16,3 11 0 15,0 17 0-15,-12 16 0 16,-7 20-9-16,-6 27 2 16,-6 34-15-16,1 22 0 15,-12 5-14-15,1 9 2 16,-1-4-8-16,6-13-1 0,0-16-2 15,14-23-1-15,8-11-2 16,8-22 1-16,19-17-1 16,0-8 2-16,-49 25-1397 15</inkml:trace>
  <inkml:trace contextRef="#ctx1" brushRef="#br0" timeOffset="55820.96">21008 5845 1168 0,'0'0'0'16,"30"8"6"-16,1-8 1 16,15-11 4-16,12-11 2 15,-1-11 33-15,1-6 0 16,-1-14 20-16,-16 3 1 16,-13-2 4-16,-20 7 0 15,-19 15-14-15,-14 5 1 0,-16 14-16 16,-5 22 0-16,2 20-3 15,3 24-1 1,5 17-11-16,9 14 1 0,8-12-11 16,5-4-1-16,17-21-5 15,13-10-1-15,0-17-5 16,20-13 2-16,16-9-3 0,11-9 1 16,14-16-1-16,-9-5 1 15,-8-3-1-15,-10-6 1 16,-4-8 2-16,-7 11-1 15,-12 17 0-15,-11 10 1 16,-5 12-1-16,-2 8 1 16,2 20-3-16,0 13-1 15,0 14-2-15,-11-8 0 16,0-20-1-16,0-10 0 16,0-9 0-16,0-11 0 15,0 0 0-15,16-14 0 0,9-28 0 16,-1-13 0-16,9-11 0 15,8-6 0-15,6-9 0 16,5 9 0-16,11-2 2 16,-6 21 2-16,-5 23 0 15,-11 21 1 1,-41 9-1551-16</inkml:trace>
  <inkml:trace contextRef="#ctx1" brushRef="#br0" timeOffset="56538.28">23084 5803 892 0,'0'0'0'0,"0"0"54"16,0 0 0-16,0 0 42 0,14-36 0 15,-3 17-29-15,13-23 0 16,18-13-27-16,10-3 2 15,5 5-10-15,6 1 1 16,3 5 5-16,0 2 0 16,-12 4 3-16,-13 16 0 15,-13 5-2-15,-12 15 1 16,-16 5-8-16,0 0 1 16,6-14-9-16,-6 14 1 15,0 0-6-15,0 0 1 0,-9-11-6 16,9 11 1-16,-10 0-8 15,-15 6 2-15,-22 7-4 16,-18 4 0-16,2 13-2 16,11 6 0-16,5 9-2 15,14-4 1-15,14-10-2 16,14-1 2-16,5 1-2 0,10 2 0 16,-1 0 0-16,13 0 0 15,5 0 0-15,9-2 0 16,5-3 0-16,-6-1 0 15,-5-2 0-15,-10 6 0 16,-20-7 0-16,-22 1 0 16,-30 6 0-16,-6 5 0 15,1-11 0-15,-6-3 0 16,8-14 0-16,22-2 0 16,8-6 1-16,14 0 0 15,11 0-1-15,-5-25 1 0,21-17-1 16,14-2 1-1,28-11-1-15,13 8 1 16,-71 47-1452-16</inkml:trace>
  <inkml:trace contextRef="#ctx1" brushRef="#br0" timeOffset="56728.91">23810 5493 1093 0,'0'0'0'0,"11"-30"2"16,-3 13 0-16,-2-2 1 0,-1 5 1 15,-5 14 28 1,6-11 2-16,-6 11 10 0,-6 14 1 15,-5 13 6-15,-5 23 1 16,-3 25-7-16,2 2 0 16,6-5-8-16,11-22 1 15,11-14-6-15,14-19 2 16,19-20-12-16,8-16 1 16,-52 19-1252-16</inkml:trace>
  <inkml:trace contextRef="#ctx1" brushRef="#br0" timeOffset="57244.63">24089 5443 1080 0,'0'0'0'0,"0"0"14"15,0 0 0-15,0 0-1 16,-30-16-1-16,22 27 15 16,-6 8 1-16,-10 37-1 15,7 10 1 1,6 0 1 0,6-5 0-16,10-14-2 15,1-8 1-15,7-20-3 0,15-13 0 16,5-14 2-16,13-14 1 15,14-14 2-15,-8-14 0 16,-13-6 8-16,-9 4 2 16,-11 2 1-16,-2 14 2 15,-17 22-6-15,0 14 0 16,0 0-7-16,-11 8 2 16,5 34-14-16,6 16 1 15,17 6-10-15,7 2 1 16,15-13-5-16,2-15 1 15,0-13-4-15,0-14 2 16,22-22-2-16,-6-8 0 0,1-17 1 16,-6-8 1-16,-8-14 0 15,-1-3 2-15,-12 0 2 16,-15-6 0-16,-16 4-1 16,-25 10 2-16,-8 28 0 0,-13 25 0 15,-6 31 0-15,5 19 0 16,1 16-1-16,5 17 0 15,19-8-5-15,16 2 2 16,23-21-4-16,5-9 1 16,8-17-2-16,16-16 1 15,26-9-1-15,18-16 0 16,19-8 0-16,-7-6 0 16,-17-11 0-1,-3-5 0-15,-82 41-1508 0</inkml:trace>
  <inkml:trace contextRef="#ctx1" brushRef="#br0" timeOffset="58032.85">25738 5723 967 0,'0'0'0'0,"0"0"28"16,0 0 1-16,0 0 9 15,44-28 1-15,0-11 59 16,13-8 1-16,12-14-45 0,7-5 1 16,9 5-9-16,8 0 0 15,-5 0 3-15,-20 6 2 16,-24 0-4-16,-16 13 0 16,-17 12-9-16,-28 19 1 15,-13 22-11-15,-22 19 2 16,-25 20-11-16,3 22 1 15,17 5-9-15,16 9 1 16,16-5-6-16,14-4 0 16,14-11-4-16,19-16 0 0,16-25-1 15,28-25 1-15,13-19 1 16,3-17-1-16,-16-20 1 16,-11-4 2-1,-11-7 0-15,-11 1 1 0,-9 10 3 16,-7 15 0-16,-12 16 1 0,1 14 0 15,-6 11-3-15,5 22 1 16,-2 39-6-16,0 19 1 16,-1 11-3-16,9-5 2 15,11-8-2 1,3-23 0-16,5-19-2 0,3-28 1 16,8-16-2-16,11-17 0 15,5-16-6-15,-10-20 0 16,-11-6-46-16,-14-10 1 31,-14 2-35-31,-11 9 2 0,-8 16-8 16,-8 19 1-16,2 20 39 15,-13 17 1-15,-19 30 32 16,-6 19-1-16,3 6 14 0,3 6 0 16,2 10 8-16,12 3 1 15,7-8 1-15,15-14 2 16,18-19 7-16,25-25 0 15,22-25 1-15,20-22 1 16,-72 33-1037-16</inkml:trace>
  <inkml:trace contextRef="#ctx1" brushRef="#br0" timeOffset="58269.14">27258 4898 992 0,'0'-30'0'0,"-3"-37"8"16,0-7 3-16,1 15 3 15,-1 21 1 1,-3 13 27-16,6 25 1 0,-13 8 3 15,-4 45 0-15,-7 44-3 16,-9 33-1-16,-3 27-10 16,1 12 0-16,-6 19-8 0,2-5 1 31,20-6-6-31,0-5 0 0,13-17-5 16,6-20 2-16,3-27 0 15,8-39-1-15,-5-38 1 16,5-39 0-16,2-39-7 0,-2-31 0 15,-11 78-1183-15</inkml:trace>
  <inkml:trace contextRef="#ctx1" brushRef="#br0" timeOffset="58462.3">27115 5391 941 0,'0'0'0'15,"33"-61"0"-15,-5 30 0 16,7 12-2-16,-2 8 0 16,-8 17 2-16,8 24 1 15,16 20 2-15,-5 22 2 16,-14 14 9-16,-16 10 1 15,-17-4 6-15,-19-12 1 16,-25-8 19-16,1-14 0 16,-1-19 7-16,12-17 0 15,18-22-4-15,17-17 0 0,0 17-1008 16</inkml:trace>
  <inkml:trace contextRef="#ctx1" brushRef="#br0" timeOffset="58819.91">27808 5443 1306 0,'0'0'0'0,"0"0"40"0,20-47 1 15,-12 22 43-15,-5 3 1 16,-3 8-11-16,0 14 0 16,-25-11-35-16,-11 17 2 15,-27 13-14-15,-2 14 0 16,15 6-12-16,20-3 1 31,11 0-5-31,22-5 1 0,24-7-5 16,20-10 1-16,21-11-2 15,3-14 1-15,-10-14 2 16,-18-5 0-16,-7-1 3 0,-11 9 1 16,-6 3 0-1,-6 5 0-15,-13 14-2 0,0 0 1 16,0 0-5-16,-13 33 2 15,-6 14-3-15,5 0 0 16,8-16-5-16,17-18 1 16,14-18-2-16,13-20 1 0,-38 25-1535 15</inkml:trace>
  <inkml:trace contextRef="#ctx1" brushRef="#br0" timeOffset="59335.78">28230 5194 1117 0,'0'0'0'0,"0"0"7"15,-5-36 0-15,5 36 1 16,-17 6-1-16,4 8 15 0,-4 22-1 15,-5 30-3-15,6 3 1 16,13 9 1-16,8-12 0 16,15-5 1-16,4-17 0 15,12-16 4-15,8-22 0 16,11-18 7-16,5-10 0 16,-5-16 5-16,-12-12 1 15,-13-3 5-15,-10 3 2 16,-4-8 0-16,-5 14 1 15,-11 19-4 1,0 8 0-16,0 17-6 0,-11-8 1 16,0 16-16-16,-5 15 2 0,2 21-12 15,0 6 0-15,23 2-6 16,7-10 0-16,0-9-2 16,9-8 0-16,0-9-2 31,2-16 0-31,-2-8 0 0,10-14 1 0,12-19 0 15,-1-9 1-15,-7-6 3 32,-4-5-1-32,6 6 4 0,3 8 0 15,0 11-1-15,-6 17 0 16,-7 19-1-16,-7 8 1 0,4 14-3 16,-4 14 1-1,-5 20-4-15,-5-1 1 0,-14-3-3 16,-16-2 2-16,-9-14-2 15,-5-3 0-15,3-10 0 16,-4-10 0-16,20-10 0 16,11-3 0-16,0-11-2 0,36-11 2 15,27-17-1 1,19-8 1-16,-82 47-1501 0</inkml:trace>
  <inkml:trace contextRef="#ctx1" brushRef="#br0" timeOffset="59518.78">29515 5092 1218 0,'0'0'0'31,"0"0"15"-31,0 0 0 0,-11 36 15 16,5-11 0-16,-2 11-4 15,-11 19 0-15,-3 6-10 16,5 5 2-16,4-5-1 16,7-16 1-16,9-4 1 15,13-11 1-15,4-10-2 0,23-17 0 16,20-14-4-16,20-20-1 15,-83 31-1162-15</inkml:trace>
  <inkml:trace contextRef="#ctx1" brushRef="#br0" timeOffset="60163.11">30005 5031 1054 0,'0'0'0'16,"0"0"6"-16,0 0 0 16,0 0-5-16,-39 50 1 15,18-9 17-15,-7 15 1 16,1 16 3-16,10-3 0 15,9 3 8-15,16-11 0 16,20-14-2-16,13-6 1 0,14-16 0 16,5-19-1-16,6-23 1 15,-14-13 2-15,-6-12 2 16,-8-8 2-16,-13-16 10 0,-11-1 1 16,-11-18 4-1,-14-1-1-15,-11-3-5 0,-11 20 1 16,-8 33-4-16,-6 36 0 15,1 31-12-15,-1 24 0 16,9 22-8-16,5 4 1 16,11-7-13-16,19-10 1 15,22-9-8-15,20-13 1 16,16-14-3-16,8-12 1 0,5-16-1 16,9-11 2-16,10-8-1 31,-10-17 0-31,2-6 3 15,-10-2-1-15,-14 8 3 16,-17 6 1-16,-13 10-1 0,-9 9 2 16,-16 11-2-16,0 0 1 15,3 31-5-15,-6 5 2 16,3 13-5-16,0-2 1 16,3-16-1-16,8-6 0 15,2-14-1-15,12-8 0 16,16-6-1-16,0-14 0 15,6-13 1-15,-3-6 0 0,-1-3 1 16,-4 3 0-16,-9 6 2 16,-8 7 1-16,-3 15 0 15,-8 8 2-15,0 14 0 16,8 22 1-16,8 25-5 16,4 0 1-16,10-6-2 0,5-13 0 15,6-12-1-15,-2-13 1 16,-12-9-2-16,0-11 1 15,-38 3-1544-15</inkml:trace>
  <inkml:trace contextRef="#ctx1" brushRef="#br0" timeOffset="61603.46">21132 6855 1180 0,'0'0'0'0,"0"0"16"0,16-45-1 32,-13 29 21-32,2-1 1 15,-5 17 16-15,0 0 0 16,11 42-30-16,-14 19 2 15,-8 30-9-15,-5 20 1 0,-6-3-9 16,8-12 1-16,3-4-4 16,11-26 1-16,11-16-1 15,20-22 1-15,10-20-2 16,16-27 1-16,20-17 4 0,13-17 0 16,-2-11 16-16,-20-8-1 15,-16 1 10-15,-16 7 1 16,-22 22 2-1,-3 12 1-15,-11 19-3 0,-11 22-1 16,-9 33-10-16,-1 9 1 16,1 27-15-16,18-8 1 0,13-3-8 15,10-13 2-15,12-9-5 32,11-23 1-32,8-24-1 15,3-19 0-15,5-17 0 0,-2-8 0 16,-12-9 0-16,-16-2 1 15,-8-6 5-15,-22-5-1 16,-11-1 8-16,-8 6-1 16,-8 17 4-16,-1 22 1 15,4 33 1-15,2 19 0 16,-3 31-3-16,6 11 2 16,14 3-11-16,10-9 0 15,9-16-4-15,16-14-1 0,11-14-1 16,16-22 0-16,23-11 0 0,-1-19 0 15,-7-12 0-15,-20-8 0 16,-11 1 1-16,-25-7 0 16,-5-2 2-1,-8 3 2-15,-6-6 2 0,-2 17 0 16,-1 22 1-16,6 22 1 16,-16 5-2-16,5 31 1 15,-14 44-6-15,9 9 0 16,10 10-2-16,12-18 0 15,13-15-1-15,14-19 1 16,8-22-3-16,11-30-1 16,5-26 1-16,12-13 0 0,2-23 0 15,-3-5 2-15,4-13 1 16,-9-18 0-16,-17-7 1 16,-16-9 1-16,-8 2 1 15,-8 18 0-15,-9 27 2 16,-5 25-1-1,-8 27 0-15,-14 34 0 16,-13 33-3-16,-12 20 0 16,6 24-1-16,5 17 0 15,9 16-2-15,8 9 0 16,8-5-6-16,8-15 1 16,11-19-4-16,22-27 1 15,17-26-1-15,13-35 0 16,20-37 0-16,2-21 2 0,-3-23 5 15,-10-16 1-15,-4-23 1 16,-2-2 1-16,-11-11 1 16,-5 5 0-16,-11 0 1 15,-12 25 2-15,-7 47 1 16,-12 25 1-16,-5 25 0 16,-33 56 2-16,0 35-5 0,1 20 2 15,-1 16-4-15,8 0 1 16,9-5-1-16,7-19 0 15,9-29-1-15,9-21 0 16,4-23-2-16,12-24 1 16,5-23 0-16,0-8 0 15,14-22 0-15,5-8 2 16,-2-11 0-16,-3-1 0 16,-14-2 3-16,-14 33-1 15,-2 6 4-15,-14 30-1 16,11-12 1-16,-11 12 0 0,11 28-3 15,0 33-1-15,5 0-2 16,1-11 1-16,10-3-1 16,-8-20 0-16,6-4-2 15,-3-15 1-15,8-5-5 16,-14-6 1-16,4-5 0 16,-15-20 2-16,-5 28-1528 0</inkml:trace>
  <inkml:trace contextRef="#ctx1" brushRef="#br0" timeOffset="61765.27">22742 6863 1080 0,'0'0'0'15,"0"0"23"-15,-3 33 0 16,31-30-8-16,32-9 0 16,30-7 39-16,14-12 1 15,14-6-3-15,8-5 0 16,27-5-8-16,6-9 1 0,-159 50-1139 31</inkml:trace>
  <inkml:trace contextRef="#ctx1" brushRef="#br0" timeOffset="62409.89">25401 6866 941 0,'0'0'0'0,"0"0"75"16,-11-36 0-16,0 14 16 15,-3-3 1-15,-10-6-13 16,-4 6 1-16,4 6-46 15,-4 19 1-15,-4 8-17 0,-1 28 1 16,-6 22-7-16,-7 23 1 16,5 10-6-16,2 0 0 15,26-5-1-15,7-19 0 16,23-20-3-16,18-14 2 16,17-17-2-16,6-27 0 15,13-14 1-15,-3-19 0 16,1-17 6-1,-3-5 0-15,-9-6 17 0,-16 0 0 0,-24 17 9 16,-12 19 0-16,-10 19 0 16,-6 23 0-16,-25 18-6 31,1 24 0-31,2 18-12 16,11 9 1-16,16-6-10 0,17-8 2 15,17-17-7-15,18-14 0 16,20-13-1-16,8-14-1 15,-3-17-1-15,-11-16 0 16,-10-23-1-16,-18-5 1 16,-18 0 2-16,-11-3-1 15,-14 6 1-15,-19 10 2 16,-17 6 1-16,-16 20 1 16,-5 19 1-16,2 19 0 15,28 20-1-15,13 11-1 16,22 5-1-16,36-10-1 0,30-15-4 15,19-19 0-15,-82-11-1521 16</inkml:trace>
  <inkml:trace contextRef="#ctx1" brushRef="#br0" timeOffset="62875.8">26012 7012 1130 0,'0'0'0'0,"22"-35"3"15,0 4 1-15,-9 1 2 0,-2 5 0 16,-11 25 27-16,11-11 1 16,-11 11 5-16,0 0 2 15,-8 36-1-15,3 11 0 16,-4 22 1-16,7 8 0 15,10-21-8-15,8-15-1 16,6-16-5-16,19-14 1 16,19-14-4-16,9-16 0 15,-1-17-1-15,-16-8 2 16,-10-3 5-16,-18-3 0 0,-7-3 3 16,-6 17-1-16,-11 11 2 15,0 12 1-15,0 13-6 16,-11-6 0-1,-6 17-6-15,-2 22 0 0,-11 20-10 16,8-3-1-16,16-9-6 0,17-10 0 16,9-17-2-16,10-9-1 15,8-10-2-15,9-9 1 32,10-11-2-32,-5-11 2 15,-5-8-1-15,-1-3 0 16,1 11 1-16,-12 0 1 15,-10 16 1-15,-11 4 0 16,-14 16-1-16,0 0 0 16,0 41-2-16,-11 6 1 15,-11 28-2-15,0 2 1 0,8-7-1 16,9-15 0 0,5-25-1-16,16-21 1 0,20-18-3 15,21-16 1-15,-57 25-1529 16</inkml:trace>
  <inkml:trace contextRef="#ctx1" brushRef="#br0" timeOffset="63076.89">27310 6304 1206 0,'0'0'0'15,"0"0"23"-15,11-28 1 0,-11 28 15 16,-6 45 2 0,-5 21-13-16,-5 20 1 0,-3 22-13 15,-11 8 0-15,2 6-3 31,4 5-1-31,7-11-2 0,4-8 1 16,7-16 0-16,6-23 0 16,8-28-3-16,3-24 1 15,-11-17-1141-15</inkml:trace>
  <inkml:trace contextRef="#ctx1" brushRef="#br0" timeOffset="63511.56">27061 6833 892 0,'0'0'0'15,"-41"27"13"-15,16-2 2 16,9 11 6-16,10 6 1 0,17 10-6 16,25-5 1-16,21-11-2 15,14-11-1-15,3-19 6 16,0-12 1-16,8-8 16 16,-8-16 0-16,-8-6 12 15,-25 0 2-15,-19 0 10 16,-16 11 2-16,-12 0-3 0,-16 3-1 15,-8 8-10-15,-11 9 1 16,-6 21-10-16,4 17 2 16,-4 15-14-16,9-1 1 15,16 2-10-15,16-13 1 16,6-11-4 0,22-14 0-16,19-8-4 0,9-8 1 15,2-9-2-15,0-11-1 0,-9-6 2 16,-4 1 1-16,-6 8 2 15,-17 8 0-15,-5 8-4 16,-11 6 0-16,0 11-2 16,-11 20 1-1,-11 19-5-15,0 2-1 0,9-7-3 0,13-23 0 16,5-8-1-16,25-25 0 16,33-14 0-16,-5-17 0 15,-58 42-1460-15</inkml:trace>
  <inkml:trace contextRef="#ctx1" brushRef="#br0" timeOffset="63984.9">27860 6893 1017 0,'0'0'0'32,"0"0"0"-32,-13 17 0 15,13-17-3-15,-14 17 0 16,0 13 3-16,3 9 0 16,3 13 5-16,16-2 1 15,3-19 14-15,11-6 1 0,8-9 20 16,6-13 0-16,-6-6 9 15,8-16 0-15,4-9 7 16,-7-11 1-16,-10-2 1 16,-9 5 2-16,-5 11-7 15,-5 8-1-15,-1 6-7 16,-5 11 2-16,0 0-14 0,0 0 2 16,-11 23-13-16,3 15 0 0,-6 26-9 31,6 0 0-31,8-12-6 15,6-21 1-15,2-15-4 16,8-13 0-16,9-11 0 0,19-17-1 16,21-17 3-16,9-16 1 15,0-6 1-15,-3-7 1 16,-13-7 2-16,-22-2 1 16,-4-12 0-16,-7-4 2 15,-6-15-2-15,-2 14 1 16,-17 20-2-16,5 27 0 15,-5 36-3-15,-11 39 1 16,-8 38-5-16,-3 26 0 16,-3 13-3-16,4 9 0 15,1 5-2-15,7-11 0 16,10-5 0-16,3-6 0 0,0-22-1 16,0-16 0-16,3-26-2 15,5-19 2-15,-8-11-1519 16</inkml:trace>
  <inkml:trace contextRef="#ctx1" brushRef="#br0" timeOffset="64146.49">28307 6711 1168 0,'0'0'0'0,"0"0"6"0,0 0 1 16,0 0 0-16,0 0 0 16,41 11 32-16,27-6 0 15,20-5 4-15,11-5 1 16,-1-9-3-16,6 3 2 15,-104 11-1127-15</inkml:trace>
  <inkml:trace contextRef="#ctx1" brushRef="#br0" timeOffset="65061.58">29936 6539 1017 0,'0'0'0'0,"0"0"28"16,17-30 2-16,-12 13 16 0,1 9 0 16,-6 8 9-16,0 0 1 15,13 0-19-15,-13 8 1 16,0 14-10-16,0 9 1 16,0 13-6-16,0-2-1 0,6-12-4 15,-1-11 0-15,1-8-1 16,-6-11 1-1,16 6-1-15,-2-20-1 16,2-2 3 0,6-20 2-16,-3-14 2 0,-10-11 2 15,-4 0 1-15,-5 6-1 16,-3 13 2-16,-2 12 0 16,-1 10-3-16,-13 34 1 15,-27 22-9-15,-17 25 2 0,-17 36-10 16,-2 5 0-16,3 15-5 15,21-1 1-15,34-11-3 16,24-11 0-16,27-19-1 16,33-23 0-16,36-21 0 15,11-23 0-15,2-25 0 0,-10-16 0 16,-6-19 1-16,-11-12 0 16,-5-5 5-16,-17 5 0 15,-13 3 6-15,-12 20 1 16,-21 16 3-16,-14 25 0 15,0 0 0-15,-36 25-1 16,-21 30-6-16,-1 23 0 16,12-6-5-1,13-3-1-15,17-17-3 0,13-7 1 16,8-26-1 0,-5-19 0-16,22 11 0 0,8-22 0 15,28-17-1-15,10-13 1 16,-5-1 0-16,-8-8 0 15,-3-2 0-15,-14 16 0 16,-7 11 1-16,-15 11 0 0,-16 14 0 16,3 25 2-16,-6 30-3 15,3 17 1-15,-5 0-1 16,5-5 1-16,5-17-1 16,6-20 0-16,0-11 0 15,8-13 0-15,6-12 0 0,8-19 0 31,8-5-1-31,-6-11 1 16,-13 5-1-16,8 0-1 16,-30 36-1492-16</inkml:trace>
  <inkml:trace contextRef="#ctx0" brushRef="#br0" timeOffset="71925.14">15840 13957 0,'0'0'0</inkml:trace>
  <inkml:trace contextRef="#ctx1" brushRef="#br0" timeOffset="71874.89">10106 7560 1532 0,'0'0'0'0,"0"0"54"16,38-49 1-16,-27 18 51 15,-3 1 0 1,-8 8-41-16,0 13 2 0,0-2-38 0,0 11 0 16,-11-16-12-16,11 16 1 31,-13 0-8-31,-9 22 0 15,-25 22-4-15,1 28 0 16,-1 14-1-16,11 16-1 16,-5 12 0-16,6-1-1 15,13-10-2-15,5-1 0 16,6-11 0-16,11 1 1 16,17-12-2-16,16-17 1 0,10-38-1 15,10-25 0-15,4-19 0 16,11-17 1-16,9-28-1 0,3-10 1 15,-4-9 0 1,-13 2 1-16,-11 4 2 0,-22-14-1 16,-13-34 1-16,-17-8 1 15,-30 6 1-15,-17 19 0 16,-10 28 1-16,-12 24 0 0,6 34 0 16,0 28-1-16,3 24-1 31,2 34 0-31,6 41-1 15,6 22 0-15,10 14 0 16,9-13-1-16,19-31-3 16,16-25 1-16,14-12-1 15,19-13 0-15,16-13 0 0,15-18 0 16,12-13 0-16,4-11 0 16,11-12 0-16,-6-7 0 15,-25-1-2-15,-21 11 1 16,-47 17-1661-16</inkml:trace>
  <inkml:trace contextRef="#ctx1" brushRef="#br0" timeOffset="72127.12">10749 8191 1431 0,'0'0'0'16,"0"-24"41"-16,0 12 0 15,0 12 44-15,-2 17 0 31,-4-3-19-31,-10 27 0 0,-17 40-30 16,3 10 0-16,5 11-12 16,9-5 0-16,10-22-8 15,1-20 1-15,10-13-5 16,1-23 1-16,4-2-5 16,7-12 1-16,24-5-2 0,6-11 0 15,10-30-1-15,3-15-1 16,-60 56-1532-16</inkml:trace>
  <inkml:trace contextRef="#ctx1" brushRef="#br0" timeOffset="72270.92">10788 8070 1356 0,'0'0'0'16,"-28"25"28"-16,9-6 0 15,14 0 4-15,7 3-1 16,4-10-14-16,16-7 1 15,-22-5-1151-15</inkml:trace>
  <inkml:trace contextRef="#ctx1" brushRef="#br0" timeOffset="72580.47">12031 7317 1192 0,'0'0'0'0,"0"0"13"0,0 0-1 15,27 0 19-15,-10 0 2 16,2 0 9-16,-8 0 0 16,0-6-15-16,3 6 0 15,-4-5-11-15,1 2 1 16,-11 3-1107-16</inkml:trace>
  <inkml:trace contextRef="#ctx1" brushRef="#br0" timeOffset="72743.17">12001 7419 1255 0,'0'0'0'0,"-6"14"28"15,6-14 1 1,11 11 37-16,-11-11 0 0,0 0 2 0,14-5 2 16,8-9-14-16,5-8 0 15,14-17-13-15,-11 11-1 16,-13 17-11-16,-6 3-1 16,-11 8-1410-16</inkml:trace>
  <inkml:trace contextRef="#ctx0" brushRef="#br0" timeOffset="74322.75">17316 15226 0,'0'0'0</inkml:trace>
  <inkml:trace contextRef="#ctx1" brushRef="#br0" timeOffset="73988.55">13307 7663 715 0,'0'0'0'15,"-30"5"21"-15,3 1-1 0,-9 2 38 16,6 6 1 0,-6 3 10-16,14-4 2 15,3 4-21-15,19 2 2 0,19 4-18 16,33-4 0-16,25-8-7 15,27-5 1-15,11-12-4 16,19 1 0-16,17-12 1 16,-20 3 2-16,-37 9 8 15,-34-4 1-15,-25 9 0 16,-18 3 1-16,-17-3-9 16,-36 25 0-16,36-25-1183 0</inkml:trace>
  <inkml:trace contextRef="#ctx1" brushRef="#br0" timeOffset="74394.03">13052 8006 916 0,'0'0'0'0,"0"0"24"0,0 0 1 16,39-8 17-16,2 2 1 16,22-13-5-16,14 8 0 15,10 0-3-15,1 11 0 16,2 11-8-16,3 5 1 15,0 12-1-15,-21 8 0 16,-15 11 0-16,-35 6-1 0,-38 16-2 16,-36 6 1-16,-25 13-1 15,-22 3 1-15,1 1-5 16,-1-1 1-16,-10-13-2 0,-1-9 0 16,6-8-4-16,22-9 2 15,35-8-2-15,31-13-1 16,21-9-1-16,47-8-1 31,58-6-1-31,19-5 2 16,-3-9-1-16,13-5 1 15,31-5 1-15,-14 2 0 0,-35 0 1 16,-28 11 1-16,-30 9 0 16,-22 5-1-16,-22 0-5 15,-33 14 2-15,-32 30-6 16,-23 6 1-16,69-61-1354 0</inkml:trace>
  <inkml:trace contextRef="#ctx1" brushRef="#br0" timeOffset="74783.53">12680 9694 1030 0,'0'0'0'0,"11"-44"18"16,0 8 1-16,8-6 20 15,8 1 1-15,-7 13 19 16,-4 14 0-16,-5 12-9 0,-11 2 0 31,8 30-7-31,-10 9 0 0,-9 33-9 0,-6 5 1 32,-8 3-9-32,9-13 0 15,0-12-10-15,7-13 2 16,7-17-3-16,4-14 0 15,-2-11-3-15,31-17 0 16,10-22-3-16,5-16 1 16,6-9-1-16,6-2 0 15,-1 11 6-15,-10 10-1 16,-12 18 4-16,-13 13 0 0,-14 14 0 16,-8 0 1-16,17 30-4 15,-17 6 1-15,5 20-5 16,1 4 0-16,5-10-4 15,13-16 1-15,4-15-4 16,13-11 1-16,-41-8-1413 0</inkml:trace>
  <inkml:trace contextRef="#ctx1" brushRef="#br0" timeOffset="75084.38">13526 9578 1192 0,'0'0'0'15,"0"0"32"-15,0 0-1 16,0 0 28-16,25-6-1 15,-9 6-10-15,20-11 2 16,32 3-9-16,1-3 2 0,2 11-10 16,-19 0 2-16,-16-6-7 15,-14 12 1-15,-22 5-6 16,-39 19-1-16,-37 20-6 16,-7 3 0-16,-1-1-12 15,12 1 1-15,9-11-5 0,22-9 0 31,19-6-1-31,9-7 1 0,13-20-4 16,5 11 1-16,20-11-4 16,16-11 0-1,38-9-2-15,14-4 0 0,11-4 0 16,1-5 2-16,-105 33-1276 0</inkml:trace>
  <inkml:trace contextRef="#ctx1" brushRef="#br0" timeOffset="75258.28">14274 9547 1067 0,'0'0'0'16,"0"0"5"-16,-17 36 2 16,7-2 9-16,-15 24 1 15,-3 8 32-15,-2 9 1 16,6-3-2-16,7-17-1 16,6-19 0-16,6-19 0 15,5-17-7-15,11-8 1 16,-11 8-1152-1</inkml:trace>
  <inkml:trace contextRef="#ctx1" brushRef="#br0" timeOffset="75921">13765 6971 752 0,'0'0'0'16,"0"0"84"-16,24-11 0 15,-24 11 36-15,11 3 0 31,-11-3-82-31,6 25 0 0,-26 30-23 16,-12 11-1-16,-20 6-9 16,-11 3 0-16,2-20-3 15,9-10-1-15,0-7 0 0,17-13 1 16,13-19 1-16,5-6 1 16,17 0 4-16,-8-28-1 15,8-13 8-15,3-15 1 16,5-5 4-16,11-5 0 15,11 11 3-15,-2 10 0 16,-9 9 0-16,-3 17-1 16,-5 16-7-16,0 25-1 15,8 25-5-15,3 17 0 0,-3 19-4 16,3 3-1-16,3-6-3 16,8-8 0-16,2-17-1 0,12-13 0 15,11-17 0-15,7-14 0 31,4-22-1-31,-12-8 1 16,-10-17 0-16,-14-12 0 16,-14-1 0-16,-14-12 0 15,-10 0 3-15,-25 0-1 16,-17 8 2-16,-21 20 1 16,-31 14 4-16,-5 19 0 15,11 19 2-15,11 14 1 16,13 14 2-16,23-2 0 0,18 2 0 15,20 0-1-15,14 3-5 16,18-14 0-16,-24-36-1245 16</inkml:trace>
  <inkml:trace contextRef="#ctx1" brushRef="#br0" timeOffset="77429.97">14838 8338 740 0,'0'0'0'0,"11"-36"45"0,-5 6 0 16,-1 5 68-16,0 0 2 15,-5 8 6-15,3 6 0 16,0 3-39-16,0-3 1 16,-3 11-32-16,0 0 0 15,0 0-17-15,-19 11 1 16,-3 33-8-1,-9 14 1-15,15 0-10 0,-3 1 1 0,8-10-7 16,5-13 1-16,12-11-4 16,-6-8 2-1,0-17-2-15,5 11 0 16,-5-11-3-16,11-11 1 16,3-14 1-16,2-11 1 15,-5-28 3-15,-2 1 1 0,2 2 0 16,-6 3 2-16,6 13 0 15,0-2 1-15,-3 9-1 16,-2 7-1-16,-6 1-1 16,-6 8 0-16,-2-3-2 0,-3 11 2 15,0 8-4-15,-19 20 1 16,-17 33-3-16,-16 14 1 16,-19 30-4-16,3 20 0 15,19 22-3-15,13 0 0 16,25-3-1-16,17-11 2 15,27-20-2-15,24-16 0 16,17-16-2-16,19-28 2 31,0-23-1-31,-8-21 1 0,-2-26-1 0,7-19 1 0,9-10 0 16,-1-7 0-16,1-8 0 31,-14 9 1-31,-22 2 2 16,-17 15-1-16,-10 18 1 15,-8 12 1-15,-17 19 0 16,0 0 2-16,-11 41-4 16,-9 17 0-16,-7 25-1 0,2-2 0 15,3-4-1-15,3-16 0 16,8-11 0-16,11-20 0 16,3-16 0-16,14-14 0 15,10-8 0-15,9-23 0 16,5-13-1-16,5-9 1 15,-2-2 0-15,-3-6 0 16,3 0 0-16,0 9 0 16,-20 24 0-16,-7 17 0 15,-17 11 0-15,11 36 0 16,-11 30 0-16,-6 20 0 0,1 6-1 16,-6-7 0-16,11-7-1 15,5-15 1-15,6-15-2 16,0-24 1-16,8-18-1 0,3-12 1 15,14-13-2-15,-1-11 2 16,7-6 0-16,-1-11-1 16,-41 47-1518-16</inkml:trace>
  <inkml:trace contextRef="#ctx0" brushRef="#br0" timeOffset="78606.81">20032 13706 0,'0'0'0,"0"0"0,0 0 16</inkml:trace>
  <inkml:trace contextRef="#ctx1" brushRef="#br0" timeOffset="78076.98">17443 7984 916 0,'0'0'0'15,"0"0"69"-15,16-42-1 16,-11 15 10-16,-5 5-1 16,0 10-21-16,0 12 0 15,-16 0-21-15,-11 12 1 16,-25 32-14-16,-3 25 2 15,3 25-6-15,13 22 0 16,20 31-6-16,14 16 2 16,5 9-4-16,22 5 0 15,8 6-2-15,5-9 0 0,-2-30-3 16,-14-8 2-16,-19-23-3 16,-16-19 1-16,-20-22-1 15,-13-19 2-15,-6-20 0 16,-5-11-1-1,8-19 2-15,0-12 1 16,11-10 6-16,14-9 2 16,2 3 6-16,9-5 0 15,10 5 0-15,6 14 1 16,0 11-1307-16</inkml:trace>
  <inkml:trace contextRef="#ctx1" brushRef="#br0" timeOffset="78397.87">17763 9769 1218 0,'0'0'0'0,"0"0"33"0,-8-39-1 16,-3 34 28-16,0-1 0 16,-3 12-7-16,-8 13 1 15,-24 34-23-15,-1 16 2 16,6 19-11-1,8 4 1-15,14-1-9 0,3-5 2 16,16-12-5-16,16-7 1 16,14-15-5-16,17-18 2 15,10-29-1-15,14-13 0 16,3-23 0-16,-5-10 0 16,-20-14 6-16,-21 5 2 15,-23-6 11-15,-32-2 0 0,-28 3 2 16,-14 0 0-16,-13-6 1 15,8-25 0-15,74 86-1472 16</inkml:trace>
  <inkml:trace contextRef="#ctx1" brushRef="#br0" timeOffset="79060.7">17308 7250 791 0,'0'0'0'16,"25"-38"15"-16,2 2 2 15,9 0 11-15,5 0 1 16,-3 0 33-16,-2 5 1 16,0 6-13-16,-6 14 2 15,3 17-11-15,-14 13 0 16,-3 23-11-16,-16 13 1 15,-19 17-11-15,-14 6 0 16,-8 5-7-16,-11-11 2 0,0-9 3 0,5-7 0 16,23-20 2-16,13-9 0 15,14-10 3-15,10-12-1 32,17-10 0-32,17-6 0 0,10-14-4 0,9 0 1 15,14-11 1-15,2 6 2 16,-3-1 2-16,3 6 1 0,-5 6-5 15,-14 8 1-15,-16 0-7 32,-17 5-1-32,-30 6-1273 15</inkml:trace>
  <inkml:trace contextRef="#ctx1" brushRef="#br0" timeOffset="79334.66">18215 7237 1054 0,'0'-11'0'16,"0"-9"23"-16,0-5-1 15,0-5 25-15,3 8 2 16,5 5 8-16,-8 9 0 16,0 8-12-16,5-11 0 15,-5 11-11-15,-11 16-1 16,3 26-5-16,-8 27 0 16,-1 3-6-16,-2 8 0 0,14-8-8 15,7-11-1-15,7-14-4 16,10-3 1-1,5-8-3-15,15-16 1 0,2-9-2 16,5-17 1-16,6-5 1 0,-11-8 1 16,1-6 3-16,-4-3 1 15,3 9 1-15,0 5 1 16,-41 14-1299-16</inkml:trace>
  <inkml:trace contextRef="#ctx1" brushRef="#br0" timeOffset="80529.31">18880 8673 665 0,'0'0'0'0,"0"0"58"15,14-42 2-15,-8 23 7 16,-1-6 2-16,0 6-20 16,1 8 1-16,-1-3-6 0,-5 14 0 15,6-11-10-15,-6 11 0 16,0 0-2-16,0 0-1 16,-19-6-2-16,-9 20 1 15,-18 22-10-15,-1 11 1 16,9-3-6-1,24-2 0-15,14-3-4 0,8-1 0 16,14 12-3-16,11-3-1 0,3 3-2 16,-1-11 1-16,-7 2-3 15,-4-5 1-15,-13-5 1 32,-11-1-1-32,-11 6 1 0,-19 0-1 15,-14-3 3-15,-8-5 0 16,-8-14 5-16,-3-9 1 15,6-16 3-15,16-2 1 16,10-10 6-16,4-4 0 0,8-6 5 16,2-1 0-16,7 7 0 15,-1 13 2-15,8 0-5 16,3 14 1 0,0 0-6-16,0 0 2 0,0 0-8 0,3 19 2 15,13 15-8-15,14 18 0 31,11-10-4-31,9-12 1 16,15-11-3-16,9-7 0 16,3-24-1-16,-3-7 0 15,-8-17-1-15,-3-14 2 16,-11-8-1-16,-14-3 1 0,-5-2 1 16,-6-1 1-16,-10 0 1 0,-4 12 2 15,-2 21 1-15,-5 12 1 16,-6 19 2-16,0 0 0 15,-30 41 0-15,8 15 1 16,0 24-4-16,8 3-1 16,14 0-4-16,6-8 0 15,5-17-2-15,13-17 0 16,9-16-1-16,11-14 0 0,13-16 0 16,6-14 0-16,-11-12 0 15,-5-10 0-15,-6-4 0 31,-5 4 1-31,-9 10 1 0,-11 1 0 0,-7 13 0 32,-7 6 0-32,-2 11 1 0,0 0 0 15,-8 28-1-15,0 5 1 16,-3 25-1-16,6-8 0 16,-1-14-2-16,12-17 1 15,-1-2-1-15,6-11 0 16,0-1 0-16,3-10 0 15,8-7 0-15,8-12 1 0,8-21 1 16,-2 4 2-16,-17 5 2 0,-3 11 1 16,-10 14 4-16,-6 11 2 15,0 0-1-15,11 5 0 16,-6 15-3 0,3 7 0-16,9 18-3 0,-4-9 0 15,4-17-3-15,5-8 0 16,2-11-2-1,18-25 2-15,-42 25-1555 16</inkml:trace>
  <inkml:trace contextRef="#ctx1" brushRef="#br0" timeOffset="80626.5">20039 8612 992 0,'0'0'0'0,"-50"11"14"0,15-3 2 15,-1 9-12-15,20-9 2 16,16-8-780-16</inkml:trace>
  <inkml:trace contextRef="#ctx1" brushRef="#br0" timeOffset="81240.78">21016 8355 841 0,'0'0'0'16,"0"0"-10"-16,0 0 1 15,0 0 14-15,0 0-1 16,28-9 21 0,-23 40 1-16,-5 35 0 0,-5 12 3 15,-6-4 2-15,-8-10 0 16,2-9 0-16,1-16-1 15,10-17 1-15,6-11 2 16,0-11 6-16,17-8 0 16,10-17 0-16,17-19 0 15,14-17 6-15,-1 0 0 16,1-11 0-16,-6 11 1 16,0 0-2-16,-11 17 2 15,-17 28-7-15,-7 5 0 0,-6 16-11 16,-6 31 0-16,-10 39-9 15,-1 13 1-15,-10-2-8 16,-1-8 0 0,9-4-5-16,8-13-1 0,14-14-1 15,19-22 0-15,13-19-2 0,17-12 0 16,9-19 0-16,10-5 1 16,-82 30-1343-16</inkml:trace>
  <inkml:trace contextRef="#ctx1" brushRef="#br0" timeOffset="81442.53">22145 8308 1030 0,'0'0'0'16,"0"0"25"-16,0 0 2 15,0 0 8-15,0 0 0 16,0 0 4-16,0 0 1 16,0 0-9-16,0 41 2 15,5 17-8-15,-2 11 1 16,-14 1-3-16,-14 2 0 15,-10-6-2-15,-4-5 1 16,4-11-4-16,5-9 0 16,8-16-4-16,8-14 2 15,14-11-1143-15</inkml:trace>
  <inkml:trace contextRef="#ctx1" brushRef="#br0" timeOffset="81809.38">22350 8222 954 0,'0'0'0'0,"0"0"31"0,0 0 0 15,33-28 16-15,-33 28 0 16,19 28-15-16,-8 13 0 0,3 40-8 16,0 10 1-16,-6-5-7 15,-3-3 0-15,1-8-2 16,-1-15 1-1,1-13 0-15,2-16 0 0,0-6-2 32,0-14 0-32,-8-11 1 15,0 0 0-15,0 0-1058 0</inkml:trace>
  <inkml:trace contextRef="#ctx1" brushRef="#br0" timeOffset="81997.82">22052 8324 979 0,'0'0'0'0,"0"0"17"0,30-5 0 16,16-6 2-16,20-3 1 15,14-3 41-15,-7 3 0 16,10 12-1 0,-7 4 1-16,-7 7-19 0,-9 2 1 15,-60-11-1079-15</inkml:trace>
  <inkml:trace contextRef="#ctx1" brushRef="#br0" timeOffset="82457.25">23051 8308 979 0,'14'-17'0'0,"19"-11"29"0,2-2 1 16,9 8 12-16,6 2 2 15,2 15-23-15,-11 13 1 16,-14 20-3 0,-13 16 1-16,-11 28-8 0,-20 8 1 15,-16 9-2-15,-11-3 0 0,-8-12-2 16,3-7 0-16,13-15 1 16,12-7 0-16,7-26 4 15,17-19-1 1,0 0 4-16,22-8 1 15,19-34 2-15,11-2 0 16,0-9 3-16,0-2 0 16,11 0 10-16,-2-6 0 15,-9 8 2-15,-17 12 0 16,-13 16-2-16,-22 17 0 0,-11 8-7 16,-16 24 0-16,-22 29-8 15,-3 8 0-15,8 3-7 16,14-12 0-16,13-2-3 15,12-9 0-15,13-10-2 16,17-6 0-16,7 0-1 16,21-9 0-16,23-2-1 0,-2-3 0 15,-74-11-1353-15</inkml:trace>
  <inkml:trace contextRef="#ctx1" brushRef="#br0" timeOffset="82861.67">21764 9512 627 0,'0'0'0'16,"0"0"27"-16,0 0 0 16,0 0 37-16,0 0 0 15,0 0-27-15,80 19 1 16,76-16-1-16,33-1 1 15,24 4-3-15,12-6 0 32,16 0 12-32,-17-6 0 15,-21 4 8-15,-47 4 0 0,-57 4 1 16,-53 5 0-16,-57 3-8 0,-54 8 1 16,65-22-1131-1</inkml:trace>
  <inkml:trace contextRef="#ctx1" brushRef="#br0" timeOffset="83217.03">21920 9996 1030 0,'0'0'0'16,"80"-42"45"-16,-4 12-1 0,17-6 35 15,-5 8 0-15,-19 12-27 16,-28 7 1-16,-17 12-17 15,-18 11 1-15,-14 16-13 0,-20 15 0 16,-18 24-5-16,-23 0 0 16,-13-3-5-16,-6-10-1 15,20-4-3-15,13-7 1 16,28-23-2-16,16-3 1 16,11-19-1-16,19 6 0 15,41-12 1-15,22-5 1 16,28-8-1-16,8-3 0 31,-9 2 1-31,-5-5 2 16,-11 6 0-16,-5 2 1 15,-9 3 0-15,-13 3 1 0,-25-8-7 16,-13 8 1-16,-28 11-1332 16</inkml:trace>
  <inkml:trace contextRef="#ctx1" brushRef="#br0" timeOffset="83474.89">22942 9960 1067 0,'5'-11'0'0,"12"-20"3"0,-1-10 0 16,9-1 2-16,-1-2 1 16,-2 8 19-16,-11 6 1 15,-3 19 15-15,-8 11 0 16,0 0 7-16,-13 27 1 16,-17 34-3-16,-9 14 1 15,-7 11-11-15,-1-1 0 16,17 4-10-16,14-14 1 15,21-17-6-15,12-14-1 16,29-13-4-16,12-12 0 0,7-19-3 16,4-8-1-16,2-20 0 15,8-5 1-15,4-9 0 16,2-5 1-16,-85 47-1277 16</inkml:trace>
  <inkml:trace contextRef="#ctx1" brushRef="#br0" timeOffset="84009.04">24853 9182 766 0,'0'0'0'0,"50"-66"54"0,-17 19 0 15,-9-3 18-15,-13-5-1 16,-11 13-18-16,-11 3 0 16,-19 12-13-16,-11 13 2 15,-17 8-15-15,-5 17 0 16,-2 20-7-16,2 19 1 16,5 10-6-16,1 12 0 15,10 9-7-15,6 4 0 16,3-7-3-16,19-14-1 15,8-12-2-15,16-16 1 16,6-11-1-16,14-19 0 0,8-12 0 16,8-19 2-16,5-16 2 15,1-15 2-15,-12-16 6 16,-2-8 0-16,-3-11 12 16,0-6 1-16,-2-8 13 15,-6-9 2 1,2-7 3-16,-7-1 0 0,-12 8-3 0,-7 23 1 15,-7 41-6-15,-2 31 0 16,-10 24-10-16,-1 45 0 16,-14 55-12-16,6 23-1 15,2 15-8-15,15 15-1 16,2 3-2-16,11-4 0 16,11-13-3-16,2-19 1 15,15-31-1-15,-6-28 0 16,-22-66-1424-16</inkml:trace>
  <inkml:trace contextRef="#ctx1" brushRef="#br0" timeOffset="84430.69">24966 8977 1093 0,'0'0'0'0,"52"-38"23"16,-11 16 2-16,5 2 17 15,-5 15 2-15,-8 16-24 0,-3 8 1 16,-2 17-11-16,-15 19 0 15,-15 17-3-15,-17-5 0 32,-12 2-1-32,-10-11 0 15,-11-8 0-15,0-11 2 16,22-12 5-16,14-18-1 16,16-9 7-16,0 0 0 15,22-9 6-15,19-21 1 16,11-23 0-16,8-8 1 15,0-2 4-15,-8-6 0 16,-2-1-2-16,-9 4 2 16,-8 11 3-16,-12 10 1 0,-12 23-2 15,-9 22-1-15,-17 14-4 16,-2 33 0-16,-17 28-9 16,4 16 2-16,7-8-11 0,14-11 1 15,6-22-7 1,15-3 1-16,15-3-3 0,24-19 0 15,34-3-2-15,15-8 0 16,14-8-1-16,3-20 1 16,-115 14-1410-16</inkml:trace>
  <inkml:trace contextRef="#ctx0" brushRef="#br0" timeOffset="97201.03">16147 17263 0,'0'0'0,"15"0"0,14 15 0,29 0 16,1 14-16,-1 1 16,30-1-16</inkml:trace>
  <inkml:trace contextRef="#ctx1" brushRef="#br0" timeOffset="97608.51">10185 11728 1281 0,'0'0'0'0,"0"0"49"0,0-41 1 16,-5 24 63-16,5 6 0 15,0 11-19-15,0-14-1 16,0 14-49-16,0 0 0 15,0 0-18-15,-6 22 1 16,-5 6-8-16,0 14 1 16,-2 2-4-16,-4-5 0 0,12-15-3 15,5-4 1-15,0-20-3 16,0 11 1-16,0-11 0 16,0 0-1-16,0 0-1 15,0-11 1-15,0-9 0 16,0-13 2-16,0 0-2 15,0-3 0-15,0 14 1 16,0 8 2-16,0 14-2 0,0 0 1 16,0 0-4-16,11 0 1 15,-11 0-1-15,5 19 1 16,6 4-2-16,-6 2-1 16,1 5-1-16,-3-11 1 15,2 1-2-15,-5-4 2 16,0-2-2-16,0-3 0 15,0 0 0-15,0-11-1 0,11 17 1 16,-11-17 0-16,0 0 0 16,11 5-1-16,0-16 0 15,8-19 0-15,14-25 0 32,-3-6-1-32,-11-3 0 15,-8 3 1-15,-5 0-1 0,-14 11 0 16,-9 3 0-16,-10 9 0 15,-14 10 0-15,-11 20 1 16,-9 16-1-16,4 25 0 16,-6 23 1-16,5 13 0 15,-7 22 0-15,7 17-1 16,1 19-1-16,16 1 1 16,8-12-2-16,8-3 0 15,14-8 0-15,22-2 0 16,19-1-1-16,11-10 1 15,11-23-1-15,6-19 0 0,-1-23 0 16,1-38 0-16,-6-28 0 16,11-21 1-16,3-35-1 15,2-1 1-15,-16 10-1 0,-5 17 2 16,-17 27-1-16,-14 14 1 16,-10 20-1-16,-6 8 1 15,-17 20-1-15,1 27 1 16,-14 38-1-16,-3 18 0 15,14-1-1-15,8-5 1 16,16-31-1-16,1-19 1 16,5-19-1-16,2-17 1 15,9-11-1-15,8-16 1 16,14-31 0-16,5-17 0 0,1-22 1 16,-1-5-1-1,-5 13 0-15,-3 12 0 0,-11 19 0 16,-14 27 1-16,-10 40-1 15,-6 32 1-15,0 34-1 0,0 6 0 32,-6 10-1-32,1-11 1 15,5-30-1-15,5-19 1 16,1-17-1-16,8-12 1 16,8-7-1-16,19-14 1 15,-41 8-1819-15</inkml:trace>
  <inkml:trace contextRef="#ctx1" brushRef="#br0" timeOffset="97816.22">11322 12193 1545 0,'0'0'0'0,"0"0"40"15,0 0 2-15,30-8 32 0,-3-3 1 16,14-20-4-16,11-10 0 15,9-9-35-15,1-5 1 16,12-1-12 0,-22 15 0-16,-27 30-11 0,-39 30 2 15,14-19-1570-15</inkml:trace>
  <inkml:trace contextRef="#ctx1" brushRef="#br0" timeOffset="97929.18">11409 12301 1494 0,'0'0'0'15,"6"31"37"-15,-1-7 1 16,3-12 38-16,9-12-1 15,-6 0-4-15,19-17-1 0,33-16-26 16,14-12 0-16,18 1-13 16,-1-11 2-16,-94 55-1544 15</inkml:trace>
  <inkml:trace contextRef="#ctx1" brushRef="#br0" timeOffset="98377.66">13381 11341 1431 0,'0'0'0'16,"11"-31"60"-16,-8 9-1 15,2 8 58-15,1 3 1 16,-6 11-37-16,0 0 0 15,0 0-39-15,0 47 1 16,-8 28-19-16,-3 19 2 16,0 3-10-16,0-3 1 15,0-5-4-15,5-9 1 16,9-3-3-16,5-16 1 16,-2-16-2-16,-1-15 2 0,6-16-3 15,0-11 0-15,-11-3-1664 16</inkml:trace>
  <inkml:trace contextRef="#ctx1" brushRef="#br0" timeOffset="98547.29">13151 12069 1470 0,'-3'13'0'16,"-2"18"61"-16,5-12 2 16,11-2 40-16,19-12 2 0,11 1-28 15,22-9 1-15,8-5-41 16,3-3 0-16,3 0-13 15,-9 2 1-15,1-2-7 16,-9 6 1-16,-13 16-5 16,-17-3-1-16,-30-8-1622 0</inkml:trace>
  <inkml:trace contextRef="#ctx1" brushRef="#br0" timeOffset="98923.05">13324 12439 1394 0,'0'0'0'0,"27"-33"39"16,-2 14 0-16,-3 0 47 15,8-4 1 1,5 4-17-16,-2 8 1 0,-8 16-36 16,-20 20 0-16,-21 28-12 15,-9 13 2-15,-13 20-7 16,-6 0 0-16,-8-3-6 0,5-8 2 15,20-9 0-15,2-27 2 32,14-17 2-32,20-11 1 15,13-8-3-15,19-9 0 16,22-8 4-16,8-10-1 16,8-18 0-16,9-5 0 15,5 3 2-15,-8 5 0 0,-19 17 0 16,-25 2 0-16,-25 9-1 15,-16 11 0-15,0-13-3 16,0 13 0-16,0 0-1743 16</inkml:trace>
  <inkml:trace contextRef="#ctx1" brushRef="#br0" timeOffset="99694.66">15284 11576 1206 0,'0'0'0'0,"11"-47"91"0,0 11 1 15,3-11 29-15,-3 3 1 16,-11-1-54-16,-5 4 0 16,-6-12-34-16,-3 15-1 15,-8 21-9-15,-8 11 1 16,-17 12-7-16,-5 24 1 0,-16 29-2 15,10 15 0-15,17 23-2 16,6 19 1-16,13 23-5 16,8 13 0-16,14 6-1 15,3-9 2-15,13-19-2 16,1 0 0-16,-6 9-1 16,-9-12 1-16,-2-41-1 0,-8-25 1 15,-8-23-1-15,-6-10 0 16,-3-14 0-16,-5-3 0 15,-6-6 0-15,4 1 0 16,-4 0 0-16,-2-1 0 16,18 3-1-16,9-2-1 15,11-6-1639-15</inkml:trace>
  <inkml:trace contextRef="#ctx1" brushRef="#br0" timeOffset="100020.19">15383 13073 1457 0,'-5'-16'0'15,"5"-9"45"-15,-9 5 1 16,-2 15 39-16,0-1 2 16,11 6-16-16,-32 17-1 15,-29 27-38-15,-2 28-1 16,0 25-10-16,17 5 1 15,21-5-5-15,14-22-1 16,17-14 0-16,7-25 1 16,9-11-4-16,19-14 2 0,22 0 0 15,6-11 0-15,-3-17-1 16,-20-8-1-16,-8-8 2 0,-13-11-1 16,-25-11-2-16,-19-12-1 15,-14-8 2 1,-8-8 2-16,41 83-1665 15</inkml:trace>
  <inkml:trace contextRef="#ctx1" brushRef="#br0" timeOffset="100484.88">15076 10776 1231 0,'0'0'0'15,"0"0"120"-15,17-30 1 16,-1 13 7-16,3 3 1 15,-2-2-66-15,13 2-1 32,16 0-33-32,4 9 0 0,-12 18-16 0,-10 15 2 15,-12 16-5-15,-16 6 1 32,-16 22-2-32,-15 0 1 15,-21 8-1-15,6-5 0 16,2-6 0-16,19-16 0 0,9-17 2 15,21-14 1 1,23-11 0-16,18-8 0 16,36-12 2-16,1-13 0 0,2-11 0 15,-3-3-1-15,0-5 3 16,3 5 1-16,-9 16 0 16,-24 20 1-16,-32 20-4 15,-29 10 2-15,9-30-1679 0</inkml:trace>
  <inkml:trace contextRef="#ctx1" brushRef="#br0" timeOffset="100849.05">15742 10804 1369 0,'0'-14'0'0,"0"-8"47"16,5 5 1-16,4-2 1 16,1 8 2-16,-10 11 13 15,6-14 0 1,-6 14-27-16,5 14 1 0,-16 16-7 16,-5 20 1-16,-9 22-5 15,3 0 0-15,14-6-7 16,3-10 1-16,13-12-2 15,14-11 1-15,8-11-2 16,25-10 1-16,27-7-1 16,11-10 2-16,-11-9-3 0,-19-6 1 15,-16 4 3-15,-14-1 0 16,-9 17-1-16,1 6 0 16,-25-6-1638-16</inkml:trace>
  <inkml:trace contextRef="#ctx1" brushRef="#br0" timeOffset="101992.59">16722 11903 1117 0,'0'0'0'0,"11"-50"110"16,-5 11 0-16,-1 3 46 16,-2 8 1-16,2 15-100 15,-10-1 1-15,-1 3-30 16,-5-3 1-16,-8 3-11 15,-16 16 1-15,-17 23-6 16,0 25 2-16,0 13-3 16,5 14 1-16,9 17-2 15,13 0 0-15,17-14-1 0,16-8 1 16,8-6 0-16,20-17-1 16,22-21-1-16,18-15 1 15,15-18-2-15,2-18-1 16,-6-24 1-16,-10-9 0 15,-8 4 3-15,-17-12 1 16,-6-11 1-16,-18-3 1 16,-20-2 0-16,-25-6 2 15,-13-3-3-15,-11 6 2 16,-16 8-1-16,5 27 1 16,5 23 0-16,0 33 0 0,-5 31-1 15,6 13 0-15,-6 17-2 16,16 6-1-16,31-1-4 15,16-13 0-15,13-9-2 16,20-16-1-16,11-3 0 0,8-9-1 16,8-7-2-16,9-15 2 15,13-2-2-15,0-6 1 16,-6-8-2-16,-13 11 0 16,-74 0-1711-16</inkml:trace>
  <inkml:trace contextRef="#ctx1" brushRef="#br0" timeOffset="102216">17391 12379 1381 0,'0'0'0'0,"0"0"26"15,10-6 1-15,-10 6 13 16,0 0 0 0,0 0 21-16,0 19 1 0,-19 17-22 15,-14 25 1-15,-8 11-6 16,6 3 3-16,13-14-8 0,8-14 1 15,22-14-3-15,14-8 1 16,19-3-4-16,11-14 1 31,9-10-4-31,7-26 1 16,-5-16-5-16,0-17 1 16,-63 61-1551-16</inkml:trace>
  <inkml:trace contextRef="#ctx1" brushRef="#br0" timeOffset="102362.29">17563 12157 1507 0,'0'0'0'0,"0"0"34"15,-33 17 2-15,33-17 33 16,0 0-1-16,0 0-31 16,-3 8 1-16,17-5-26 0,38-9-1 15,-52 6-1371-15</inkml:trace>
  <inkml:trace contextRef="#ctx1" brushRef="#br0" timeOffset="103354.6">18968 11839 1206 0,'0'0'0'0,"5"-42"48"15,1 12 0-15,5 0 56 0,-6-1-1 16,-5 12-23-16,-2-3 0 16,-1 2-33-16,-8-2 1 15,-6 0-8-15,-7 11 0 16,-12 11-9-16,-2 14 0 16,-9 22-11-16,6 11 2 15,17 3-6-15,15 5 2 16,15 0-5-16,16 6-1 15,11-6-2-15,2-2 1 16,6-11-3-16,-11-9 1 16,-2-3-2-16,-12 1 0 0,-16-4-2 15,-11-7 1-15,0-6 0 16,-27-1-1-16,-22 1 0 16,-9-3 0-16,-2-8-1 15,3-11 0-15,10-9 1 16,3-2-1-16,17-12 1 15,8 6 0-15,19 14 1 0,0-2-1 32,11 13 2-32,0 0 0 15,0 0-2-15,16 13 1 16,15 18 0-16,26 8 0 16,25 2-2-16,14-16 0 15,-3-19 0-15,-5-18-1 16,-6-4-1-16,-8-12 2 15,-11-13-1-15,-3-4 0 16,-8 4 0-16,-11-3 0 0,-19-3 1 16,-16 8 1-16,2 22-1 15,-8 17 1-15,-14-8 1 16,-8 30 0-16,-13 31 1 0,2 16 1 16,8 6 0-16,11 2 0 15,6-11-1-15,11-2 1 16,16-9-1-16,17-8 0 15,16-13-2-15,5-18 1 16,-5-21-2-16,-11-15 2 16,1-7-1-16,-4-12 0 15,-3-3 0-15,-10-5-1 16,-8 9 2-16,-1 4 1 16,-11 7-2-16,-2 5 1 15,-3 22-1-15,0 0 2 0,0 0-2 16,-8 33 0-16,2 28 0 15,1 2-1-15,10-21-2 16,6-12 2 0,0-13-2-16,3-9 0 0,3-2-1 15,7-17 2-15,17-17-2 0,0-5 0 16,-2-11-1-16,-15-6 0 16,-24 50-1801-16</inkml:trace>
  <inkml:trace contextRef="#ctx1" brushRef="#br0" timeOffset="103465.25">19784 12047 1470 0,'0'0'0'16,"-8"24"30"-16,5-7 0 16,-2-3 27-16,-1 2 2 15,12-7-13-15,-1 2 1 16,-5-11-1352-16</inkml:trace>
  <inkml:trace contextRef="#ctx1" brushRef="#br0" timeOffset="104045.4">20915 11784 1356 0,'0'0'0'0,"0"0"54"0,25-42 1 15,-14 20 29-15,0 8 0 16,-11 14-15 0,13 6 0-16,-7 30-34 0,-1 27 0 15,-5 31-13-15,-16 6 2 16,-9-6-6-16,-8-19 0 16,14-23-3-16,8-13 0 15,0-22-2-15,11-17 0 16,22-3-3-16,8-22 0 15,14-25-1-15,3-11 1 16,2-11 5-16,-2-8 0 16,-4 0 2-16,-1 2 1 0,-7 23 1 15,-10 19 1-15,-14 25-4 16,-6 28 1-16,-5 19-2 16,0 24 1-16,-16 37-5 15,2 9 0 1,3-10-2-1,0-15 0-15,17-18-1 0,16-10 1 16,19-17-3-16,35-25 1 16,-76-11-1700-16</inkml:trace>
  <inkml:trace contextRef="#ctx1" brushRef="#br0" timeOffset="104376.82">22169 11811 1419 0,'0'0'0'15,"31"-25"71"-15,-4 6 1 16,-2 0 25-16,-3-1 1 16,-14 12-36-16,-8 8 0 15,0 0-27-15,-3 17 0 0,-13 24-13 16,-17 20 1-16,-8 25-5 15,0-9 0-15,5 3-4 32,6-13 1-32,13-3-3 15,17-12 2-15,22-16-4 16,22-28 0-16,25-21-2 16,5-18 0-16,-9-16 0 0,-2-14-1 15,-63 61-1611-15</inkml:trace>
  <inkml:trace contextRef="#ctx1" brushRef="#br0" timeOffset="104537.8">22583 11651 1444 0,'0'0'0'16,"0"0"35"-16,0 0 0 16,0 0 27-16,0 0 1 15,0 0 0-15,0 0 1 16,-19 86-31-16,2-1 2 0,4 9-9 16,5-5 1-16,5-6-5 15,3-14 2 1,8-13-4-16,3-15 2 0,-6-19-4 15,6-11-1-15,0-11-4 16,8-16 0-16,-19 16-1541 16</inkml:trace>
  <inkml:trace contextRef="#ctx1" brushRef="#br0" timeOffset="104712.92">22159 11593 1444 0,'0'0'0'16,"0"0"48"-16,0 30 1 15,16-27 33-15,36-6 1 16,25 3-30-16,21 3 1 16,17 2-24-16,11 4 1 15,17 2-13 1,-12 0-1-16,-131-11-1450 0</inkml:trace>
  <inkml:trace contextRef="#ctx1" brushRef="#br0" timeOffset="105126.34">23196 11692 1419 0,'0'0'0'0,"0"0"51"16,0 0 0 0,31-27 32-16,-9 32 1 0,-6 12-26 15,0 13-1-15,4 31-22 16,-15 3-1-16,-21 13-10 16,-12 1 0-16,-7-9-6 0,4-17 1 15,4-21-3-15,13-6 2 16,14-25-1-16,-11 5 1 15,11-5-3-15,22-30 0 16,22-17-1-16,11-14-1 16,16-17 0-16,0-7-1 15,20-7 7-15,-12 1 1 16,-13 11 3-16,-25 13-1 16,-22 26 0-16,-13 19 0 31,-6 22-1-31,-31 22 1 15,-26 30-7-15,-9 23 1 16,-2 11-5-16,8 5 2 0,16 3-4 16,19-13 0-16,20-9-4 15,24-12 1-15,27-10-2 16,28-8 1-16,19-12-3 0,-2-5 0 16,-12-17 1-16,-5-8-1 15,-74 0-1789-15</inkml:trace>
  <inkml:trace contextRef="#ctx1" brushRef="#br0" timeOffset="105449.27">21463 12830 1457 0,'0'0'0'0,"41"-42"36"0,-8 12 0 16,13-6 30 0,6 11 2-16,6 0 16 0,24 8 1 15,17 12-40-15,35 2 1 16,27 0-14-16,20-5 2 16,27-6-4-16,-10-2 2 15,-20-9-6-15,-14 5-1 16,-44 4-4-16,-18 5-1 15,-28 2-6-15,-39 7 2 16,-18 4-3-16,-39 18 0 16,-28 5-4-16,-18 5 1 0,68-30-1674 15</inkml:trace>
  <inkml:trace contextRef="#ctx1" brushRef="#br0" timeOffset="105801">21931 13059 1532 0,'0'0'0'15,"0"0"16"-15,41-44 0 16,11 11 22-16,11-3 0 16,14 14 36-16,-6 13 1 0,-22 15-26 0,-18 8 0 15,-20 8-10-15,-22 20 1 16,-17 18-11-16,-18 21 0 15,-15-4-4-15,-7 9-1 16,8-6-7-16,16-13 1 16,14-12-3-16,13-16-1 31,17-12-1-31,22-16-1 16,25-13-3-16,16-7 1 0,35-7 0 15,9-9 1-15,-11-8 2 16,-3-1-1-16,-2 1 2 15,-12 11-1-15,-27 3-1 16,-16 8 2-16,-20 5-5 0,-16 6 0 16,0 0-1733-16</inkml:trace>
  <inkml:trace contextRef="#ctx1" brushRef="#br0" timeOffset="106130.86">22819 12976 1545 0,'0'0'0'0,"8"-13"26"0,-8 13-1 15,0 0 19-15,11 0 1 16,-11 0 20-16,-14 44 0 16,-24 22-24-16,-9 26 0 15,1 4-11-15,4-4 1 16,12-12-8-16,8-14 2 15,14-13-4-15,11-14 1 16,8-17-3-16,19-8 1 16,39-9-3-16,7-10 0 15,12-12-1-15,-3-11 1 0,-3-8-2 16,-8 0-1-16,-19 1 3 16,-17 4 1-16,-19 1-4 15,-2-1-1-15,-6-5-3 0,-1-25 1 16,-10 61-1712-16</inkml:trace>
  <inkml:trace contextRef="#ctx1" brushRef="#br0" timeOffset="106777.1">25215 12285 1281 0,'0'0'0'15,"0"0"53"-15,0-39 1 16,5 11 12-16,1-2 1 16,-3-6 12-16,-3-3 0 15,-3-11-35-15,-14 9 1 16,-5 10-7-16,-2 17 0 16,-6 12-7-16,-14 18 0 15,-16 15-7-15,-9 18-1 16,3 10-7-16,12 7 1 15,18-2-5-15,14-12 0 0,14-2-3 16,13-11 0-16,9-12-1 16,24-16 1-16,20-13-2 15,19-18 0-15,-3-24-2 0,2-14 1 16,-7-8 0-16,-12-17-1 16,-10-14 2-16,-12-11 1 15,-4-9 1-15,-12 10 1 16,-11 1 3-16,-5 21 1 15,-6 26 0-15,-5 24 2 16,-1 29-1-16,-10 36-1 16,-8 42 0-16,0 31-1 15,2 24-3-15,3 6 1 16,11 3-3-16,11-17 0 16,22-12-1-16,8-10 0 0,8-25-4 15,9-19 2-15,5-20-4 16,-5-22 0-16,-47-11-1718 0</inkml:trace>
  <inkml:trace contextRef="#ctx1" brushRef="#br0" timeOffset="107129.06">25491 12265 1457 0,'9'-14'0'15,"2"-19"15"-15,0-3 1 16,8 3 13-16,3 11 1 16,-6 13 18-16,9 9 2 15,-1 3-17-15,4 19 2 16,-9 14-1-16,-19 20-1 15,-30 10-5-15,-11-5 2 16,0-14-8-16,2-14 2 0,20-8-4 16,14-3 1-16,5-22-2 15,0 0 0-15,35-14-1 16,6-16 1-16,20-14 2 16,4-17 0-16,-7-8 1 15,-6-3 1-15,-11-9-2 16,-8 10 2-16,-9 4-3 0,-13 26 1 15,-5 18-3-15,-6 23 0 16,-3 14-3-16,0 22 0 16,-5 31-1-16,0 13-1 15,-3-11-5-15,6-5 1 16,10-14-2-16,14-14 0 16,20-12-1-16,18-12 1 15,31-18-3-15,21-16 1 16,-109 22-1744-16</inkml:trace>
  <inkml:trace contextRef="#ctx1" brushRef="#br0" timeOffset="107320.4">26699 11712 1482 0,'0'0'0'0,"0"0"44"16,0 0-1-16,0 0 37 0,0 0 1 15,0 0-25-15,30 0 0 16,36-11-19-16,19 0 1 15,8-3-11-15,-11 5 1 16,-13 12-4-16,-31 8-1 16,-24 0-6-16,-36 14 1 15,22-25-1560-15</inkml:trace>
  <inkml:trace contextRef="#ctx1" brushRef="#br0" timeOffset="107433.4">26620 12107 1494 0,'0'0'0'15,"-6"42"35"-15,15-17 0 0,10-6 46 16,11-2-1-16,8-12-14 31,22-5-1-31,31-11-31 0,13-3 1 0,8 3-11 16,0-16 0-16,-112 27-1505 15</inkml:trace>
  <inkml:trace contextRef="#ctx1" brushRef="#br0" timeOffset="108223.74">28696 11097 1243 0,'0'0'0'0,"11"-30"47"16,2 8 0-16,4-3 36 16,-1 5 1-16,-8 9-20 15,-8 11 1-15,0 0-22 0,11-8 1 16,-11 8-14-16,-8 19 2 31,-8 26-7-31,-17 21 1 0,-5 20-3 0,5 2 0 31,-3-2-3-31,9-14 2 16,8-11-2-16,19-17 0 16,10-13-1-16,15-6 0 15,11 0-3-15,10-9 1 16,17-10 2-16,6-12 0 15,5-5 1-15,0-8 1 16,-3-6-3-16,-11-6 1 16,-19 4-1-16,-11 5 0 15,-13-1-4-15,-12-7 0 0,-5 0-5 16,-8-1 0-16,0 6-3 16,2 11 0-1,4 3-3-15,2 11 1 0,-11 0-1 0,-6 9-1 16,1 13-1-16,-9 22 0 15,-11 28-1-15,4 3 1 16,1 8-1-16,4 3 1 16,8-1-1-16,2-2 0 15,1-8 0-15,8-8 2 16,13-26-2-16,9-11 0 16,-14-30-1696-16</inkml:trace>
  <inkml:trace contextRef="#ctx1" brushRef="#br0" timeOffset="108497.35">28373 12130 1482 0,'10'-3'0'0,"12"3"58"0,25-9 2 16,16-2 36-16,19-8 2 15,33-3-44 1,19 3 1-16,33-12-22 0,3 6 1 16,-19-3-9-16,-17 4-1 15,-13 10 0-15,-17 0 1 16,-28 3-3-16,-26 5 1 31,-31 1-5-31,-19 5 1 0,-39 11-6 16,-7 5 2-16,46-16-1649 15</inkml:trace>
  <inkml:trace contextRef="#ctx1" brushRef="#br0" timeOffset="109110.71">28509 12722 1332 0,'0'0'0'0,"0"0"59"16,17-39 2-16,-9 22 41 15,-2 1 1-15,-1 8-36 0,-5 8 2 16,11-12-29-16,-11 12 2 16,0 0-13-16,11 0 0 15,-8 23-2-15,-3 26 0 16,-6 23-6-16,-7 9 2 16,-9-9-5-16,-3-9 0 0,-5-16-6 15,8-5 1-15,11-12-1 16,6-5-1-16,5-25-2 15,0 0 0 1,10 0 1 0,18-25 0-16,18-27 0 15,6 2 0-15,-2-11 1 16,-6 0 1-16,-3-5-1 16,0 5 0-16,-11 22 1 15,-8 17 2-15,-11 14-2 0,-6 21 1 16,-2 23-4-16,-6 25 1 15,-5 11-1-15,-6 11 1 16,3 0-5-16,0-5 2 16,3 2-4-16,3-8 2 15,5-14-3-15,5-22 2 16,9-19-2-16,19-23 0 16,32-13-1-16,23-12 0 15,-88 31-1756-15</inkml:trace>
  <inkml:trace contextRef="#ctx1" brushRef="#br0" timeOffset="109350.65">29504 12747 1557 0,'0'0'0'0,"0"0"48"16,0 0 2-16,0 0 14 0,0 0 0 16,0 0 5-16,0 0 2 15,0 0-36-15,-14 58 1 16,-13 8-9-16,2 14 0 15,-3-10-7-15,9-4 1 16,-8 6-6-16,2-6 0 16,6-5 0-16,8-22-1 15,17-25-1-15,7-11 0 16,17-9-3-16,17-13 1 16,-47 19-1658-16</inkml:trace>
  <inkml:trace contextRef="#ctx1" brushRef="#br0" timeOffset="109576.22">29879 12824 1444 0,'0'0'0'0,"0"0"35"16,0 0 0-16,0 0 23 15,0 0 0-15,0 0 7 0,0 0 1 16,0 0-24-16,-22 31-1 16,-3 18-7-16,-8 18 0 15,-2 5-3-15,5 5 1 16,5-8-7-16,9-2 2 15,-1-1-3-15,9-21-1 16,11-15-3-16,8-13-1 31,-11-17-6-31,19-14 2 16,-19 14-1621-16</inkml:trace>
  <inkml:trace contextRef="#ctx1" brushRef="#br0" timeOffset="109769.29">29400 12727 1520 0,'0'0'0'0,"27"0"57"0,3-5 1 15,17 2 44-15,32-3 1 16,33-5-30-16,14-5 0 16,-11 10-38-16,-22 1-1 15,-24-4-13-15,-25 4 0 16,-22 2-7-16,-22 3 1 15,0 0-1611-15</inkml:trace>
  <inkml:trace contextRef="#ctx1" brushRef="#br0" timeOffset="110622.61">30681 11416 1318 0,'0'0'0'16,"6"-39"91"-16,-1 11 1 16,6 3 34-16,0 6 0 15,-11 19-64-15,0 0 0 0,-5 16-37 16,-15 29-1-16,-7 35-9 15,-9 17-1-15,-2 11-5 16,5 2 0-16,11 7-2 16,11-4 0-1,11-13-1-15,14-17-1 16,24-17 0-16,9-21-1 16,5-21-1-16,6-24 2 15,5-24-2-15,2-18 2 0,-7-16-1 16,-6-9 1-16,-3-16 2 15,-5-13-1-15,-14-21 4 16,-14 1 2-16,-21-6 0 0,-14 1 1 16,-14-21 2-16,-14 15 1 15,1 30-3-15,-1 31 2 16,1 41-3-16,-6 36 2 16,5 39-3-16,1 27 1 15,7 23-3-15,20 5 1 16,11-14-3-16,16-8 1 0,11-11-4 15,20-8 1-15,15-11-2 16,12-15 2-16,11-4-3 16,10-15 1-16,17-13-1 15,-5-12 2-15,-14 0-2 0,-14 1 0 16,-24-1 1-16,-12 6-1 31,-35 0-1706-31</inkml:trace>
  <inkml:trace contextRef="#ctx1" brushRef="#br0" timeOffset="110831.64">31437 11991 1470 0,'0'0'0'15,"0"0"24"-15,14-5 1 16,-14 5 27-16,-11 25 0 16,-6 11 2-16,-7 13 1 0,-12 21-22 15,1 7 0-15,-4-5-1 16,15-6-1-16,18-8-2 15,17-5 2-15,19-6-5 16,3-16 0-16,14-20-5 0,10-11 0 16,14-17-4-1,6-13 1-15,8-9-7 0,0-11 0 16,-85 50-1566-16</inkml:trace>
  <inkml:trace contextRef="#ctx1" brushRef="#br0" timeOffset="110976.02">31766 11750 1507 0,'0'0'0'16,"0"0"68"-16,0 0 2 0,0 0 0 15,0 0 2-15,5 34-53 16,34-15 0-16,-39-19-1389 16</inkml:trace>
  <inkml:trace contextRef="#ctx1" brushRef="#br0" timeOffset="111667.32">28852 14070 1130 0,'0'0'0'16,"0"0"50"-16,0 0 2 15,0 0 35-15,11-53 2 16,8 11-21-16,14-2 2 16,11 8-16-16,-1 17 0 15,-7 19-12-15,-11 22 2 0,-6 25-7 16,-11 19 0-16,-27 17-8 15,-8 9 2-15,-12-6-6 16,-5-6 1-16,1-11-6 16,7-3 1-16,11-10-5 15,9-12 1-15,8-19-3 16,2-14 0-16,6-11 3 0,25-25 0 16,21-30 0-16,15-17 1 15,18-11 1-15,0-3 1 16,4-8-1-16,-18 3 1 15,-15 21-1-15,-15 26 2 16,-18 22-2-16,-12 39 0 16,-10 35-4-16,-9 23 2 15,-5 11-2-15,-6 5-1 16,3 6-5 0,-2-6 2-16,7-8-5 0,6-3 2 15,22-19-2-15,3-16-1 0,13-29 0 16,6-21-1-16,27-15-1 15,3-16 0-15,-63 36-1784 16</inkml:trace>
  <inkml:trace contextRef="#ctx1" brushRef="#br0" timeOffset="111987.49">29706 14211 1482 0,'0'0'0'0,"0"0"18"16,0 0 0-16,17 36 8 15,-17-36-1-15,30 13 35 16,8-7-1-16,22-3-16 16,-2-3 0-1,-12-3-4-15,-13 0 0 0,-19 3-6 16,-14 0-1-16,-5 25-11 16,-34 6-1-16,-29 13-9 0,-14 8 1 15,8 9-5-15,11-5 1 16,22-26-4-16,16-5 2 31,17-11 2-31,8-14 0 0,27 3 3 0,17-9 0 16,27 1 5-16,6-1 0 15,-3 6 0-15,-11 0 2 16,-3-5 0-16,3-15 0 16,-63 20-1628-16</inkml:trace>
  <inkml:trace contextRef="#ctx1" brushRef="#br0" timeOffset="112244.16">30703 14042 1431 0,'0'0'0'15,"11"-31"32"-15,-5 9-1 16,-6 0 40-16,5 0 0 15,-5 22 11-15,0 0-1 16,0 0-32-16,-16 36 0 0,-20 41-14 16,-2 15 0-16,-12 10-7 15,-4-2 1 1,2-9-8-16,13 3 2 0,23 3-5 0,21-11 0 16,36-20-2-16,17-24 1 15,-58-42-1620-15</inkml:trace>
  <inkml:trace contextRef="#ctx1" brushRef="#br0" timeOffset="112426.49">30859 14717 1520 0,'0'0'0'0,"0"0"46"16,-27 58 0-16,2-8 42 0,-5 11 0 15,-3 5-24-15,-2 1 0 16,-1 7-32-16,14-10-1 15,14-9-13-15,19-19 1 16,13-22-7-16,31-28 2 16,-55 14-1546-16</inkml:trace>
  <inkml:trace contextRef="#ctx1" brushRef="#br0" timeOffset="112856.17">31486 14034 1431 0,'0'0'0'0,"33"-42"28"16,-3 17 2-16,-2 9 25 16,2 13 0-16,-8 11 12 15,-8 20 1-15,-4 27-28 0,-10 12-1 16,-24 7-9-16,-15 4 1 16,-15 8-9-1,-4-15 2-15,12-10-6 0,13-11 1 16,5-14-6-16,15-16 1 15,2-9-3-15,11-11 1 16,0 0-2-16,24-14 1 16,9-28 1-16,8 1 0 15,-2-4 0-15,-4 15 2 16,-10 13 0-16,-3 6 1 16,-3 11-2-16,3 17 1 15,3 19-2-15,-4 19 2 0,-18 9-4 16,-11 11 0-16,-14-1-1 15,-8 1 1-15,-8-11-3 16,-3-12 1-16,2-13-3 16,12-14 2-1,5-17 1-15,5-5 0 0,9-3-4 32,8 0 2-32,0 0-1696 0</inkml:trace>
  <inkml:trace contextRef="#ctx1" brushRef="#br0" timeOffset="113034.81">31719 14828 1520 0,'-8'16'0'16,"-8"29"61"-16,-6 5 0 16,-3 5 39-16,0 0 1 0,3-2-33 15,6-3 0-15,8-3-35 16,5-9 0-1,6-24-16-15,27-11 1 0,-30-3-1579 0</inkml:trace>
  <inkml:trace contextRef="#ctx1" brushRef="#br0" timeOffset="113373.69">32587 14058 1557 0,'0'0'0'15,"0"0"52"-15,-5-41 0 16,-6 27 33-16,-8 0 0 16,-3 12-9-16,-19 13 1 15,-17 19-43-15,-5 12 1 0,17 13-14 16,10 11 1-16,14-10-7 16,6-1 2-16,13 3-5 15,3-3 0-15,11 1-3 16,5-1 0-16,4 6-1 15,-1-6 1-15,3-10-3 16,-3-4 1 0,-3-5-1-16,-5-5-1 15,-11-4 1-15,-16-5 1 16,-9 1-3-16,-16-10 2 16,-16-4-1-16,-1-20 1 15,17-25-5-15,25-28 0 16,16 64-1687-16</inkml:trace>
  <inkml:trace contextRef="#ctx1" brushRef="#br0" timeOffset="113518.9">32738 14058 1646 0,'0'0'0'0,"49"-8"49"0,1 3 2 16,10 2-3-16,14 6 1 15,2 5-17-15,9 3 0 16,8-11 2-1,-5-11 0-15,-88 11-1516 0</inkml:trace>
  <inkml:trace contextRef="#ctx0" brushRef="#br0" timeOffset="125182.48">19039 17234 0,'0'0'0</inkml:trace>
  <inkml:trace contextRef="#ctx1" brushRef="#br0" timeOffset="124964.9">9224 13832 1281 0,'0'0'0'15,"0"0"38"-15,0 0 1 0,0 0 43 16,0 0 1-16,0 0-10 16,0 0 0-16,0 0-30 15,38-9 0-15,33-16-20 16,22-11 1-16,23-16-11 0,18-15 1 16,11-10 5-16,5-14 1 15,7-31 1-15,-12 3 1 16,-19 30-2-16,-25 23 1 15,-33 24-3-15,-26 17 1 16,-21 12-3-16,-21 13 0 31,0 0-3-31,-21 24 1 0,-21 15-4 0,-10 8 1 16,52-47-1563-16</inkml:trace>
  <inkml:trace contextRef="#ctx1" brushRef="#br0" timeOffset="125162.28">9257 13931 1369 0,'0'0'0'16,"-22"61"31"-16,11-19 0 15,22-29 24-15,35-32 2 16,36-42-13-16,44-25 1 16,47-16-21-16,30-20 1 15,29-36-9-15,7-8 1 16,-28 22 8-16,-39 39 1 0,-49 42 5 15,-30 18 2-15,-43 23-2 16,-26 14 2-16,-24 8-1454 16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3-17T07:30:32.24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6313 9721 0,'-88'0'0,"15"0"0,-219 0 0,-14 15 0,-60 14 0,-43 1 15,44 14 1,15 0-16,43 1 0,29-16 0,30 1 15,29-16-15,15 1 16,-1 0-16,44 0 16,30-1-16,14 1 0,0-15 15,15 15-15,14 14 0,-28 1 16,-16-1 0,-29 45-16,1 44 0,-45 15 15,1 44-15,43 0 16,15 15-1,29 30-15,15 14 0,44 15 16,14 29-16,58 1 16,30 29-16,44-15 15,14 15-15,15-15 16,44-15-16,28-14 0,-13 0 0,28-15 16,1 0-16,28-15 15,-14-15-15,1-14 16,28-15-16,-29-15 0,29 0 15,1-15-15,-1 1 0,-29-31 16,0-13-16,15-1 16,-15 0-16,29 0 15,-14-15-15,14-14 0,-29-1 16,15-14-16,-30-15 0,16 0 16,-1 0-16,-15-15 15,-14 1-15,-29-1 16,-15 0-16,-29 0 0,-1-14 15,-43-15-15,-58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3-17T05:45:09.766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3-17T05:45:11.294"/>
    </inkml:context>
  </inkml:definitions>
  <inkml:trace contextRef="#ctx0" brushRef="#br0">14870 11047 0,'0'0'0,"0"0"0,0 0 0,0 0 0</inkml:trace>
  <inkml:trace contextRef="#ctx1" brushRef="#br0">13530 4060 1080 0,'0'0'0'16,"0"0"28"-16,-36 6 1 0,25-1 35 15,-1-2 0-15,12-3-5 16,-19 11-1-16,8-5-20 15,-1 0 1-15,12-6-15 16,-11 8 1-16,11-8-5 0,0 0 1 16,-14 11-4-16,14-11 1 15,20 12-2-15,16-7 1 0,23-2-1 16,17 0 1-16,8-3 2 16,5 0 0-16,18-3 0 31,5 0 1-31,5 3 1 0,4-5 1 15,-9-7-1-15,-11 4 0 16,-12 2-1-16,6 1 0 16,23-1-3-16,-3 6 1 15,-12 0-1-15,-7 0 0 16,-18-6-3-16,-8 6 2 16,3-8-1-16,-3 2 0 15,8-5-1-15,-2 0 0 16,-12-4-1-16,-13 10-1 0,-18-1-1 15,-7 6 2-15,-10-11-1 16,-16 11 1-16,12-9-2 16,-12 9-1-16,-12 0-1 0,-18 0 1 15,-24 0-2-15,-4 12-1 16,58-12-1611-16</inkml:trace>
  <inkml:trace contextRef="#ctx1" brushRef="#br0" timeOffset="411.2">13597 4314 1130 0,'0'0'0'0,"0"0"47"0,0 0 1 16,0 0 23-16,0 0-1 15,0 0-27-15,0 0 1 16,87 0-20-16,25 6 1 16,48-12-8-16,19-11 0 15,6-2-2-15,11-1 1 16,11 3 2-16,-11-9 0 15,-30 7 0-15,-24 2 1 16,-18 3 7-16,-24 2 0 0,-16-2 1 16,-19 8 0-16,-40 1 1 15,-8 5 0-15,-17 0-1 16,11-6 1-16,-11 6-4 16,0 0 1-16,0 0-2 15,-34 20-1-15,34-20-1486 16</inkml:trace>
  <inkml:trace contextRef="#ctx0" brushRef="#br0" timeOffset="6514.54">16408 9977 0,'0'0'0</inkml:trace>
  <inkml:trace contextRef="#ctx1" brushRef="#br0" timeOffset="5549.83">8713 3545 489 0,'0'0'0'16,"0"0"13"-16,0 0 2 15,0 0 15-15,0 0 0 16,0 0 18-16,0 0-1 0,36 6 5 16,18 5 1-16,24 1-26 15,20 2 0-15,17-3 4 16,2-11 2-16,9 0 9 16,3-6 0-16,9 1 1 0,-10-1 1 15,4-2-3-15,-17 5 2 16,-14 6-7-16,-15-1 1 15,-15 4-1-15,-10 5 0 16,-27-5-5-16,-9-3 1 16,-8 8-5-16,-6 1 1 15,-11-12-1-15,14 14 0 16,-14 3-3-16,-11 2 1 16,-3 1-4-1,-3 3 1-15,-14-3-1 16,-5-3-1-16,36-17-1221 0</inkml:trace>
  <inkml:trace contextRef="#ctx1" brushRef="#br0" timeOffset="5856.1">8839 3913 853 0,'0'0'0'0,"0"0"6"16,0 0 1-16,0 0 4 15,0 0 1-15,0 0 0 16,53-9-1-16,42 4-2 16,17-7 0-16,31-2 15 15,11-8 1-15,17 2 11 0,3-6 1 16,2-10 6-16,-11 5-1 16,-27 16 0-16,-12 4 1 15,-25 0 3-15,-26 8 1 16,-27 3 2-16,-23 0 0 15,-14 0-1 1,-11 0 0-16,0 0-6 0,-11 14 2 16,-9 3-7-16,-8 11 0 15,28-28-1289-15</inkml:trace>
  <inkml:trace contextRef="#ctx0" brushRef="#br0" timeOffset="14189.12">18305 11349 0,'0'0'0,"0"0"0,0 0 0,0 0 0,0 0 16,15 0-16,15 0 15,-15 0-15,-15 0 0,30 0 16,-15 0-16,-15 0 0,15 0 16,30 0-16,-45 0 15,15 0-15,14 0 16,-14 0-16,15 0 31,-15 15-31,0-15 0,15 15 16,15-15-16,-30 0 0,30 0 15,-1 15-15,-29-15 16,45 0-16,-30 0 16,-15 0-16,-15 0 0,15 0 0,15 0 15,-15 0-15,-15 0 16,44 0-16,-44 0 16,15 0-16,15 0 15,-30 0-15,0 0 0,-30 0 16,15 0-16,15 0 0</inkml:trace>
  <inkml:trace contextRef="#ctx0" brushRef="#br0" timeOffset="15306.99">9851 14998 0,'0'0'0</inkml:trace>
  <inkml:trace contextRef="#ctx0" brushRef="#br0" timeOffset="15401.52">7640 12525 0,'0'0'0</inkml:trace>
  <inkml:trace contextRef="#ctx1" brushRef="#br0" timeOffset="14431.89">1406 8923 150 0,'0'0'0'0,"0"0"5"0,0 0 2 15,0 0 10-15,0 0 1 16,-14 31 24-16,14-31 0 16,14 12 37-16,8-10 0 15,20 1-37-15,23-6 1 16,13-5 4-16,6-12 1 16,23 3 5-16,10-3 1 15,9 1-6-15,-2 7 1 16,-12 1 3-16,-12 2-1 0,-16 9-2 15,-8 3 0 1,-14 9-2-16,-18-7 0 16,-13-5 3-16,-14 3 0 15,-17-3-3-15,14 6 2 16,-14-6-3-16,0 0 1 16,6 11-6-16,-6-11 2 15,-26 23-11-15,-7-4 2 16,-15-7-14-16,-11 2 1 0,59-14-1220 15</inkml:trace>
  <inkml:trace contextRef="#ctx1" brushRef="#br0" timeOffset="14665.31">1487 9189 791 0,'0'0'0'15,"0"0"0"-15,0 0 1 16,0 0-1-16,56-17 0 15,14-9 4-15,20 1 2 16,33-17 5-16,14 2 0 0,17 3 13 16,0 12-1-16,-5 2 11 15,-23-2 1-15,-14 5 9 16,-37 9 1-16,-33 5 3 0,-19 12 1 16,-23 5 3-16,-28 14-1 15,-31 12-1-15,0 6-1 16,59-43-1045-16</inkml:trace>
  <inkml:trace contextRef="#ctx0" brushRef="#br0" timeOffset="21885.53">8835 10429 0,'0'0'0</inkml:trace>
  <inkml:trace contextRef="#ctx1" brushRef="#br0" timeOffset="20884.59">1347 3851 1306 0,'0'0'0'0,"0"0"47"16,0 0 1-16,0 0 43 0,0 0 0 15,0 0-28-15,0 0 1 16,0 0-32-16,0 0 1 16,0 0-13-16,45 5 0 15,28 7-6-15,11-7-1 16,8-10-2-16,3-12 1 16,-5-3-2-16,-6 0 1 15,-20 9 0-15,-16 5 1 16,-23 0 1-16,-8 4 0 15,-17 2 2 1,17-6-1-16,-17 6 0 0,0 0-1 16,0 0-3-16,-22 8 2 15,-4 9-2-15,-2-5 0 16,3 2-3-16,8-8-1 16,17-6-1541-16</inkml:trace>
  <inkml:trace contextRef="#ctx1" brushRef="#br0" timeOffset="21130.35">1790 3831 1407 0,'0'0'0'16,"-12"-14"27"-16,12 14 1 16,-11-12 40-16,11 12 2 15,0 0-11-15,0 0 1 16,0 0-28-16,0 17 2 16,0 15-8-16,6 18 0 15,-1 18-4-15,1-6 0 16,0-11 1-16,-4-8 0 15,10-1-3-15,-1 3-1 0,-6 6-4 16,1 3 2-16,-6-14-2 16,6 2-1-16,5-5-1 15,8-12-1-15,4-13-2 16,8-18 0-16,-31 6-1565 0</inkml:trace>
  <inkml:trace contextRef="#ctx1" brushRef="#br0" timeOffset="21359.26">2308 4060 1356 0,'0'0'0'0,"39"-6"36"15,-3 1 1-15,6 2 36 16,6 3 1-16,-6 0-17 0,-8-3 1 15,-4 3-29-15,-13 6 0 32,-3 11-11-32,-8-6 0 0,-6 3-4 0,5-3 1 31,-5-11-1376-31</inkml:trace>
  <inkml:trace contextRef="#ctx1" brushRef="#br0" timeOffset="21897.74">3322 3800 1155 0,'0'0'0'0,"-26"0"61"0,10 0 0 15,16 0 38 1,-17 0 2-16,17 0-35 0,0 0 0 16,0 0-31-16,33 0 0 15,21 0-9-15,30 0 0 31,11 0-7-31,0-12 1 16,6-2-2-16,-11-3 1 0,-9 9-1 16,-14 2 0-1,-19 6 0-15,-9 12 0 0,-14-4-4 16,-14 3-1-16,-11-11-4 0,-11 20 0 16,11-20-1453-16</inkml:trace>
  <inkml:trace contextRef="#ctx1" brushRef="#br0" timeOffset="22131.05">3672 3868 1281 0,'0'0'0'0,"0"0"33"15,-6-12-1-15,6 12 34 16,-11 0 2-16,11 0-11 16,0 0 0-16,5 17-24 15,1 14 0-15,11 26-8 16,-6 11 1-16,0 5-4 15,3-2 1-15,-2-3-1 16,-7-6 2 0,1-3-3-16,-1-2 2 15,1-6-6-15,2-20 1 16,-2-6 0-16,16-19 0 0,-22-6-1456 16</inkml:trace>
  <inkml:trace contextRef="#ctx1" brushRef="#br0" timeOffset="22699.3">4377 4357 1356 0,'0'0'0'16,"23"51"18"-16,-18-9 0 16,-5-2 12-16,-11 2 2 15,-6-5 21-15,-8 0-1 16,-3-6-11-16,-8-6-1 15,-6-11-3 1,0-2 0-16,8-7 0 0,3-10 1 16,15-1-4-1,-4-8 0-15,-2-9-6 0,-4-16 1 16,10-15-4-16,-1-3-1 16,11 12-5-16,6 8 2 15,0 6-6-15,6 6 2 16,-6 25-3-16,17-11 0 0,-3 16-4 15,19 4 2 1,20 19-2-16,1 3 0 0,7 3-2 16,-2-3-1-16,-6-8 0 15,-5-4 0-15,5-2-3 0,-5-17 2 16,-9-11-2-16,-3-9 1 16,-5-5-2-16,-3-6 1 31,-3 2-1-31,-8 4 2 15,-6-12-2-15,-11 1 0 16,-11-4 1-16,0 3-1 16,-14 6-1-16,-3 20 2 15,-3 11-1-15,3 17 0 16,-8 14 0-16,5 8 0 0,3 10-1 16,2 1 2-16,-2 10-2 15,9-4 0-15,8-5 0 16,16-14 1-16,1-12-2 15,13-13 1-15,15-12-1 16,28-17 1-16,-62 17-1668 16</inkml:trace>
  <inkml:trace contextRef="#ctx1" brushRef="#br0" timeOffset="22916.78">5358 3978 1457 0,'0'0'0'16,"0"0"33"-16,0 0-1 15,33-11 32-15,-13 5 0 16,14-5 6-16,24-9-1 16,15-6-33-16,3 1 1 15,-15 14-9-15,-16-1 0 16,-25 10-11-16,-20 16 0 15,0-14-1481-15</inkml:trace>
  <inkml:trace contextRef="#ctx1" brushRef="#br0" timeOffset="23048.66">5313 4204 1407 0,'0'0'0'15,"0"0"30"-15,-6 28 0 16,6-28 42-16,14 9 1 31,3-9-8-31,14-11 0 0,28-9-32 16,16-6-1-16,15-10-9 15,5-4-1-15,-95 40-1412 16</inkml:trace>
  <inkml:trace contextRef="#ctx1" brushRef="#br0" timeOffset="23688.4">6696 3712 1356 0,'0'0'0'0,"-5"-31"40"0,-1 11 0 16,6 20 36-16,-17-11 2 31,17 11-21-31,-8 20 1 0,-9 22-27 0,-14 20-1 16,3 18-10-16,3 2 1 16,14 0-3-16,5 2 1 15,12 4-3-15,5-9 0 16,14-8-5-16,12-15 1 15,16-8 3-15,6-28 0 16,5-20-2-16,9-20 0 16,20-16 2-16,-4-15 0 15,-19-9-2-15,-14-7 1 0,-17-4-2 16,-19-3 0-16,-9 4 0 16,-22-9-1-16,-14-20-1 31,-23 0 1-31,-16 11-1 0,-12 14 0 0,-2 29 0 31,13 20 0-31,6 39-2 0,12 23 0 16,-1 25-1-16,17 11 0 15,9 15-2-15,22-6 1 16,11-8-3-16,20-7 1 16,17-16-2-16,33-14 1 15,37-23-2-15,13-14 2 16,-8-14-2-16,-8-11 0 15,-14-18-1-15,-14-13 1 16,-87 56-1637-16</inkml:trace>
  <inkml:trace contextRef="#ctx0" brushRef="#br0" timeOffset="29548.58">16722 10942 0,'0'0'0</inkml:trace>
  <inkml:trace contextRef="#ctx1" brushRef="#br0" timeOffset="28521.5">11169 4433 515 0,'0'0'0'0,"0"0"19"16,0 0 0-16,0 0 53 15,0 0-1-15,0 0 25 16,48 23-1-16,5-20-19 16,14-3 1-16,14-6-31 15,3-3 0-15,3-2-11 16,8-9-1-16,-5 1 2 15,0 2 1-15,5-3 5 0,-17 9 0 16,-16 5-1 0,-23 0-1-16,-16 6-7 0,-7 0-1 15,-16 0 1-15,0 0 1 16,0 0-6-16,0 0 0 16,0 23-7-16,-5-9 1 15,5-14-1275-15</inkml:trace>
  <inkml:trace contextRef="#ctx1" brushRef="#br0" timeOffset="28810.69">11696 4501 941 0,'0'0'0'0,"0"0"18"16,14-25 0-16,-9 5 21 15,1 3 0 1,-6 3-3-16,5 2 1 0,-5 12-3 0,12-5 0 15,-12 5 12-15,14 31 0 16,8 25 0-16,3 12 1 16,-2 11-7-16,-6-2 1 15,-3-15 0-15,-3 0 2 16,0 6-7 0,0-6 0-16,-2 0-4 0,7-14 1 15,-4-16-1-15,-1-27 2 16,3-8-9-16,14-16 0 15,-28 19-1375-15</inkml:trace>
  <inkml:trace contextRef="#ctx1" brushRef="#br0" timeOffset="29046.64">12245 4730 1168 0,'0'0'0'0,"0"0"29"16,0 0 1-16,0 0 23 0,0 0 0 15,0 31-15-15,0 0 0 16,2 20-11-16,7 17 1 16,-4-6-7-16,1 6 2 0,11-11-1 15,2-21 1-15,4-5 0 0,2-14 1 16,9-17 0-16,-9-22 1 16,8-23-2-16,4-15 0 31,-37 60-1295-31</inkml:trace>
  <inkml:trace contextRef="#ctx1" brushRef="#br0" timeOffset="29142.43">12362 4719 1093 0,'0'0'0'16,"0"0"21"-16,0 0 0 16,0 0 13-16,0 0 1 0,0 0-34 15,0 0 0-15,0 0-907 16</inkml:trace>
  <inkml:trace contextRef="#ctx0" brushRef="#br0" timeOffset="31480.22">18201 11394 0,'0'0'0,"0"0"0,15 0 0,134 0 16,0 0-16</inkml:trace>
  <inkml:trace contextRef="#ctx1" brushRef="#br0" timeOffset="30414.4">12866 4829 640 0,'0'0'0'0,"0"0"19"0,0 0 2 16,6 31 46-16,0-22 0 16,10 2 17-16,21 3 1 15,16 9-6-15,17-9 1 16,8-9-37-16,6-7 0 15,23-7-3 1,-6-5 0-16,-17-3 4 16,-20 3 0-16,-22 14-4 15,-19 0 0-15,-23 0-2 16,8 0 2-16,-8 0-9 16,0 0 1-16,3 11-5 0,-3-11-1 15,0 0-1279-15</inkml:trace>
  <inkml:trace contextRef="#ctx1" brushRef="#br0" timeOffset="30643.1">13908 4736 740 0,'0'0'0'0,"0"0"32"16,0 0 0-1,0 0 7-15,0 0 1 16,0 0-12-16,0 0 1 15,14-17 0-15,45 3 1 16,36-3 9-16,12-3-1 16,-6 3 7-16,-17 8-1 15,-9 4-1-15,-22-1 1 16,-16 12-7-16,-20 2 1 16,-12 4-13-16,-16 4 1 15,11-16-1060-15</inkml:trace>
  <inkml:trace contextRef="#ctx1" brushRef="#br0" timeOffset="30832.4">14113 4755 941 0,'0'0'0'15,"0"0"16"-15,0 0-1 16,0 0 6-16,0 0-1 16,16 32 3-16,1 10 2 15,14 34-5-15,5 9 2 16,-8 3 2-1,-8-6 2-15,3-9 7 0,-1-5-1 16,-2-11 0-16,2-12 0 16,-22-45-995-16</inkml:trace>
  <inkml:trace contextRef="#ctx1" brushRef="#br0" timeOffset="31431.62">14754 5030 791 0,'0'0'0'0,"8"42"28"16,-5-5 1-16,-6 14 18 15,-5 11 1-15,-6 0-7 0,-8 6 0 16,-9-11-13-16,-8-4 1 16,2-13-8-16,12-9-1 31,3-14 0-31,5-9 1 15,3-5 2-15,-3-6-1 16,-3-5 7-16,4-23 1 0,4-20-1 16,7-3 1-16,5 3-1 15,5-2 0-15,1 7-1 16,11 15 2-16,-6 0-6 16,3 11 2-16,-14 20-1 15,17-5 1-15,0 10-8 16,13 21 1-16,7 11-5 0,10 8 2 15,7-3-7-15,-1-5 1 16,6-6-1-16,-6-11 0 16,6-14-2-16,-6-6-1 15,-11-6 1-15,-11-14 0 16,-3 3 0-16,-9-8 1 16,-2-12 6-16,-17 0 1 15,-5 0 3-15,-7-2 1 16,-2 8 2-16,-8 5 1 15,-9 15 2-15,-5 17 1 0,-15 13-5 16,-5 18 1-16,6 8-4 16,5 4 1-16,17 7-6 15,8-8 2 1,15-11-5-16,13-3 1 0,15-6 0 16,13-8 1-16,23-12-3 15,8-10 1-15,3-15-1 0,-5-20 1 16,-65 37-1527-16</inkml:trace>
  <inkml:trace contextRef="#ctx1" brushRef="#br0" timeOffset="31659.16">15541 4863 1117 0,'0'0'0'0,"0"0"0"15,36-9 1-15,-8-2-3 16,20-3 1-16,5-11 20 0,6 8 1 16,-6-9 33-16,-2 6 0 15,2 3 12-15,-14 6 1 16,-2 3-11-16,-18 8 0 16,-8 2-15-16,-11 10 1 15,-19 8-36-15,-15 13 1 16,34-33-1201-16</inkml:trace>
  <inkml:trace contextRef="#ctx1" brushRef="#br0" timeOffset="31763.3">15737 4985 954 0,'-6'8'0'16,"1"20"0"-16,-1-2 2 16,17-12-2-16,1-3 0 0,4-11 16 0,15-5 2 15,28-15 49-15,0-3-1 16,3-8 7-16,2 0 0 16,-64 31-1026-16</inkml:trace>
  <inkml:trace contextRef="#ctx0" brushRef="#br0">21203 12043 0,'0'0'0,"0"0"0,0 0 16,0 0-16,0 0 0,0 0 16,0 0-16,0 0 15,15-15-15,-15 0 16,0 0-16,30-1 0,-15-14 0,30 0 31,-30 15-31,29-15 0,16 0 0,0 0 16,0 14-16,14 1 31,7350 1312 68969,-7424-1297-69000,0 0 0,0 0 0,0 0 16,0 0-16,0 0 15,0 0-15</inkml:trace>
  <inkml:trace contextRef="#ctx1" brushRef="#br0" timeOffset="50115.38">16852 4569 740 0,'0'0'0'15,"5"-26"21"-15,1 4 1 0,-3 2 34 16,-3 6 1-1,0 14-1-15,0-17 1 16,0 17-23-16,0 0 1 0,-9 0-13 16,-2 14 1-16,-6 20-9 0,-13 23 2 15,13 5-6-15,0 8 1 16,9 10-3-16,8-1 0 16,2 8 0-16,7-10 0 15,10-4-1 1,-2-11 0-16,14-13 2 0,0-10 2 15,8-13 1-15,3-9 1 16,11-17 4-16,6-23 0 16,-6-11 3-16,3-8 0 31,-5-15 1-31,-9-11 0 0,-6-8 6 16,-16-3 1-16,-4-9 3 15,-16-5 1-15,-16-12 0 16,-4-8 2-16,-2 8-6 15,-4 21 1-15,-10 19 1 16,-3 22 2-16,-3 23-9 0,-11 29 2 16,-12 13-10-16,4 29 0 15,2 12-6-15,17 13 2 16,19 9-7-16,12-3 1 16,22-3-3-16,12-11 0 15,19-12-1-15,17-19 1 16,5 0-1-16,9-9 2 15,-3-5-1-15,-9-18 0 16,-2-5 4-16,-14-5-1 16,-11-1 2-16,-6-5 0 15,-6 5-3-15,-8 9 2 16,-14-3-1387-16</inkml:trace>
  <inkml:trace contextRef="#ctx1" brushRef="#br0" timeOffset="50473.94">17762 4917 1180 0,'0'0'0'16,"0"0"43"-16,14-31 0 15,-11 19 30-15,-3 12 1 16,5-14-14-16,-5 14 1 15,0 0-23-15,0 0 0 0,-16 26-8 16,2 36 2-16,-9 25-4 16,-2 12 1-16,14-17-5 15,11-17 2-15,11-14-3 16,3-20 0-16,8-5-2 31,6-15 0-31,9-2 1 0,5-4 1 16,-6-5-2-16,-8-8 0 15,-3-4 4-15,6-13 1 16,8-23-3-16,-8-9 1 16,-8-5-16-16,-15-11 0 15,-8 73-1560-15</inkml:trace>
  <inkml:trace contextRef="#ctx1" brushRef="#br0" timeOffset="50615.01">17972 4589 1243 0,'0'0'0'15,"0"0"2"-15,0 0 1 16,0 0 0-16,0 0-1 16,0 0 23-16,0 0-1 0,-11 28 8 15,11-28 0-15,0 0 8 16,0 0-1-16,0 0-1123 0</inkml:trace>
  <inkml:trace contextRef="#ctx1" brushRef="#br0" timeOffset="95961.52">1507 9834 614 0,'0'0'0'0,"0"0"32"15,0 0 0-15,0 0 51 16,0 0 1-16,0 0 18 15,0-37 0-15,0 14-20 0,0-2 0 16,5 5-27-16,1 3 0 16,0 3-9-16,-6 3 1 15,0 11-13-15,0 0 1 32,0-12-7-32,0 12 0 15,0 0-6-15,0 31-1 16,0 32-7-16,-6 30-1 15,0 26-5-15,1 2 0 16,-1-16-4-16,6-23 2 16,6-14-4-16,5-17 1 0,0 5-1 15,9-2 0-15,2-3-1 16,1-15 1-16,-4-10-1 16,4-12 0-16,-4-14 2 0,-2-8 0 15,5-7 3-15,-2-2-1 16,-3-14 2-16,-17-5 1 15,-11-12-3-15,-20 2 1 16,31 46-1277-16</inkml:trace>
  <inkml:trace contextRef="#ctx1" brushRef="#br0" timeOffset="96107.27">1252 10320 967 0,'0'0'0'0,"0"0"0"15,28 0 0-15,-3-6-6 16,17-8 2-16,23-3 5 15,16-3 1-15,3 1 8 16,-11 7 1 0,-9 1 14-16,0 5 1 0,-10 3 3 0,4-2 0 15,-58 5-847-15</inkml:trace>
  <inkml:trace contextRef="#ctx1" brushRef="#br0" timeOffset="96285.66">2355 10195 815 0,'0'0'0'0,"0"0"12"16,48-31-1-16,-3 0 7 16,-3 0 0-16,0 0-5 15,-6 8 1-15,-13 9-10 16,-4 14 2-16,-19 0-690 0</inkml:trace>
  <inkml:trace contextRef="#ctx1" brushRef="#br0" timeOffset="96445.89">2442 10309 690 0,'0'0'0'15,"-17"25"8"-15,12-8-1 16,-1-6 24-16,6-11 0 16,6 12 8-16,5-12 1 15,20-6-4-15,22-5-1 16,28-20 4-16,9-6-1 15,-1-20-12-15,1-11-1 0,-90 68-809 16</inkml:trace>
  <inkml:trace contextRef="#ctx1" brushRef="#br0" timeOffset="96771.95">3238 9740 829 0,'0'0'0'0,"0"0"13"0,0 0 1 15,-17 29 14-15,11-12 1 16,1-1-1-16,-7 16 1 15,-7 30-12-15,2 8 0 16,3 15-4 0,8-3 1-1,6-14-3-15,14-11 0 16,-2-21-1-16,16-10 2 0,8-9 0 16,12-9 0-16,16-13 3 15,14-7 1-15,-2-10 7 16,-9-12 1-16,-28-6 4 0,-13-2 1 15,-21-9 0-15,-16-6 0 16,-20-2 0-16,-11 2 1 16,-17 7-2-16,-5 13 0 15,0 6-4-15,2 11 2 16,9 14-1-16,2 12 1 16,9 8-4-16,12 3 2 15,30-17-1190-15</inkml:trace>
  <inkml:trace contextRef="#ctx1" brushRef="#br0" timeOffset="103611.9">4515 10359 1231 0,'0'0'0'0,"0"0"46"15,0 0 0-15,0 0 46 16,0 0 1-16,0 0-21 0,0 0-1 15,0 0-30-15,0 0-1 32,0 0-14-32,0 0 1 15,0 0-9-15,0 0 0 0,0 0-4 16,0 0 1-16,0 0-5 16,0 0 1-1,11 40-3-15,-11-14 1 0,-11 7-2 16,-3-1 0-16,3-10-3 15,5-13 2-15,6-9-2 0,-11 5 1 16,11-5-1-16,-20-5 1 16,3-18 0-16,0-5 2 15,12 2 0-15,-1 1 1 16,6 11-1-16,6 2 1 16,-6 12-1-16,11-11 0 15,6 5 0-15,8 4-1 16,-2 4-1-16,-4 10-1 15,9-1 1-15,-8 20 0 16,-9 26-1-16,-17 5-1 16,-13 9-2-1,-15-4 1-15,9-2 0 16,-3 1-1-16,28-66-1525 0</inkml:trace>
  <inkml:trace contextRef="#ctx1" brushRef="#br0" timeOffset="109456.51">5867 9438 1206 0,'0'0'0'0,"0"0"31"0,0 0 2 16,0 0 43-16,0 0 0 15,0 0-1-15,0 0-1 16,-2 31-34-16,10-20 1 15,9 9-16-15,19-9 1 16,29 3-7-16,7-8 0 16,15-12-4-16,9-8 0 15,-1 3 2-15,-11-3 1 0,-9-3 0 32,-16 0 0-32,-17 8-2 0,-11 9 0 15,-14 0-3-15,-17 0 2 16,11 9-1-16,-11-9 1 15,-6 22-4-15,-5-7 0 16,0 2-2-16,-6-6 0 16,17-11-1488-16</inkml:trace>
  <inkml:trace contextRef="#ctx1" brushRef="#br0" timeOffset="109750.99">6324 9494 1306 0,'0'0'0'0,"-8"-14"20"0,8 14 1 16,0-11 17-16,0 11 2 16,0 0 15-16,0 0 1 15,14 11-18-15,-3 15 1 16,6 24 0-16,8 7 1 16,-8-6 1-16,-3 3 1 15,-3 14-6-15,-6 2 1 16,-5 4-7-16,6-1 0 0,-6-5-4 15,6-6 0-15,-6-16-1 32,5-15 0-32,-5-14-4 15,0-17 0-15,6 14-4 16,-6-14 1-16,25 3-6 16,14-26 0-16,-39 23-1596 0</inkml:trace>
  <inkml:trace contextRef="#ctx1" brushRef="#br0" timeOffset="109977.45">7119 9718 1344 0,'0'0'0'0,"0"0"25"16,0 0-1-16,40-17 20 0,-15 11 1 15,-3 3 14 1,-2 3 2-16,13-11-24 15,9 2 0-15,6 7-9 0,-6 2 1 16,-14 0-6-16,-8-3-1 16,-9 3-11-16,-11 0 2 15,0 0-1366-15</inkml:trace>
  <inkml:trace contextRef="#ctx1" brushRef="#br0" timeOffset="110121.73">7271 9873 1293 0,'-3'11'0'15,"0"9"21"-15,-3 0-1 16,12-3 20-16,-6-17 2 15,14 11 7-15,8-14 2 16,15-5-5-16,16-15 0 16,0 1-6-16,6-1 0 15,5-2-4-15,9 8 0 0,-73 17-1357 16</inkml:trace>
  <inkml:trace contextRef="#ctx1" brushRef="#br0" timeOffset="110527.43">8576 9347 1218 0,'0'0'0'15,"0"0"56"-15,-34 12 2 16,34-12 31-16,0 0 2 16,0 0-28-16,0 0 0 15,11 11-31-15,20-17 2 16,34-2-15-16,13-1 1 15,14 1-3-15,20-1 1 16,20 1 1-16,-12-1 0 16,-24 4-2-16,-26 5 0 15,-28 5 0-15,-14 4 0 16,-23 8-5-16,-10 0 1 16,-23 14-6-16,-9 3 1 0,37-34-1452 15</inkml:trace>
  <inkml:trace contextRef="#ctx1" brushRef="#br0" timeOffset="110801.53">8887 9494 1318 0,'0'0'0'16,"0"0"26"-16,-9-36 1 16,6 21 21-16,3 10 1 15,0 5 10-15,12-6 0 16,-12 6-18-16,11 11-1 15,11 23-4-15,9 20 0 16,-14 8 0-16,-3 0 0 16,3 6 0-16,-6-5 0 15,-6 4-6-15,1-2 0 16,-3 9-6-16,-3-6-1 16,0-15 1-16,11-16-1 0,11-23-6 15,9-31 0-15,17-19-2 16,-1-10-1-16,-47 46-1589 15</inkml:trace>
  <inkml:trace contextRef="#ctx1" brushRef="#br0" timeOffset="110996.82">9329 9853 1431 0,'0'0'0'16,"0"0"32"-16,0 0-1 15,0 0 26-15,0 0 2 16,0 0-6-16,-17 26 0 16,0 25-20-16,-8 28 1 15,8-3-6-15,12 3 1 16,10-22-2-16,7-9 0 0,-1-14-3 15,8-9 1-15,4-2-2 16,8-15-1-16,11-2-2 16,5-9 2-16,7-8-6 15,-12-14 2-15,-14-18-11 16,-6-8 0 0,-22 51-1566-16</inkml:trace>
  <inkml:trace contextRef="#ctx1" brushRef="#br0" timeOffset="111098.53">9508 9867 1431 0,'0'0'0'16,"0"0"28"-16,0 0 2 0,0 0 7 15,0 0 0-15,0 0-1210 16</inkml:trace>
  <inkml:trace contextRef="#ctx1" brushRef="#br0" timeOffset="116138.77">9640 3347 162 0,'0'0'0'16,"0"0"8"-16,0 0 0 16,0 0 22-16,36 12 1 15,23-1 30-15,22-2 2 16,15-7 8-16,10-7-1 15,6-1-26-15,9-5 1 0,13-3-4 16,3-3 0-16,6 5 1 16,-23 4-1-16,-13 2 1 15,-12 1-1-15,-14-1 6 16,-5 0 0-16,-9-2 6 16,-8 2 1-16,-28 12-3 15,-14-6 0-15,-17 0-6 0,0 0 0 16,5 14-8-16,-36-3 1 15,-27 6-4-15,-12 9-1 16,-6-12-6-16,3-3 1 16,9-2-19-16,-15-4 1 15,-22 1-11 1,-5-1 1-16,-23 1-27 0,14 0 2 16,115-6-1023-16</inkml:trace>
  <inkml:trace contextRef="#ctx1" brushRef="#br0" timeOffset="116314.29">10133 3477 653 0,'0'0'0'15,"0"0"0"-15,33 0 0 0,10-5 0 32,35-4 0-32,51-2 1 15,14-9 0-15,-1 3 27 16,-4 3 0-16,-4-11 39 16,-19 8 2-16,-9 3 5 15,-24 2 0-15,-35 7-2 16,-22 5 1-16,-25 0-15 0,-19 17 1 15,-34 8-10-15,5-16 0 16,48-9-1066-16</inkml:trace>
  <inkml:trace contextRef="#ctx1" brushRef="#br0" timeOffset="119150.24">20543 1688 1080 0,'0'0'0'0,"0"0"32"15,0 0-1 1,0 0 36-16,0 0 1 0,0 0-9 16,-25-6 2-16,8 12-31 0,-11 19 0 31,-14 12-11-31,-3 11 1 15,6 9-6-15,8-7 2 16,14 13-4-16,-2-1 0 16,8 17 0-16,-1-8-1 15,7 2-1-15,10-5 1 16,9-20 2-16,9-3-1 16,8-8-1-16,8-6 0 15,3-11 2-15,11-9 0 16,14-11 1-16,3-17 0 0,-11-8 0 15,0-15-1 1,0-2 0-16,-12-15-1 0,-5 4 1 16,-11-4 1-16,-14-5 0 15,-6 5 1-15,-16 4-2 0,-1 13 1 16,-11 3-2-16,-2 1 1 16,-9-7-2-16,-3 4 0 15,-11-10 1-15,0 18 2 16,8 17-1-16,3 9 2 15,0 10-4-15,-8 9 0 16,-17 17-2-16,6 1 0 16,25-7-3-16,8 3 0 15,17 9-2-15,17 8 1 16,19 3-2-16,12 15 0 16,5 2-1-16,-6-6 2 15,1 3-2-15,-6-5 1 0,-3-6-1 16,-2-9 0-1,-18-11-1-15,-2-5 1 16,-11-7 0-16,-6 4 1 0,5-9 0 16,-5 3 0-16,-5-8 1 15,5-9 0-15,-11 17 1 16,11-17 0-16,0 0 0 16,0 0-1-16,5-12 1 15,18-19 0-15,-23 31-1554 0</inkml:trace>
  <inkml:trace contextRef="#ctx1" brushRef="#br0" timeOffset="119376.17">21504 2019 1332 0,'0'0'0'15,"0"0"19"-15,39-26 0 0,-8 12 26 16,-6-3-1-16,-3 3 9 15,-5 3 0 1,14-9-19-16,-3 8-1 0,3 12-11 16,-17 6 0-16,-14-6-7 31,5 26 0-31,-16-4-3 0,-8 18-1 16,19-40-1308-16</inkml:trace>
  <inkml:trace contextRef="#ctx1" brushRef="#br0" timeOffset="119502.81">21540 2284 1293 0,'0'0'0'15,"28"0"21"-15,0 0-1 16,9-5 20-16,13-4 2 16,12-13 23-16,10 2 1 15,10 0-12-15,-10 3 1 16,-24 11-6-16,-12-2 1 16,-36 8-1367-16</inkml:trace>
  <inkml:trace contextRef="#ctx0" brushRef="#br0" timeOffset="134673.79">27387 6132 0,'0'0'0,"0"0"0,0 0 0,0 0 15,0 0-15,0-16 16,15 1-16,-15 0 0,0-15 0,0 0 16,0 15-16,0 0 15,0 15-15</inkml:trace>
  <inkml:trace contextRef="#ctx1" brushRef="#br0" timeOffset="134644.87">22540 1860 1231 0,'0'0'0'0,"0"0"39"0,14-28 0 16,-14 28 56-16,0-14 2 16,0 14-11-16,0 0 2 15,6-17-43-15,-1 8 1 16,1-2-16-16,-6 11 0 15,11-6-7-15,-3 23-1 16,9 9-5-16,-6 19 1 0,1 23-3 16,-10 20-1-16,4 16-1 15,2-5 0-15,6-14-2 16,3-14 2-16,-6-23-4 16,1-14 1-16,-4-17 0 0,-8-17 1 15,6 11-1-15,-1-17 0 16,6-25 1-16,9-25 2 15,-3-29 0-15,-6-3 1 32,-3 20 3-32,4 12-1 15,-1 30-1-15,-11 15 1 16,0 11-3-16,0 0 2 0,22 37-3 16,-8 11 2-16,3 20-4 15,5 8 0-15,9-14-2 16,0-14-1-16,-3-28-1 0,0-12 1 15,-3-5-4 1,12-8 2-16,16-24-3 0,11-10 1 16,-5-15-2-16,-11-5 1 15,-17 5-2-15,-6 3 0 16,3 3 0-16,-11 8 0 16,-3 18 0-16,-3 2 0 15,6-5-2-15,-1 2 2 16,-2 3-1-16,-2 6 1 15,-1 11-1-15,-3 9 1 16,3 11-1-16,1 20 1 16,-7 30-1-16,-5 21 1 15,0-6-1-15,-5 3 1 16,5-14-1-16,0-15 1 16,5-19 0-16,-5-20 0 15,0-17 0-15,0 14 0 16,0-14 0-16,0 0 0 15,0-20 0-15,11-28 0 0,3-39 0 16,3-15 1-16,0-3 0 16,-11 6 0-16,-4 14 1 15,4 15 2-15,8 7-1 16,6 7 2-16,-6 2-1 0,8 12 2 16,3 33-2-16,3 18 1 15,-3 19-2-15,-2 12 0 16,2 27 0-16,3 1 0 15,-11 0-1-15,2 6 0 16,4 8 0 0,-6 5-1-16,2-2 0 15,-2-17 0-15,-11-17-1 16,-6-14 1-16,0-23-1 0,-12-14 0 16,-4 0-1-16,-15-20 1 15,31 20-1746-15</inkml:trace>
  <inkml:trace contextRef="#ctx1" brushRef="#br0" timeOffset="134805.97">23531 2228 1419 0,'0'0'0'16,"14"0"23"-16,3 0-1 15,0-6 23-15,5 0 0 16,20-2 3-16,17-3 1 16,14-6-15-16,17 8 1 15,2-8-8-15,9-3 0 0,-9-5-8 16,-10 2 0-16,-21 9-6 15,-8 3 2-15,-53 11-1395 16</inkml:trace>
  <inkml:trace contextRef="#ctx1" brushRef="#br0" timeOffset="135260.93">24534 1911 1318 0,'0'0'0'16,"25"-14"20"-16,-8 8 2 16,-3-5 20-16,-3 5 2 15,-11 6 8-15,17-14-1 16,-17 14-8-16,0 0 1 15,0 0-6-15,0 0 0 16,-17 40-3-16,-8 16 0 16,0 12-4-16,14 11 2 15,5-5-7-15,12 2 1 16,13-14-5 0,20-14-1-16,23-11-3 0,14-9 0 0,8-11-3 15,-9-22-1-15,-10-21-2 16,-15-10 2-16,-16-15-1 31,-9-3 2-31,-8 3-3 16,-12-11 1-16,-16-20 0 0,-11-3 2 15,-3-8-3-15,-17 5 2 16,-6 12-3-16,-5 28 1 16,-12 17-3-16,4 31 1 15,16 31-1-15,-3 11 0 16,12 15-3-16,5 5 0 15,14 6-2-15,20 0 0 0,25-6-1 16,14-11-1-16,22-3-1 16,4-17 1-16,13-23-1 15,-3-2 0-15,-8-6 1 16,-16-14-1-16,-7-23 0 0,-8 0 1 16,-39 37-1680-16</inkml:trace>
  <inkml:trace contextRef="#ctx1" brushRef="#br0" timeOffset="135729.04">25904 1897 1206 0,'0'0'0'31,"0"0"48"-31,0 0 0 0,0 0 40 16,0 0 1-16,0 0-32 15,0 0 1-15,42 8-26 16,28-2-1-16,22-12-3 15,-2 6 1-15,-9-5-2 16,-17 2 0-16,-27 0-6 0,-15 0 2 16,-22 3-5-16,-6 14 1 15,6-14-1406-15</inkml:trace>
  <inkml:trace contextRef="#ctx1" brushRef="#br0" timeOffset="135845.44">25976 2072 1332 0,'0'0'0'15,"-5"31"25"-15,5-11 2 16,11-3 26-16,0-8 1 15,3-4 9 1,20-5 0-16,39-14-15 16,8 3 1-16,3 5-12 0,-14-2 1 15,-70 8-1381-15</inkml:trace>
  <inkml:trace contextRef="#ctx1" brushRef="#br0" timeOffset="136501.51">27326 2327 1206 0,'0'0'0'0,"0"0"67"15,45 20 2-15,-8-20 44 16,19-15 1-16,16-2-39 16,4-14 0-16,2-25-37 15,-8-1 0-15,-14-11-16 16,-8 6 1-16,-9 0-6 0,-14 0 1 15,-13-6 2-15,-12-6 1 16,-14 1 2-16,-3-3-1 31,-6 8 2-31,-5 11 0 0,3 26-1 0,-6 25 0 16,-8 23-1-16,-11 23 0 31,-9 19-4-31,0 29 0 16,23 11-5-16,25 20 1 15,16 5-4-15,12 6 0 16,17-5-2-16,10-12 0 16,4-29-3-16,5-19 2 0,-11-16-3 15,-14-18 0-15,-8-20-2 16,-9-11 2-16,-11 0-1673 16</inkml:trace>
  <inkml:trace contextRef="#ctx1" brushRef="#br0" timeOffset="137031.69">28497 1942 1394 0,'0'0'0'16,"22"-31"45"-16,-2 0 1 16,-9 6 27-16,0-12 1 15,-5-6-9-15,-3-2 2 16,-6 3-29-16,-5-1 1 15,-6 18-8-15,-12 11 1 16,-10 19-4-16,-14 21 1 0,-18 19-6 16,-2 17 0-16,3 26-5 15,11 11 1-15,20 5-3 16,13 7 0-16,21-15-5 16,21-6 1-16,23-13-2 15,28-26 1-15,31-29-3 0,-6-16 1 16,-22-17-1-16,-9-21 0 15,-10-10 0-15,-7-9 0 16,-10-5 1-16,-9-7 1 16,-12-4-2-1,-10-1 1-15,-6 11-2 0,-3 20 2 16,3 12-1-16,0 25 1 16,0 0-2-16,-3 11 0 15,-8 18-2-15,-3 24 2 16,6 29-2-16,2 9 0 15,1 2-3-15,2 3 2 16,6-5-2-16,2 2 0 0,1 0 1 16,-1 1-1-16,7-1 0 15,-1-20 0-15,-6-10 1 16,-5-18-1-16,-5-31 0 16,5-14 0-16,0-14-1 15,0-23 0-15,0 37-1730 0</inkml:trace>
  <inkml:trace contextRef="#ctx1" brushRef="#br0" timeOffset="137255.94">28771 2253 1507 0,'0'0'0'16,"42"-39"23"-16,-2 16 2 16,7 12 23-16,18 11 0 15,13 17 12-15,-2 14 0 16,-17 17-24-16,-20 11 0 15,-28 9-5-15,-25-6-1 0,-22-14-4 16,-12-11 1-16,-14-6-4 16,4-5 1-16,10-9-5 15,17-9 0-15,17-19-6 16,25-15 2-16,-11 26-1568 0</inkml:trace>
  <inkml:trace contextRef="#ctx1" brushRef="#br0" timeOffset="137657.01">29435 1829 1381 0,'0'0'0'0,"0"0"59"16,0-37 2-16,0 20 49 15,0 17 0-15,6-14-32 16,-6 14 2-16,11 26-38 16,6 16-1-16,14 34-14 15,-1 18 0-15,4 10-7 0,2-5 2 16,12 0-7-16,-9-31 2 16,-5-17-5-16,-6-26 1 15,-8-13-3-15,8-29 1 31,8-28 0-31,3-18 2 0,-8-16-2 0,-6-8 0 16,-2-24 0-16,-9 9 1 16,-3 9 0-16,-3 14 0 31,-8 22 0-31,-3 21 0 16,1 16-1-16,2 20 0 0,0 0-2 15,8 8 0-15,-8-8-1729 16</inkml:trace>
  <inkml:trace contextRef="#ctx1" brushRef="#br0" timeOffset="138270.19">31088 2166 1318 0,'0'0'0'0,"19"-49"18"16,-8 13 1-16,-5 2 22 15,-9 3-1-15,-5 2 17 16,-9 10 0-16,-3-1-11 0,-8 9 0 16,-8 11-5-16,-6 5 0 15,0 21-8-15,0 10 1 16,-3 10-6-16,9 16 0 16,11 11-7-16,8 1 0 15,11-1-6-15,20-16 1 16,20-15-4-1,-6-13 1-15,3-24-1 0,-1-19 0 16,18-28-2-16,0-20 1 16,-6-15 2-16,0-8-1 15,2 3 1-15,-2-5 1 0,-14-7-2 16,-8 1 1-16,-9-12-1 16,-5 18 0-1,-3 25-1-15,-6 25 1 0,-3 20 0 31,-11 40 0-31,-13 39 2 0,4 25-1 16,12 18 0-16,9 8 0 16,5 17-3-16,3-5 1 15,2-7-2-15,15-13 2 16,11-34-4-16,13-29 1 16,7-19-2-16,-1-23 1 15,-50 0-1703-15</inkml:trace>
  <inkml:trace contextRef="#ctx1" brushRef="#br0" timeOffset="138735.69">31740 1823 1444 0,'0'0'0'0,"0"0"45"16,0 0 1-16,0 0 20 15,0-31 0-15,0 31 0 0,-11 0 0 16,0 14-31-16,-14 29 1 16,-3 19-12-16,2 17-1 15,12 12-4-15,9 5 0 16,13-8-5-16,9-15-1 16,14-16-2-16,14-12-1 0,11-23 0 15,5-13 1-15,9-23-1 31,-17-17 1-31,-5-17-1 0,-20-9 0 0,-8-5-1 0,-15-12 2 16,-10 1-2-16,-18-4 1 16,-13-5 1-16,-15-2 0 15,-5 13 0-15,-2 23 0 32,2 34-2-32,5 28 0 15,9 17 0-15,11 17 0 16,12-3-2-16,19 6 1 15,11-3-2-15,23-11-1 16,19 0-3-16,17-6 2 16,17 0-2-16,-1-11 0 15,-4-15-1-15,-12-5 2 16,-70 0-1672-16</inkml:trace>
  <inkml:trace contextRef="#ctx1" brushRef="#br0" timeOffset="139022.93">30917 2906 1407 0,'0'0'0'16,"0"0"69"-16,19-39 2 15,4 22 47-15,19 3 1 16,22 2-47-16,12 7 1 15,25-7-38-15,2 10 1 16,1 2-10-16,5 0 1 16,3 0-4-16,-8 5-1 15,-6 4-4-15,-37-4 0 16,-33 9-2-16,-33 9-1 0,-29 3-3 16,-13 5 0-16,47-31-1655 15</inkml:trace>
  <inkml:trace contextRef="#ctx1" brushRef="#br0" timeOffset="139674.16">31362 3333 1457 0,'0'0'0'0,"0"0"27"0,-5-42 0 16,-1 28 22-16,3-3 2 16,3 17 6-16,-14-9 0 15,0 4-23-15,-17 10 1 16,-28 9-8-16,-5 23 0 15,5 14-4-15,6 11 1 16,11 12-5-16,6 5 0 16,19-8-3-16,6-9 1 15,16-20-4-15,12-22 2 16,14-14-1 0,16-18 1-16,26-22-3 0,8-14 2 0,-13-22-2 15,-12-1 0-15,-14-5 1 16,-11-12 0-16,-9-11-3 15,-5 6 1-15,-3 5 0 16,-3 3-1-16,-5 29-3 0,-6 16 1 31,0 40 0-31,-6 34 0 0,0 40-1 0,-8 13 0 32,6 12-3-32,5 0 1 15,6-6-3-15,5-13 0 16,12-10-1-16,5-27 1 15,20-18-1-15,5-25 1 16,1-31-1-16,-6-14 0 16,2-20 2-16,1 0 1 15,-1-3 0-15,-7-6 2 16,-7-19 0-16,-8-6 2 0,-11-8 0 16,-2 16 0-16,-10 40 0 15,-4 26 1-15,2 25-2 16,-17 51 0-16,-3 42-1 15,-8 17 1-15,3 9-3 0,8 6 2 16,14-12-3-16,15-3 2 16,18-17-1-16,12-8 1 15,6-26-3-15,5-16 1 0,-11-21 1 16,-3-13-1-16,-2-20-1 31,-1-9 2-31,1-20-2 16,-9-8 0-16,-28 48-1763 0</inkml:trace>
  <inkml:trace contextRef="#ctx1" brushRef="#br0" timeOffset="139818.04">31961 3421 1494 0,'0'0'0'16,"0"0"24"-16,48 11-1 15,-17-11 21-15,22-17 0 16,23-8 17-16,5-6-1 15,3-6-21-15,0 6 1 0,-11 11-8 16,-3-5 1-16,-70 25-1454 16</inkml:trace>
  <inkml:trace contextRef="#ctx0" brushRef="#br0" timeOffset="173627.46">18619 13340 0,'0'0'0,"15"0"0</inkml:trace>
  <inkml:trace contextRef="#ctx0" brushRef="#br0" timeOffset="173791.84">17080 10851 0,'0'0'0,"15"16"0,30 14 0,-30-15 15,30 15-15,-45-30 32,0 0-32</inkml:trace>
  <inkml:trace contextRef="#ctx1" brushRef="#br0" timeOffset="172695.51">11710 7306 1255 0,'0'0'0'15,"0"0"28"-15,11 28 1 0,-17-17 46 16,6-11 0-16,-5 17-7 16,5-2 2-16,0-4-32 15,11 3 1-15,3-3-15 16,19-5 0-16,15-12-6 0,17-25 1 15,19-25-2-15,11-12 0 16,-6-17 0-16,7 14 0 16,-10 9-3-16,-7 3 2 15,-9 13-1-15,-11 10 0 16,-17 16-1-16,-17 9 0 16,-14 5-1-16,-11 6 0 15,0 0 1-15,0 0-1 16,-20-3 0-16,-2 17-1 15,-9 17-2-15,-2 6 0 16,33-37-1523-16</inkml:trace>
  <inkml:trace contextRef="#ctx1" brushRef="#br0" timeOffset="172935.71">11923 7425 1306 0,'0'0'0'0,"0"0"33"0,0 0 2 16,-12 28 29-16,29-28 1 15,3-9-5-15,30-16 0 16,34-37-32-16,23-17 2 16,19-9-6-16,5 0 1 15,12 3 2-15,-8 23 0 16,-29 23-3-16,-22 13 1 16,-42 9 0-16,-14 12 1 15,-17 5-4 1,-11 0 2-16,-17 31-7 0,-8-6-1 15,25-25-1489-15</inkml:trace>
  <inkml:trace contextRef="#ctx0" brushRef="#br0" timeOffset="196696.67">19680 12601 0,'0'0'0,"0"0"0,0 0 0,0 0 0,14 0 0,-14 0 16,30-15-16</inkml:trace>
  <inkml:trace contextRef="#ctx0" brushRef="#br0" timeOffset="197589.2">24011 17954 0,'0'0'0,"0"0"15,0 15-15,0 0 0,15 0 0,-15 15 16,30 1-16,-15-1 15,-15 15-15,45 0 16,-30 0-16,30 1 0,14-1 0,31 0 16,14-15-16,1 16 15,15-1-15,29-15 16,15 0-16,30 0 16,15 0-16,16-15 0,43 1 0,31-1 15,-15 0-15,15 0 16,-15-15-16,44 0 15,46 15-15</inkml:trace>
  <inkml:trace contextRef="#ctx0" brushRef="#br0" timeOffset="197766.59">31958 18889 0,'0'0'0,"30"0"0,14 15 0,31-15 16,15 15-16,29 0 15,-14 0-15,-1 0 16,1 15-16,-45-14 16,-1-1-16,16 0 0,-45-15 15,0 0-15,-30 0 0</inkml:trace>
  <inkml:trace contextRef="#ctx0" brushRef="#br0" timeOffset="-190685.25">18559 13490 0,'0'0'0,"0"0"0,0 0 0,0 0 0,0 0 15,0 0-15,0-15 16,0 0-16,0 0 16,15-15-16,-15 0 0,15-15 0,15 14 15,-30 16-15,0-15 16,0 0-16,15 0 16,30 0-16,-45 0 15,15-1-15,15 16 16,14 0-1,16 0 1,0-15 0,44 15 15,1 0-31,0-45 16,44-31-1,60-75 1,75-75-1,-239 196 17,-90 90-17,45-45 1,0 0-16,0 0 31,0 0-31,0 0 31,0-15-31,0 15 32,0 0-32,0 0 31,0 0-31,0-15 31,0 0-31,0 15 16,0 0-1,0 0 1,0 0-16,254 0 31,134 15-31,-298-15 32,-180 0-32,90 0 31,0 0-31,0 0 31,0 0-31,0-15 31,30 0-31,-30 15 32,0 0-32,0 0 15,0 0 1,0 0-1,-30 0-15,30 0 32,0 0-32,0 0 47,0 0-47,478 196 15,314 120-15,-792-316 16,0 0-16</inkml:trace>
  <inkml:trace contextRef="#ctx0" brushRef="#br0" timeOffset="-187602.12">18828 12842 0,'0'0'0,"0"0"0,0 0 0,0 0 16,15 15-16,-15-15 0,0 0 16</inkml:trace>
  <inkml:trace contextRef="#ctx1" brushRef="#br0" timeOffset="-187736.47">11094 6508 1105 0,'0'0'0'0,"0"-33"38"0,0 1 1 16,5 4 51-16,1 8 1 15,-1 3-2-15,-5 9 0 16,6-6-35-16,-6 3 1 15,6-6-17-15,-6 2 1 16,0 15-9-16,5-11 0 16,-5 11-2-16,0 0 0 15,6-14-4-15,-6 14 1 16,0 20-4-16,-6 22 1 16,-5 51-4-1,0 15 1-15,-9-3-1 0,3-12 0 16,-8-14-3-16,3 11 1 0,-1 15-5 31,6 5 1-31,9 9-2 16,2-14 1-16,6-32 0 15,6-19-1-15,2-14 1 16,9-12 0-16,0-11-2 0,8-3 1 16,15-3-1-16,13-5 0 15,6-12 1-15,8-2 1 16,-8-9 0-16,-6-3 0 15,-11 3-3-15,-6 3 1 0,-13 3-2 0,-12-4 2 16,-11 15-1-16,11-8 1 31,-11 8-3-31,0 0-1 16,0 0-2-16,0 0 0 16,0 0-1709-16</inkml:trace>
  <inkml:trace contextRef="#ctx1" brushRef="#br0" timeOffset="-187410.55">10973 6879 1269 0,'0'0'0'0,"0"0"23"16,-31-11 1-16,31 11 40 16,0 0 1-16,0 0-6 0,0 0 2 15,0 0-23-15,37 0 0 16,27-12-3-16,26-2 0 16,16 0 2-16,-5-3 1 15,-11 3-4-15,-18 3 0 16,-32 5-5-16,-21 6 0 15,-19 0-5-15,0 0 2 16,-11 31-6-16,-3 6 1 16,14-37-1524-16</inkml:trace>
  <inkml:trace contextRef="#ctx0" brushRef="#br0">23966 12736 0,'0'0'0,"0"0"0,30 15 0,135 16 15,-1 14-15,45 0 16,0 15-16,-1628 4283 30140,1419-4343-30140,0 0 16,0 0-16</inkml:trace>
  <inkml:trace contextRef="#ctx1" brushRef="#br0" timeOffset="-175060.83">10293 6096 677 0,'0'0'0'16,"0"0"10"-16,0 0 2 15,0 0 33-15,0 0 1 16,0 0 20-16,0 0 0 16,0 0 5-16,39 5-1 15,39-16-29-15,6-12-1 16,17-11 2-16,0-19-1 0,-6-18-3 15,-3 3 2-15,-2-5-10 16,-17 11 1-16,-3 13-5 16,-17 18 1-1,-16 12-1-15,-9 2 0 0,-14 14 0 16,-14 3-1-16,11-6-1 0,-11 6-1 16,-6 14-1-16,-13 15 0 15,-15 21-6-15,-14 7 0 16,-5 5-14-16,-11-5 1 15,64-57-1242 1</inkml:trace>
  <inkml:trace contextRef="#ctx1" brushRef="#br0" timeOffset="-174865.75">10483 6161 866 0,'0'0'0'31,"-36"42"-1"-31,10-16 1 0,21-4-5 16,-1-8 1-16,6-14 5 15,42 0 0-15,34-31 14 16,25-8 0-16,8-4 35 15,14-19-1-15,6-6 25 16,-3-8 0-16,-14 2-2 0,-17 12 0 16,-36 20-8-16,-28 16 1 15,-14 21-18-15,-23 30 0 16,6-25-1175-16</inkml:trace>
  <inkml:trace contextRef="#ctx1" brushRef="#br0" timeOffset="-162780.84">9858 8281 1168 0,'0'0'0'0,"0"0"29"15,0 0 1-15,0-28 34 16,0 28 1-16,0 0-13 16,12-3-1-16,-12 3-22 0,14 0 0 15,8 14-11-15,3 12 0 16,20 22-4-16,3 8 1 16,-1 7-5-16,-5-7 1 15,11 6-2-15,6 6 1 16,6-14 0-16,13-3 2 31,12-9-2-31,11-11 1 0,16-17-2 16,4-8 0-16,13-17 1 15,-2 2 0-15,-3 4 1 16,-15-1 2-16,-13-17-2 16,-17 9 0-16,-14 9 1 15,-22 10 2-15,-6-5 0 0,-14 6 1 16,-14-3 0-16,-3 0 0 15,-11-3-1-15,17 0 0 16,-17 0 1-16,11 0 1 16,-11 0-3-16,0-12 1 15,0-2-2-15,-11-14 0 16,-6-17 2-16,-3-3-1 16,-2 5 2-16,2 12-1 15,9 17 0-15,11 14-1 0,-5-20-3 16,5 20 2-16,-6-17-2 15,6 17 0 1,0 0-2-16,11 0 0 0,9 0-2 16,2 0 1-16,20 11-3 15,0 15 2-15,0 11-4 16,-14-1 1-16,-14 4-2 16,-2-3 0-16,-7 5-1 15,-10-2 1-15,-7-9-1 16,4-9 0-16,-9-7 0 0,6-4 0 15,11-11 0-15,0 0 1 16,0 0-1590-16</inkml:trace>
  <inkml:trace contextRef="#ctx1" brushRef="#br0" timeOffset="-152825.78">12984 7936 1318 0,'0'0'0'16,"0"0"42"-16,0 0-1 15,-11-36 60-15,11 36 0 16,-6-9-30-16,6 9 0 16,0 0-32-16,0 0 0 0,11 11-13 15,-5 23 1-15,0 29-7 16,-4 10 0-16,1 1-6 15,0-9 0-15,0 2-4 16,-3-13 2 0,3-17-3-16,2-6 1 0,6 0-5 15,1-5 2-15,-1-9-3 0,-6-3 1 16,-5-14-1-16,9 14 2 16,-9-14-1-16,5 11-1 15,-5-11-1-15,0 0 2 31,0 0-1530-31</inkml:trace>
  <inkml:trace contextRef="#ctx1" brushRef="#br0" timeOffset="-152600.41">12718 8751 1318 0,'0'0'0'0,"0"0"35"15,17 11 0-15,-6-11 14 16,20-9 2-16,11-2 25 15,22-20 1-15,9-14-30 0,8 2 1 16,3 7-20-16,-3-1 1 16,-13 6-2-16,-4 8 1 15,-16 15-5-15,-12 8 1 16,-13 11-5-16,-18 20 0 16,-5-31-1470-16</inkml:trace>
  <inkml:trace contextRef="#ctx1" brushRef="#br0" timeOffset="-152166.35">12852 9469 1344 0,'0'0'0'16,"-8"-31"57"-16,5 0 0 15,3-23 33-15,3-5 1 32,5 5-27-32,6-8 0 0,3 11-32 0,3 3 1 31,2 11-12-31,-2 11 2 16,-3 12-6-16,-1 14-1 15,-4 0-2-15,7 6 1 16,9 0-3-16,9 8 0 0,5 23-1 15,0-4 2-15,-3-4-3 0,-3-10 1 16,6 1-2-16,6-8 0 16,11-7-2-16,0-16 1 15,-6-3-2-15,-6-14 1 0,1-12 0 16,-6 3 1-16,-6 6-3 31,-13 11 2-31,-6 9-1 0,-17 11 0 0,14-6-1 31,-14 6-1-31,-20 12-1 0,-8 7 0 16,28-19-1584-16</inkml:trace>
  <inkml:trace contextRef="#ctx1" brushRef="#br0" timeOffset="-151932.05">13286 9313 1318 0,'0'0'0'16,"0"0"31"-16,0 0 2 15,0 0 14-15,0 0 0 0,-11 31 7 16,11 6 0-16,0 31-23 16,0 14 1-16,0-14-5 15,0-12 0-15,0 12-4 16,6-5 2-16,5-7-4 16,3-8 2-16,14-3-3 15,-3-8 0-15,3-11-1 16,3-21 1-16,11-30-3 0,6-12 0 15,-48 37-1448-15</inkml:trace>
  <inkml:trace contextRef="#ctx1" brushRef="#br0" timeOffset="-151156.65">13264 7518 1192 0,'0'0'0'15,"-42"-11"37"-15,11-4 2 16,-8 4 29-16,-3 0 0 15,-6 2-15-15,-5 7 1 16,-3 4-27-16,-3 7 0 16,-5 5-11-16,-6 9 1 15,-3 8-6-15,3 14 0 16,-3 14-1-16,9 29 0 16,-6 17-1-16,8 13 0 0,6-7-1 15,11 5 0-15,17-1 0 16,6 16 0-16,14 35-1 15,2-7 1-15,12-38 0 16,-1-8 0-16,9 23 1 16,-3 5 1-16,6 4-1 15,3-15 1-15,2-23 1 16,3-2 2-16,12-6-1 0,8 2 1 16,-3 15 0-16,11-8-1 15,6-35 1-15,13-13-1 16,-1-15 0-16,7-3 2 15,-8 9-2-15,0-3 0 16,-8-17 0-16,8-5 0 16,-3-12 0-16,8-8 2 15,-2-12 1-15,8-14 1 16,3-11 3-16,-8-11 0 16,-11 8 0-16,2-3 2 0,-3-11-5 15,-11-9 2-15,-5-10-1 16,0-7 1-16,-1-14-3 15,1-11 0-15,-6 0-1 0,0-5-1 16,-9 8-3-16,4-20 1 16,-6-45-2-16,-3-3 1 15,-3 14-2-15,-8-9-1 16,-12-27-1-16,-22 5 1 16,-19 34-3-16,-17-3 2 31,-26-20-2-31,-19 9 1 0,-16 25-1 0,-24 35 1 15,-18 30-3-15,1 26 1 16,18 19-1-16,11 7-1 16,126 19-1725-16</inkml:trace>
  <inkml:trace contextRef="#ctx0" brushRef="#br0" timeOffset="-140674.02">13959 17306 0,'0'0'0,"0"0"0,15 0 0,29 0 15,1 15-15,119 30 16,61 15-1</inkml:trace>
  <inkml:trace contextRef="#ctx0" brushRef="#br0" timeOffset="-139782.65">13555 14154 0,'0'0'0,"0"0"0,0 15 0,0-15 31,0 15-31</inkml:trace>
  <inkml:trace contextRef="#ctx1" brushRef="#br0" timeOffset="-140647.33">11449 10860 1344 0,'0'0'0'16,"0"0"43"-16,-19-31-1 16,13 20 46-16,6 11 0 0,-6-15-29 0,6 15-1 15,-5 12-28-15,-18 7 2 32,-13 27-14-32,5 22 1 0,9 5-7 0,11 3 1 31,8-2-5-31,6 8 3 15,13 11-4-15,7 6 2 16,8-11-1-16,2-17 1 16,12-18-1-16,8-16 1 0,6-14-1 15,-11-29 1-15,-9-19 1 16,-8-26 0-16,-1-20 1 16,-2-11 2-16,-14 0 0 0,-8-11 1 15,-14 8 0-15,-9 3 2 16,-17-11 0-16,-2 5-1 15,-1 0 2-15,1 29 0 16,8 33 0-16,-3 38 1 16,-2 24-5-16,-4 21 1 15,6 5-6-15,3-5 1 0,14-9-4 16,14-14 1 0,9-12-3-16,19 4 2 15,25-1-3-15,17 4 0 16,-3-10-1-16,14-19 1 15,-2-19 0-15,-3-4 0 16,-18 6-2-16,-13 17 1 16,-45 0-1657-16</inkml:trace>
  <inkml:trace contextRef="#ctx1" brushRef="#br0" timeOffset="-140358.78">11074 11818 1419 0,'0'0'0'0,"0"0"58"0,53 9 1 15,3-15 31-15,20 3-1 16,19 6-48-16,17 0 0 15,6-9-14-15,19 1 0 16,11 2-4-16,-10-8 0 16,-38-1-3-16,-41 7 1 15,-28 7-1-15,-20 1 0 0,-11-3-3 16,-17 12 1-16,17-12-1529 16</inkml:trace>
  <inkml:trace contextRef="#ctx1" brushRef="#br0" timeOffset="-139503.4">11592 12429 1318 0,'0'0'0'0,"0"0"31"15,0 0 2-15,17-48 52 16,-17 0 1-16,-6-9-17 15,6 12 1-15,-5 28-29 0,5 17 2 16,-12 0-6-16,4 31 0 16,-9 37-8-16,-8 6 1 15,8-4-5-15,0 4 1 16,9 11-6 0,8 11 0-16,20 20-5 0,5-12 0 0,14-27-4 15,9-21 0-15,5-19 0 16,11-31 0-16,15-18 0 15,-9-21 0-15,3-27-1 16,-9-13 1 0,-22-21-1-16,-14-5 0 15,-20 12-1-15,-16 5 1 16,-14-6-1-16,-20-11 1 16,-6-25-1-16,-11 11 2 15,0 33-4-15,6 38 1 0,11 42 0 16,0 37 0-16,6 36-4 15,2 21 2-15,-2 5-3 16,8-12 1 0,22-19-3-16,23-9 1 0,19 1-1 15,23-18 0-15,17-8-1 16,19-17 1-16,11-11-1 0,4-18 2 31,-12-5-2-31,-9-11 1 16,-24-11 0-16,-18 5 0 0,-10 8 1 15,-18 15 0-15,-19 11 1 0,11-14-1 16,-11 14 0-16,0 0 2 0,0 0-2 16,0 0 1-16,-14 0-2 15,9 22 2-15,-6 38-2 32,-1 10 0-32,12 7-1 15,0 8 1-15,12 2-1 16,-1-8 0-16,8-13 0 0,-2-18 0 15,6-17 0-15,-4-17 0 16,4 0 0-16,2-20 0 16,17-8 0-16,6-23 0 15,-6-22 0-15,-3-9 0 0,-39 68-1711 16</inkml:trace>
  <inkml:trace contextRef="#ctx1" brushRef="#br0" timeOffset="-139386.5">12735 12522 1470 0,'0'0'0'0,"0"0"27"15,0 0 1-15,-28 23 27 0,28-23 0 16,0 0-4-16,-9 11 2 16,9-11-30-1,0 0 2 1,0 0-1366-16</inkml:trace>
  <inkml:trace contextRef="#ctx1" brushRef="#br0" timeOffset="-139142.68">13281 11618 1269 0,'0'0'0'16,"0"0"48"-16,0 0 1 15,0 0 41-15,0 0 1 16,0 0-19-16,0 0 0 15,0 0-33-15,59-37 0 16,13 17-11-16,4-2 1 16,-3 2-7-16,-3-3 0 0,-17 3-2 15,-16 9 1-15,-37 11-1456 16</inkml:trace>
  <inkml:trace contextRef="#ctx1" brushRef="#br0" timeOffset="-139007.96">13488 11728 1381 0,'-17'8'0'0,"-19"9"29"0,-3 3 0 16,19 6 29-16,9-7 0 15,11-7 7-15,0-12 1 16,28 14-21-16,3-6 1 16,28-8-10-1,8-11 1-15,8-20-8 16,1 0 1-16,-76 31-1463 16</inkml:trace>
  <inkml:trace contextRef="#ctx1" brushRef="#br0" timeOffset="-137877.83">1067 7866 778 0,'0'0'0'0,"0"0"37"16,0 0 0-16,11-31 64 0,0 14 0 15,-2 0 5-15,2 2 0 16,0 10-34-16,0 5 1 16,-2 5-29-16,8 18 0 15,-1 36-8-15,-4 21 1 16,-18 13-9-16,-11 0 1 16,-5-19-8-16,-3 2 2 15,8 12-5-15,8 2 0 16,9-8-2-16,14-14 1 15,3-14-2-15,14-23-1 0,8-23 1 16,9-27 1-16,14-24 2 16,2-11 0-16,0-8 0 15,-10-3 1-15,-7-3-1 16,-10 15 1-16,-37 53-1453 16</inkml:trace>
  <inkml:trace contextRef="#ctx1" brushRef="#br0" timeOffset="-137703.29">1221 7651 1180 0,'0'0'0'16,"0"0"34"-16,-17-26-1 16,17 26 16-16,0 0 0 0,0 0-49 15,-5 17 1-15,5-17-1011 16</inkml:trace>
  <inkml:trace contextRef="#ctx0" brushRef="#br0" timeOffset="-135401.65">19097 15044 0,'0'0'0</inkml:trace>
  <inkml:trace contextRef="#ctx1" brushRef="#br0" timeOffset="-136545.45">14499 11307 590 0,'0'0'0'16,"9"31"13"-16,5 0 1 15,8 17 29-15,14-3 2 16,6-11 28-16,12-11 0 16,16-23 2-16,2-23 1 0,10-28-27 15,-4-14 0-15,-5-3-15 16,-3 6 1-16,-22 0 4 16,-15 14 0-16,-13 3 16 15,-20-3 0-15,-14-9 0 16,-14-5 0-16,-9 0-2 0,-5 25 0 15,-11 37 0-15,0 25 0 16,-12 29-14-16,7 17 0 16,10-3-11-16,12 14 0 15,8 16-9-15,19 13 0 16,15 13-8-16,19-16 2 16,17-29-5-16,17-23 1 15,11-25-4 1,14-14 2-16,0-11-2 0,-8-6 2 15,-12-11-5-15,-8-20 2 0,-3-6-3 16,0-17 0-16,-53 54-1445 16</inkml:trace>
  <inkml:trace contextRef="#ctx1" brushRef="#br0" timeOffset="-136276.28">15583 10538 1080 0,'0'0'0'16,"22"-51"14"-16,-2 20 0 16,-3 11 18-16,0 11 0 15,13 4 32-15,12 8 1 16,12 8-12-16,4 17 0 16,1 20-8-16,0 20 1 15,3 14-7-15,-3 8 0 16,-1 4-5-16,-16-9 1 15,-11-26-5-15,-8-22 1 16,-23-12-7-16,0-11-1 16,0-14-10-16,0 0 0 0,0 0-1348 15</inkml:trace>
  <inkml:trace contextRef="#ctx1" brushRef="#br0" timeOffset="-136104.22">16188 10506 1080 0,'0'0'0'0,"0"0"2"0,-36 17 1 16,19-2-2-16,-14 16 1 0,-17 25 14 16,6 9 1-16,9 12 16 15,8-7 2-15,13 1 10 16,12-14 0-16,9-24-3 16,24-10 1-16,-33-23-1066 31</inkml:trace>
  <inkml:trace contextRef="#ctx1" brushRef="#br0" timeOffset="-135819.22">16656 10060 1180 0,'0'0'0'16,"-17"-26"51"-16,6 1-1 15,-9 5 44-15,3 12 1 16,17 8-15-16,-25 36 1 15,-3 27-26-15,3 27 0 16,2 15-21-16,12 22 1 16,11 14-7-16,11 9 0 0,6 0-7 15,-3-3 0 1,14-23-4-16,-3-19 1 0,9-12-3 16,2-19-1-16,-13-29-2 15,-4-28-1-15,-19-17-6 16,12-45 1-16,-12 45-1511 0</inkml:trace>
  <inkml:trace contextRef="#ctx1" brushRef="#br0" timeOffset="-135659.06">16532 10588 1155 0,'0'0'0'15,"0"-31"8"-15,0 12 0 16,12 2 7-16,-1 8-1 16,-11 9 14-16,25 0 1 15,6 11-6-15,16 21-1 16,10 27-6-16,-10 12 1 15,-16 11 11-15,-25-9 1 0,-18-2 3 16,-24-12 0-16,-12-14 0 16,-11-13-1-16,59-32-1171 15</inkml:trace>
  <inkml:trace contextRef="#ctx1" brushRef="#br0" timeOffset="-134902.65">17916 10164 728 0,'0'0'0'15,"-14"-51"72"1,3 9-1-16,0-9 42 0,-9 9 0 15,-2 11-47-15,-20 25 2 16,-28 23-26-16,-9 28 1 16,-10 34-16-16,-1 40 1 0,9 45-6 15,8 28 1-15,8 37 5 16,12 9 1 0,28 16-1-16,19-33 0 0,20-40 2 15,17-26 2-15,20-16-2 31,7-23 0-31,10-34-6 0,16-45-1 16,17-46-6-16,-3-28 1 16,-98 37-1318-16</inkml:trace>
  <inkml:trace contextRef="#ctx1" brushRef="#br0" timeOffset="-134654.35">17779 11047 1080 0,'0'0'0'0,"0"0"23"15,0 0 0-15,0 0 10 16,28-9 0-16,14 9 9 16,17-3 1-16,25 0-8 15,16 3 2-15,18 3 7 0,3 0 1 16,-9 0 5-16,-28 3-1 15,-34-1-4-15,-25-5 0 16,-25 0-11-16,0 0 1 16,0 0-1307-16</inkml:trace>
  <inkml:trace contextRef="#ctx1" brushRef="#br0" timeOffset="-134243.91">19025 10351 967 0,'0'0'0'16,"17"-42"67"-16,-6 10 2 31,9-1 24-31,-4 4 0 0,-4 18-27 0,-12 11 1 16,5-9-21-16,-5 9 2 31,6 17-16-31,-1 29 1 15,10 33-6-15,7 9 0 0,9 5-5 16,2-6 2-16,4 1-5 16,-1 0 0-16,-5-15-4 15,3-19 1-15,2-14-2 16,-5-35 0-16,-9-19-1 16,-16-25-1-16,-6 39-1366 15</inkml:trace>
  <inkml:trace contextRef="#ctx1" brushRef="#br0" timeOffset="-133862.62">18919 10518 979 0,'0'0'0'15,"44"5"15"-15,12 4 0 16,45-3 10-16,23-1 0 16,-1-10 1-16,20-4 1 15,27-2-6-15,-2-17 0 16,-25-4-5-16,-31-7 1 15,-28-12 0-15,-19-8-1 0,-26-18-3 16,-14 4 0-16,-16-9 5 16,-12 14 0-16,-3 6 0 15,-5 14 0-15,0 16 5 16,5 18 0-16,6 14 4 16,-11-5 1-16,-3 16 2 15,-3 34 2-15,-8 54 0 0,3 26 2 16,2 24-3-16,9 24 2 15,0 19-6-15,5 0 0 16,6 1 0-16,0-12 0 16,11-17-4-16,14-31 2 15,12-37-6 1,16-43 0-16,23-33-3 0,8-34 1 16,-84 14-1397-16</inkml:trace>
  <inkml:trace contextRef="#ctx1" brushRef="#br0" timeOffset="-133589.02">20736 10885 1105 0,'0'0'0'16,"-3"-31"11"-16,6 0 0 0,6-11 3 15,8-3 0-15,5-4 36 16,9 13-1-16,11 5 12 16,5 11-1-16,12 0-1 0,6 14 0 15,13 18-7-15,0 7-1 16,4-2-9-16,-1 6-1 15,-8 5-9-15,-9-11 0 32,3 0-5-32,-8-3 0 15,-11 1-4-15,-17-4 0 16,-9-3-3-16,-22-8 2 16,11 6-4-16,-11-6 0 15,0 0-6-15,-25 6 2 16,25-6-1476-16</inkml:trace>
  <inkml:trace contextRef="#ctx1" brushRef="#br0" timeOffset="-133394.31">21296 10772 1155 0,'-19'12'0'0,"-23"10"7"0,-6 9 0 15,3 12 1-15,3 8 0 16,6 8 21-16,5-2 0 16,14 10 6-16,12 1 1 15,16-6 6-15,14-11 1 16,17 0 3-16,23-11 1 15,19-15-8-15,16-11 2 16,12-25-10-16,-5-17 2 16,5-17-4-16,-6-1 0 15,-106 46-1300-15</inkml:trace>
  <inkml:trace contextRef="#ctx1" brushRef="#br0" timeOffset="-133155.99">21823 9904 929 0,'0'0'0'0,"6"-39"32"16,2 16 1-16,14 6 5 15,6 14 0-15,14 6 14 16,9 31 0-16,19 37-16 16,11 42 1-16,-3 39-9 0,-5 29 0 15,-14 34-1-15,-25 3 1 16,-34-17-1-16,-42-9 0 15,-34-19 5-15,-42-24 0 16,-38-30 5-16,-4-20 0 16,160-99-1200-16</inkml:trace>
  <inkml:trace contextRef="#ctx0" brushRef="#br0" timeOffset="-102618.16">27402 17818 0,'0'0'0,"0"0"0,0 15 0</inkml:trace>
  <inkml:trace contextRef="#ctx1" brushRef="#br0" timeOffset="-103401.59">21675 11097 564 0,'0'0'0'16,"0"0"17"-16,0 0 0 16,0 0 43-16,0 0 1 15,0 0 19-15,0 0-1 16,5-31 0-16,1 20-1 31,-3 3-32-31,-3-7 1 0,0 15-5 16,0-17 1-16,0 17 1 0,0 0 1 15,0-11-4-15,0 11 0 16,0 0-1-16,-12 28-1 16,-2 23-4-16,3 14-1 15,3 3 1-15,11-3 0 16,8-5-4-16,0-1 2 16,-3-8-6-16,4-6 0 15,-1-8 2-15,0-9 0 16,6-8 3-16,-9-9-1 15,-8-11-4-15,17 9 1 16,-17-9-9-16,0 0 1 16,11-14-7-16,-16-9-1 15,5 23-1483-15</inkml:trace>
  <inkml:trace contextRef="#ctx1" brushRef="#br0" timeOffset="-102944.99">21462 11352 967 0,'0'0'0'0,"0"0"3"15,11 34 2-15,-6-20 0 16,4-8 1-16,13-1 2 16,12-8 0-16,33-11-2 15,6-8 1-15,-3-9 1 16,-6-3 0-16,-10 3 14 16,-12-1 1-16,-14 7 9 15,-9 8 1-15,-8-3 3 0,-5 9 0 16,-6 11 7-16,0 0 2 15,0 0 0-15,0 0 0 16,0 0-3-16,-6 11-1 0,-10 26-2 16,-4 14 1-16,9-6-6 15,5 3 1 1,6-11-3-16,6-12 0 0,-1-5-5 31,7-8 0-31,7-4-3 0,6-8-1 16,3-8 1-16,3-12 0 15,-3-9-2-15,-8 1 0 16,-3 0 2-16,-1 8-1 16,-2 0 1-16,3 15 1 15,-6 5-3-15,-5 11 0 16,5 20-5-16,3 14 0 16,9-2-5-16,-7-7 1 15,4-13-4-15,5-14 1 0,9-15-6 16,13-17 1-16,-47 23-1585 15</inkml:trace>
  <inkml:trace contextRef="#ctx0" brushRef="#br0" timeOffset="-95479.9">16722 11666 0,'0'0'0</inkml:trace>
  <inkml:trace contextRef="#ctx1" brushRef="#br0" timeOffset="-95644.92">8352 5954 237 0,'0'0'0'16,"0"0"11"-16,0 0-1 15,0 0 14-15,0 0 1 16,0 0 19-16,0 0 1 0,-28 31 20 15,28-31 1-15,0 0-27 32,0 0 0-32,-3 12 6 0,3-12 0 0,0 0 2 15,0 0 2-15,0 0 0 32,8-20 2-32,31-11 0 15,20-23 2-15,14-8-4 16,-3-14 1-16,9 5-10 0,-4 6 2 15,-8 5-8-15,-8 10 2 16,0 13-4-16,-11 11-1 16,-12 12-4-16,-14 3 0 15,-13 11-3-15,-9 0-1 16,0 0 1-16,11-11 0 16,-11 11 1-16,0 0 0 15,0 0-3-15,0 0 1 16,0 0 0-16,0 0 2 15,11-9-3-15,-11 9 1 16,0 0-3-16,0 0 1 0,0 0-5 16,0 0 0-16,0 0-5 15,0 0 1-15,0 0-1319 0</inkml:trace>
  <inkml:trace contextRef="#ctx1" brushRef="#br0" timeOffset="-93623.83">9562 6446 389 0,'0'0'0'15,"0"0"17"-15,0 0 0 16,0 0 45-16,14-39 1 16,-12 19 21-16,1-3 2 15,3 4-3 1,-1-1 0-16,1 3-32 0,-6 3 2 16,0 2-8-16,0 12 0 15,0 0-8-15,-11-11 0 16,11 11-4-16,-20-6-1 15,-2 6-3-15,2 12 2 16,-2-1-6-16,-3 14 1 16,-3 1-6-16,8 5 2 15,9 9-8-15,0-4 2 16,11-7-5-16,0-4 0 0,0-5-4 16,11-3 0-16,0 3-3 15,9-1 2-15,8-2 0 16,2 3-1-16,1-3-1 15,-3 3-1-15,-14-6-1 16,-3 3 2-16,-5 0-1 0,-6 3 0 16,-11-3 0-16,-3 5 0 15,-3 1 0-15,-8-3 1 16,2-9 0-16,1 0 1 16,2-5 0-16,-2-3 2 15,-3-6 9 1,2-3-1-16,-7 1 17 0,1-1-1 15,4-5 12-15,3 2 0 16,8 4-2-16,3-1 2 16,11 6-6-16,-12 0 1 15,12 0-6-15,0 0 2 16,0 0-1471-16</inkml:trace>
  <inkml:trace contextRef="#ctx0" brushRef="#br0" timeOffset="-91037.83">15154 13867 0,'0'0'15,"0"0"-15,0 0 0,29 0 0,16 0 0</inkml:trace>
  <inkml:trace contextRef="#ctx0" brushRef="#br0" timeOffset="-82524.05">11793 17698 0,'0'0'0,"0"0"0,0 0 0,0 0 16,15 15-16</inkml:trace>
  <inkml:trace contextRef="#ctx1" brushRef="#br0" timeOffset="-82841.08">3725 11813 1231 0,'0'0'0'16,"0"0"46"-16,31-45 0 15,-14 28 51-15,-6-6 1 16,6-5-21-16,-3-6 2 15,-3-3-30-15,-6 12 2 16,-5 13-17-16,0 12 1 0,6-17-10 16,-6 17 1-16,-6 23-9 15,-10 8 1-15,-10 31-6 16,-7 6 0-16,8 8-1 16,8 4 1-16,3 19-2 15,8 2 0-15,1 4-2 0,5-17 0 16,11-26-1-16,3-20 1 15,3-16 0 1,-1-9 0-16,4-9 0 16,2-2 0-16,-2-6 0 15,-3-12 1-15,0-2-3 0,-6-22 2 0,-17-27-3 32,-11-10-1-32,-5 2-3 15,-14 6 0-15,36 65-1577 16</inkml:trace>
  <inkml:trace contextRef="#ctx1" brushRef="#br0" timeOffset="-82704.81">3501 12028 1356 0,'0'0'0'16,"11"8"20"-16,6-5 1 15,8-6 9-15,14-5 0 16,23-9-1-16,8 3 1 16,6-6 1-16,-4 8 0 15,-13-2-3-15,-6 6 1 16,1 5-7-16,-7 3 2 15,-47 0-1286-15</inkml:trace>
  <inkml:trace contextRef="#ctx1" brushRef="#br0" timeOffset="-82363.74">4473 11872 1293 0,'11'-6'0'0,"20"-2"33"15,2-3 1-15,15-1 17 16,0 4 1-16,-18 2-14 16,-7 3 1-16,-4-2-13 15,-2 2 1-15,-17 3-3 0,17 3-1 16,-17-3-4-16,0 0 0 16,-28 17-6-16,3 14-1 15,-17 23-5-15,3 2-1 16,-3 6-3-16,11-5 0 15,8-1-2-15,9-10 0 16,14-18-1-16,9-17 1 16,8-8 1-16,25-11-1 15,22-9 1-15,6-9 0 16,14-13 2-16,0-1-1 0,-84 40-1308 16</inkml:trace>
  <inkml:trace contextRef="#ctx1" brushRef="#br0" timeOffset="-81988.84">5313 11799 1332 0,'0'0'0'16,"0"0"52"-16,42-43 1 16,-11 9 38-16,0-14 1 15,8-8-29-15,3-1 1 16,0-8-23-16,-6 17 2 15,-8 14-13-15,-8 14 1 16,-3 15-9-16,-6 16 2 16,0 20-7-16,14 9 3 15,12 25-6-15,-1-3 2 0,9-25-5 16,-3-9 0-16,0-11-2 16,-6-9 0-16,6-5 1 15,3-8 0-15,-9-7-1 16,1-13 2-16,11-20-2 15,-1-4 1-15,-19 4-1 32,-8 14 1-32,-9 14-1 0,-5 6 1 15,-6 11-2-15,-12 6-1 16,-18 5-3-16,-12 26 0 16,42-37-1629-16</inkml:trace>
  <inkml:trace contextRef="#ctx1" brushRef="#br0" timeOffset="-81757.21">6013 11674 1444 0,'0'0'0'0,"0"0"19"16,-6-14 0-16,6 14 39 0,0 0 2 15,-16 6-10-15,-7 16 2 16,-2 21-25-16,-6 13 0 16,9 12-6-16,11 0 0 15,11 0 1-15,11-6 0 16,6-8-2-16,19-9 2 15,17-19-7-15,12-21 1 16,-4-27 2 0,15-12 0-16,-6-26 0 0,-3-2 0 15,-67 62-1509-15</inkml:trace>
  <inkml:trace contextRef="#ctx0" brushRef="#br0" timeOffset="-71610.48">29194 16944 0,'0'0'0,"0"0"0,15 15 0,-15-15 15,0 0-15</inkml:trace>
  <inkml:trace contextRef="#ctx0" brushRef="#br0" timeOffset="-71389.63">28701 13777 0,'0'0'0</inkml:trace>
  <inkml:trace contextRef="#ctx1" brushRef="#br0" timeOffset="-71005.33">19308 8587 363 0,'0'0'0'15,"0"0"14"-15,0-43 0 16,0 18 24-16,-6 8 2 16,6 3 21-16,-5-6 2 15,-6 3 0-15,-3-8 1 0,-9-7-24 16,-13 1 2-16,-17 6-4 15,-6-6 0-15,-6 0-4 16,6 2 0-16,-2 15-4 16,2 9 0-16,6-1-2 15,0 12 1 1,-1-1-4-16,1 9 1 16,-8 9-6-16,2 2 1 15,0 7-6-15,6-1 1 16,0 5-5-16,5 4 0 15,0 8-2-15,9 0 1 0,3 9-2 16,-1-1 0-16,9-5-4 16,3 3 2-16,3-3-3 15,2-3 2-15,-2 3-3 0,2-3 0 16,9-9-1-16,0 4 1 16,5 13-1-16,6-2 0 15,0 8-1-15,0 0 1 16,0-2 0-16,0-1 0 15,6 3 0-15,5-11 0 16,-6-8 1-16,1-12 0 16,-3-6 0-16,8-11 0 15,6 3 2-15,8 0-1 16,14-3 2 0,3 1-1-16,11 2 5 0,6-6 1 0,-8 3 4 15,-1-3 0-15,-2-5 2 16,-6 5 0-16,5 9 0 15,7 6 2-15,-7-18 0 32,1-2 0-32,-1-4 0 0,7-2 0 15,-1-2-2-15,6-1 0 16,5 0-1-16,3-5 1 16,-2-15 0-16,2 9 1 15,-3-3-1-15,-5 3 1 0,-11-9 0 16,-6 0 1-16,-3 6-3 15,-3-5 0-15,-5-4-1 16,-6-5 0-16,3-14-1 0,0-17-1 16,-2-6-3-16,-4-11 1 15,-2 2 0-15,-9-2 1 16,-6 9 3-16,1-4 0 16,-12 12 2-16,1-17 0 15,-18-29 1-15,-2-10 0 16,-11-4-3-1,-12 23 2-15,-5 23 0 0,-17 19-1 32,-8 26-1-32,-9 14 0 0,-9 17-1 15,7-3 0-15,89 3-1499 16</inkml:trace>
  <inkml:trace contextRef="#ctx0" brushRef="#br0" timeOffset="-50301.73">18933 17215 0,'0'0'0,"0"0"0,0 0 0,0 0 0,0 0 0,0 0 15,0 0-15,-30 0 16,15 15-16,15 0 0,-45 15 0</inkml:trace>
  <inkml:trace contextRef="#ctx0" brushRef="#br0" timeOffset="-49725.9">12286 18738 0,'0'0'0,"0"0"0,0 0 0,0 0 0,0 0 0,0 0 0,0 0 16,0 0-16</inkml:trace>
  <inkml:trace contextRef="#ctx0" brushRef="#br0" timeOffset="-44816.52">9642 17894 0,'0'0'0,"0"0"0,0 15 0,0-15 31,0 0-31,0 0 31,0 0 1,0 0-32</inkml:trace>
  <inkml:trace contextRef="#ctx1" brushRef="#br0" timeOffset="-4673.83">4501 13518 1192 0,'0'0'0'16,"0"0"37"-16,8-31 2 16,-8 8 53-16,-3 9 0 15,3-3-7-15,0 17 0 16,-5-14-32-16,5 14 0 15,-6-17-20-15,6 17 1 16,0 0-7-16,0-9 1 0,0 9-8 16,0 9 2-16,-5 30-3 15,5 38 0-15,5 36-4 32,1 6 2-32,-6-23-2 15,0-9-1-15,-6 4-1 0,6-1-1 16,11 9-1-16,-2-20 2 15,-9-14-3-15,5-22 1 0,1-20 1 16,-6-23 1-16,17-3 0 0,0-31 1 16,13-40 0-16,-4-13 1 31,-4-7-2-31,0 18 2 16,4 22-1-16,-7 20 1 15,-2 14-2-15,-11 9 1 16,-6 11-4-16,0 0 1 0,16 17-1 15,-4 9 0-15,13 27-2 16,0 4 0-16,9-1 0 16,2-10 0-16,6-7-3 0,6-10 2 31,5-10-1-31,6-13-1 0,-6-15 0 0,-6-7-1 16,-16 1 0-16,-8-2 0 15,-18 3-3-15,-5 14 2 16,0-11-2-16,0 11 1 15,0 0-1763-15</inkml:trace>
  <inkml:trace contextRef="#ctx1" brushRef="#br0" timeOffset="-3725.92">5635 13730 1457 0,'0'-20'0'0,"6"-28"53"16,5-3 1-16,3-3 10 0,3 9 0 16,-12 14 4-16,6 8 2 15,-11 23-31-15,0 0 0 16,12 0-7-16,-12 48 0 16,-12 51-8-16,-4 6 1 31,-7-17-4-31,4-15 1 0,2-16-4 0,3-18 0 15,3-5-3 1,-6-6 1-16,6-5-3 0,5-9 0 16,6-14-1-16,0 0 0 15,11-20-3-15,-5-22 1 16,11-17 0-16,8-18 1 16,3-30 0-16,-3-12 0 15,-14 6-1-15,0 17 0 16,3 25-1-16,3 17 1 15,-6 35-1 1,-11 19 1-16,20-9-2 16,-3 37 0-16,5 46-1 15,9 16-1-15,-3 26 0 16,-3 0 0-16,6-22-3 0,3-1 0 16,2-11 1-16,-8 3-1 15,3-6-1-15,-12-8 2 16,4-23-2-16,-12-20 1 15,-11-28-1-15,0-9 1 16,-22-27-1-16,-9-10 1 16,-17-2-3-16,1-5 0 15,5 2-1-15,2 6 1 0,-2 22-4 16,12 12 0-16,7 8-11 16,12 3 0-16,11 0-6 15,0 0 1-15,6 11-5 0,10-2 0 16,32 13 4-16,22-2 1 31,31-26 4-31,19-8 0 16,29-3 8-16,-4-5 0 0,-13-1 5 15,-26-2 1-15,-5-7 2 0,-17-1 0 16,-31-1 0-16,-22 5 1 16,-14 15 3-16,-17 0 1 15,-17 0 4 1,-8 0 0-16,-11-6 3 0,-12 14 1 15,-2 20 1-15,2 12 1 16,12 5-2-16,10 3 1 16,-2-3-4-16,14-3 1 15,9 1-1-15,-1-4 0 0,12 6-2 16,13 6 0-16,21 14-1 16,7-3-1-16,1-6-2 15,-1 4 0-15,-5-1 0 16,-11 3-1-1,-20-9 0 1,-11 1 1-16,-22 0-1 0,-14-4 0 16,-6-10 0-16,-12-9 0 15,7-14-1-15,5-6 1 16,19-3-2-16,12-8 1 16,8 3-1-16,23-26 0 15,-20 37-1783-15</inkml:trace>
  <inkml:trace contextRef="#ctx1" brushRef="#br0" timeOffset="-2925.14">8060 13212 1269 0,'0'0'0'16,"0"0"107"-16,-5-39 1 16,10 19 6-16,1 6 0 15,0-3-23-15,-6 17 0 16,0-14-49-16,0 14 2 16,0 0-17-16,0 0 1 15,-12 11-8-15,1 17 1 0,-20 26-6 16,3 14 2-16,12 14-3 31,7 17 0-31,4 0-4 0,10 0 1 0,9-17-3 16,14-23 1-16,3-14-2 15,11-14 0-15,11-19 1 16,12-9-1-16,-1-12 1 16,3-8 0-16,-2-3 2 15,-18-2 0-15,-19-4 0 16,-14-2 1-16,-14-14-4 15,-19-6 2-15,19 48-1717 16</inkml:trace>
  <inkml:trace contextRef="#ctx1" brushRef="#br0" timeOffset="-2744.13">8007 13407 1532 0,'0'0'0'15,"0"0"43"-15,0 0 1 16,48 17 32-16,-6-17 2 15,31-5-27 1,13-7 1-16,10-2-21 16,-1 3 1-16,-20 11-7 15,-13-6 2-15,-17 4-4 16,-14-1 0-16,-20 3-6 16,-11 0 0-16,0 0-1571 0</inkml:trace>
  <inkml:trace contextRef="#ctx1" brushRef="#br0" timeOffset="-1513.89">4705 16116 1293 0,'0'0'0'0,"17"34"85"16,-6-14-1-16,12-9 10 15,2-11 0-15,17-11-29 16,17-15 2-16,16-5-30 0,9-5 0 15,6-13-12-15,-1-18 2 16,-13-21 0-16,-11-8 1 16,-12-6 3-16,-17 9-1 15,-16 5 1 1,-15 17 2-16,-19 9-2 0,-8 14 1 16,-14 11-5-16,-4 12 0 15,-2 11-6 1,0 14 0-16,-5 20-3 0,-7 11 0 15,1 5-5-15,6 35 0 16,16 34-4-16,8 25 1 16,23 20-3-16,6 8 1 15,22-11-4-15,3 0 1 16,5 17-2-16,-2-23 1 16,-9-42-1-16,-8-25 0 0,-9-26-1 15,-5-17 1-15,-3-14-1 16,0-17 1-16,-17 14 1 15,0-17 0 1,-2-5-1-16,-4-15 1 0,12-14-1 16,17-25 1-16,-6 62-1802 15</inkml:trace>
  <inkml:trace contextRef="#ctx1" brushRef="#br0" timeOffset="-618.04">6288 15698 1532 0,'0'0'0'0,"-6"-48"67"0,6 14 0 16,0-3 7-16,0 9 1 16,0 14-3-16,0 14 0 15,0-17-40-15,0 17 2 16,0 0-9-16,-17 25-1 31,3 29-4-31,-3 14-1 0,1-3-4 16,7-14 2-16,4-20-6 15,-1-12 2-15,6-19-4 16,6 12 0-16,-6-12-3 16,11-23 2-16,8-25-1 15,-2-17 0-15,-6-6-1 16,-2 6 2-16,-12-3-1 0,-14 15 1 15,-5 19 0-15,-3 14 0 16,-12 11-2-16,-8 32 1 16,-14 28 0-16,-2 37 0 15,2 47-2-15,11 12 1 16,1-2-2-16,10-1 2 16,15 6-3-16,16-3 2 0,18-23-2 15,24-25 0-15,17-31 0 0,12-37-1 16,19-17 0-16,5-22 0 31,4-18 1-31,-4-16-1 16,-21-35 0-16,-15-7 2 15,-14-15-1-15,-14 0 0 16,-14 17 3-16,-11 8-1 0,0 29 2 16,-5 17 0-16,5 16-1 15,0 12 0-15,0 0-1 16,-11 15 0-16,-3 30-1 15,2 28-1-15,7 35-1 16,10 13 2-16,1 4-3 16,-3-9 1-16,0-23-1 0,5-3 0 15,-2 4 0-15,5-7 1 16,-6 4-2-16,-5-15 1 16,-5-14-1-16,-1-28 1 0,1-22-1 15,5-38 0 1,-6-42 0-16,0-16 0 0,6-7-2 31,-2-8 0-31,-4 0-10 16,-5-8 0-16,11-4-15 0,5 1 0 15,15 8-11-15,2 20 1 16,4 23 6-16,-4 22 2 16,0 23 8-16,9 3 1 15,6 14 8-15,5 16 1 16,11 24 7-16,-17 27 0 15,-13 32 3-15,-29 0 1 16,-19-14 0-16,-23-26 0 16,-11-14 3-16,-5-20-1 15,0-16 0-15,16-15 1 16,23-9 0-16,36-41 0 16,-11 53-1612-16</inkml:trace>
  <inkml:trace contextRef="#ctx1" brushRef="#br0" timeOffset="118.28">7444 15717 1218 0,'0'0'0'0,"-5"-42"61"16,5 8-1-16,0 0 55 16,0 0-1-16,0 9-25 15,0 5 0-15,0 6-36 16,5 5 2-16,-5 9-14 16,11-8-1-16,1 16-3 15,13 29 0-15,22 51-4 0,12 16 1 16,-6 4-8-16,1-12 3 15,-1-20-8-15,-5-11 1 16,-6-11-1-16,0-11-1 16,-6-18-3-16,3-25-1 15,-2-25-1-15,5-9 0 16,-6-6-1-16,9-14 2 16,2-16-2-16,1-24 2 15,-6-30-2-15,-6-6 0 16,6 28 3-16,-14 31 0 15,-14 32-3-15,-8 19 2 16,-6 20-2-16,0 0 0 16,11 8-1-16,14 15-1 0,34 17-2 15,6 2 0-15,-65-42-1888 16</inkml:trace>
  <inkml:trace contextRef="#ctx1" brushRef="#br0" timeOffset="1785.46">10155 14657 791 0,'0'0'0'15,"0"0"48"-15,0 0 0 0,0 0 82 16,0 0 1-16,0 0-16 16,0 0 1-16,0 0-36 15,0 0 1-15,0 0-27 16,31-3 1-16,28-2-17 15,17 5 2-15,2-9-10 16,3 4 0-16,-2 2 6 16,-21 0 1-16,-16 6-1 15,-25 2 1-15,-17-5-7 16,-33 29 1-16,-40 5-4 0,-17 8 0 31,3 3-7-31,15-2 1 0,24-9-6 0,14-3 0 16,26-12 0-16,16-4-1 15,20-4-1-15,26-5 0 16,30-6 1-16,0-3 0 16,8 0 5-16,-14-3 1 31,-8 6 4-31,-16 0 1 16,-18-5-2-16,-16 2 1 0,-20 3-6 15,11-3 0-15,-11 3-1799 16</inkml:trace>
  <inkml:trace contextRef="#ctx1" brushRef="#br0" timeOffset="6574.69">12421 14216 677 0,'0'0'0'16,"0"0"22"-16,0 0-1 16,17-28 37-16,-17 28 1 15,0 0 10-15,0 0 1 16,3-11-3-16,-3 11 2 15,0 0-28-15,2-12 1 0,-2 12-4 16,0 0 1-16,14-8 1 16,-14 8 1-16,0 0-6 15,0 0-1-15,0-12-2 16,0 12 0-16,0 0-5 16,0 0 0-16,0 0-5 0,0 12-1 15,0-12-6-15,12 11 0 16,-12-11-6-16,11 23 1 15,-11-6-3-15,5-9 1 16,-5-8-1-16,0 14-1 16,0-14 0-16,0 9 0 31,0-9-1-31,0 0 2 0,0 0 1 16,0 11 0-16,0-11-1 15,0 0 1-15,0 0 2 0,0 0 1 16,0 0 1-16,0 0 0 15,12-11 2-15,-4-9-1 16,3-8-1-16,-5-3 2 16,5-1 1-16,-5 4-1 15,-6 11 1-15,2-3 0 16,1 3 3-16,0-2 0 16,3 7-2-16,-6 12 1 15,11-17 0-15,-11 17 0 16,5-14-5-16,-5 14 1 15,0 0-1-15,12 12 0 16,-7 27-3-16,4 26 0 16,-4 26-3-16,1 8 0 15,-6 0-1-15,-6-3-1 16,6-9 0-16,0-5-1 16,0-19-1-16,6-13 0 15,-1-13 0-15,-5-11 0 0,6-9-1 16,-6-17 1-16,6 11-1 15,5-17 0-15,14-14 1 0,6-19 0 16,19-18 1-16,-2 1 1 16,5-12 2-16,-11 0 1 15,-5-3 4-15,-15 9 2 16,3 28 0-16,-8 20 2 16,-9 23-2-16,1 25 2 15,5 31-4-15,3 2 0 16,2-13-4-16,4-11 1 0,-4-12-3 15,9 0 1-15,20 6-3 32,5-4 1-32,20-16-3 15,8-19 1-15,-5-21 0 16,-9-2 0-16,-14 8 1 0,-16 0-1 16,-15 11 0-16,-22 6 0 15,11-14 3-15,-11 14-1 16,0 0 1-16,-22-12 1 15,-3 7-1-15,-9 2 2 16,34 3-1725-16</inkml:trace>
  <inkml:trace contextRef="#ctx1" brushRef="#br0" timeOffset="9139.16">13698 14145 665 0,'0'0'0'0,"0"0"85"16,0 0 2-16,-8-39-7 15,8 28 1-15,0-1-25 0,5 4 2 16,1-6-18-16,-3-1 2 16,-3 15-13-16,11-8 0 31,-11 8-2-31,17 31 0 15,-3 28-6-15,3 26 0 16,-17 9 0-16,0-1-1 16,-9 6-3-16,4-20-1 15,2-3 0-15,6-19 1 0,5-20 0 0,3-12 0 16,0-8-3-16,9-6 2 16,8-2 1-16,8-15 1 15,23-2 4-15,0-9 1 16,0-20 16-16,-6 6 0 15,0 14 2 1,-11 3-1-16,-17 8-1 16,-2 6 1-16,-12 0-2 15,-11 0 1-15,20 0-11 16,-9 11 1-16,6 15-10 16,2 11 1-16,-19-37-1528 15</inkml:trace>
  <inkml:trace contextRef="#ctx1" brushRef="#br0" timeOffset="9958.99">14396 15073 929 0,'0'0'0'16,"14"-6"8"-16,8-2-1 15,6-12 5-15,11-11 0 0,6-6 14 16,8-11 1-16,9 3 15 15,8-1 2-15,-6-2 29 16,-11 6 1-16,-16 11-2 16,-18 11 0-16,-13 9-12 15,-14-6 2-15,-9 3-11 16,-20 0-1-16,-16 5-14 0,-6 9 1 16,6 9-8-16,6 5 0 31,-1 5-6-31,9 10-1 15,0 22-8-15,11 2-1 0,11-2-5 16,14 6 1-16,17-1-4 16,14-13 0-16,17-9-2 15,25-12 1-15,31-13-1 16,11-15 2-16,0-14 0 16,-12-11 1-16,-21-8 2 0,-15-4 0 15,-16-5 5-15,-17 11 2 16,-9 6 0-16,-16 3 1 15,-12-3-1-15,-11 6 0 16,-2 10-1-16,-4 13 0 16,-7 4-1-16,-4 21-1 0,-2 14 2 15,5 11-1-15,8-3-4 16,6-5 0-16,12-12-1 16,8-8 1-16,5-6-2 15,3-3-1 1,6-5 1-16,-3-1 0 0,3-10 0 0,0-4 0 15,-6-8 0-15,9-2 1 16,8-7 0-16,-12 1 0 16,-2 2-2-16,-8 9 1 15,-6 14-2-15,0 0-1 16,11 14-2 0,-2 26 2-1,7 30-4-15,-4 12 1 0,-1-5-1 0,0-12 0 16,3-12-1-16,3-13 0 15,-6-17-2-15,-11-9 1 16,0-14 0-16,0 0 0 16,25-3-1-16,-2-17 1 15,7-25 1-15,7-14 0 16,5-9 1-16,3-6 0 16,-9 3 0-16,-2 9 1 15,-4 20 1 1,-10 16 1-16,-3 15 0 15,0 14 1-15,-3 5 2 0,8 12 0 16,-22-20-1661-16</inkml:trace>
  <inkml:trace contextRef="#ctx1" brushRef="#br0" timeOffset="10529.69">12023 15610 690 0,'0'0'0'16,"-30"9"57"-16,13-4 0 16,11 9 33-16,1 0 0 15,10 1-57-15,32-1 2 16,44 11-21-16,39-2 0 16,57-20-3-16,44-6 1 0,51-17 8 15,41-3 1-15,63 4 17 16,-10-10 2-16,-41 1 8 15,-50 0 0-15,-46 5 5 16,-61 6 0-16,-67 12 0 16,-36-4 1-16,-34 6-8 0,-15 3 1 15,-4 0-2-15,-12 0 1 16,0 12-8-16,-6 2 1 16,0 8-11-16,1 9 0 15,5-31-1415-15</inkml:trace>
  <inkml:trace contextRef="#ctx1" brushRef="#br0" timeOffset="11725.84">13158 16249 677 0,'0'0'0'16,"0"0"64"-16,0 0 1 0,-9-28 2 15,12 8-1-15,3-8-17 32,-1 2 2-32,1 9-14 0,-6 17 0 15,0 0 1-15,0 0 1 16,11-3 5-16,0 15 1 0,3 19-4 15,3 25 2-15,0 29-9 16,-6 11-1-16,-3 6-5 16,-8-6 0-16,6-2-6 15,-12-10 0-15,1-2-5 0,-1-2 1 16,1 2-3-16,-4 5-1 16,4-16-2-16,-7-9 2 31,7-19-3-31,-1-18 2 15,3-17 1-15,3-8 2 16,3-11-3-16,14-34 2 16,25-51 2-16,17-17 0 0,-59 113-1320 15</inkml:trace>
  <inkml:trace contextRef="#ctx1" brushRef="#br0" timeOffset="12124.07">13805 16427 1042 0,'0'0'0'0,"0"0"12"16,0 0 2-16,-14 31 13 0,-3 0 0 16,-20 17-7-16,-5 0 0 15,-11 1-3-15,0-4 0 16,0-14 10-16,5-6 0 0,20-8 6 16,3-3 2-16,2-14-1 15,12 6-1 1,11-6-1-16,-14 3 0 15,14-3 4-15,-17 0 1 16,17 0-4-16,0 0 1 16,0 0-4-16,17 6 1 15,31 8-4-15,19 8 0 16,26 4-3-16,16-9-1 16,14-9-4-16,9-5 0 0,-9-6-1 15,-11 0 1-15,-28-2-1 16,-25-1 0-16,-23 0-1 15,-13 4 1-15,-23 2 0 16,8-6 0 0,-8 6 0-16,0 0 0 0,0 0-2 0,0 0-1 15,0 0-1-15,0 0 0 16,0 0-1535-16</inkml:trace>
  <inkml:trace contextRef="#ctx1" brushRef="#br0" timeOffset="15808.29">6027 12983 276 0,'0'0'0'0,"0"0"7"16,-48-42 1-16,23 16 21 15,-8 1 2-15,2 2 30 0,-6 4 2 16,-2-1 1-16,3 9 1 16,-12-4-15-16,1 13-1 15,5 10-8-15,-6 15 0 16,-5 8-10-16,5 17 1 16,6 6-6-16,6 16 1 15,13 7-7 1,7 7 0-16,16 10-1 15,16 5 0-15,10 11-1 0,16 3 1 16,11-6-1-16,6 9 0 16,5 3 2-16,0 3 1 15,-5 5 1-15,3 3 0 16,-9 0 0-16,6-20-1 16,-6-8 1-16,6-3 2 15,5 9-3-15,4 7 2 16,-10-1-3-16,-4-15 1 15,-7-15 2-15,-5-7-1 16,6 5-2-16,5 3 2 0,0 13-2 16,12-1 0-16,13-7-1 15,9-11 1-15,8-19 2 16,-5-7-1-16,-6-16-1 16,-9 3 2-16,-13 13-2 0,-3 4 0 15,-12-6-1-15,-7 3 0 16,-4 5-3-16,0 0 1 15,1-8-3-15,2 0 1 16,3-6-3 0,0 1 2-16,-6-7-3 15,-2-2 1-15,-3-9 3 0,-3-2 1 16,8-7-3-16,6-4 2 16,17-4-1-16,3-5 1 15,2-9-2-15,-5-6 1 16,5-5 1-16,9-14 2 15,3-6 2-15,-9-14 2 16,3-20 0-16,-11-8 1 16,0-18 0-16,-12 1-1 15,-10 5-1-15,-6 15 1 16,-3 13-1-16,-12 4 0 0,-13-9-3 16,-6-14-1-16,-2-29-1 0,-6-8 1 31,-12 3-4-31,-2-5 2 15,2 2-3-15,-7-3 1 16,-7-25-1-16,-2 8 1 16,-3 20-2-16,0 23 1 15,-6 22-1-15,1-3 0 16,-6-10-2-16,-6-15 0 16,6-3 0-16,-9-3-1 0,3 9-1 15,-5 17 0-15,-6 17-3 16,3 2 0-16,-4 1-1 0,1-3 0 15,3 0-1 1,3 2 0-16,-9 15-1 0,-8 3 1 16,-9 5-1-16,1 0 0 15,-7 0 0-15,1 3 0 16,14-2-1-16,2-7 0 16,9 4 0-16,-2 2 0 0,7 9-2 15,-5 2 2 1,-3 1-2-16,3-1 1 0,-5 9-2 15,-4-2 2-15,1-7-1 32,2 1-1-32,-2-12-1 0,2 0 0 15,9-2 0-15,-3-1 0 16,-8 6 0-16,8 11-1 16,0 9-1-16,39 17 2 15,0 8-2-15,-8 6 0 16,8 0-2-16,20-3 1 0,11-14-1672 15</inkml:trace>
  <inkml:trace contextRef="#ctx1" brushRef="#br0" timeOffset="17474.3">8156 16976 740 0,'0'0'0'0,"0"-34"32"16,5 5 0-16,1-4 29 15,2 4 0-15,3 4-6 16,-5 5 0-16,5 6 3 0,-5 3 0 16,-6 11 4-16,17-15 1 15,-17 15-5-15,14-17 0 16,-14 17-12-16,0 0 0 16,11 17-14-16,-6 20 0 15,1 45-10-15,-6 28-1 16,0 15-7-16,-11 2 1 15,0-22-5-15,5-15 1 16,6-16-5-16,6-9 1 16,5-12-3-16,6-7 2 0,2-10-3 15,9-13 2 1,14-6-1-16,6-20 1 16,19-19-1-16,9-9 1 15,-1-9 0-15,4-2 1 0,-15-7 2 16,-5 10 0-16,-17 8 1 15,-11 11 1-15,-20 14 0 16,-11 6 0-16,0 0 1 16,0 0 1-16,0 0 0 15,-6 9 0-15,-5-4-3 16,11-5 1-16,-17 12-5 0,17-12 0 16,0 0-5-1,23 0 0-15,-6 3-8 0,8 2 2 0,3 1-28 16,-3-3 0-16,-8 2-23 15,2 4 0-15,4-1 7 16,-1-2 2-16,15-9 25 16,21-8 0-16,7-12 20 15,8-5-1 1,-14-9 4-16,-6-11 0 0,-22-8 8 16,-15-7 1-16,-16-7 20 15,-11 8 1-15,-6 11 12 0,-13 17 2 16,-7 22-1-16,-5 27 0 15,-11 27-4-15,-6 23-1 16,11 17-10-16,6 6 0 31,9-9-9-31,22-3 0 0,16 3-6 0,29-5 1 16,13 2-6-16,21-19 0 16,18-18-3-16,10-22 2 31,24-25-4-31,9-21 2 15,8-16-1-15,-14-14 2 16,-27-1 0-16,-29 10-1 16,-22 4 4-16,-20 7 0 0,-25 8 0 15,-25-6 1-15,-15-8 0 16,-7 16 0-16,-6 32 0 16,-12 20 1-16,4 16-2 15,2 15 1-15,0 8-1 0,17 6 1 16,17-6-2-16,22-2-1 15,14-9 0-15,12-15 0 16,13-10-3-16,6-20 2 16,17-21-2-16,-6-13 1 15,-5-9-2-15,-6-8 1 16,-6 3-1-16,-8 2 2 16,-6 3-1-16,-2 3 1 15,-3 12 0-15,-12 8 1 16,-5 14-3-16,0 0 2 15,14 8-3-15,-8 46 0 16,0 51-2-16,-6 22 1 16,-6 8-1-16,-5-13 0 15,8-40-2-15,3-17 1 16,3-17-2-16,8-14 0 0,6-20 0 16,-17-14 0-16,20-8 0 15,30-23 1-15,12-9 1 16,13-19 1-16,4-23 0 15,-4-14 0-15,9-15 0 16,-14 1 1-16,-8 0 0 16,-17-9 1-1,-45 119-1641-15</inkml:trace>
  <inkml:trace contextRef="#ctx1" brushRef="#br0" timeOffset="23074.07">12256 14078 715 0,'0'0'0'32,"0"0"34"-32,-11-40 0 0,5 26 56 15,6 14-1-15,-8-9-18 16,8 9 1-16,-23 9-24 16,-13 30 1-16,-23 35-17 0,-8 33 0 15,2 38-7-15,1 30 1 0,16 40-4 16,12 8 1-16,14-5-1 31,7 5 2-31,18 26 5 16,20 0 0-16,2-9 3 0,20-33 0 15,16-43 12-15,4-29 1 16,8-19 0-16,-9-14 1 16,-5-12 3-16,-6-22 0 15,-17-11 0-15,-8-20-1 16,-11-23-12-16,8-14 1 15,12-14-8-15,16-46 1 0,-53 60-1558 16</inkml:trace>
  <inkml:trace contextRef="#ctx1" brushRef="#br0" timeOffset="23571.82">15561 14213 590 0,'0'0'0'0,"-9"-48"145"0,9 14 0 16,3 3-44-16,3 9 0 16,-1 7-51-16,1 4 0 0,-6 11-10 0,17 6-1 15,13 28-12-15,12 45 0 31,9 51-5-31,5 37 1 16,3 31-5-16,-6 14 1 16,-17 22 3-16,-13 7 1 15,-23 19 3-15,-17-25 1 16,-14-38 6-16,-5-16 1 16,-15 0 0-16,1-25 1 15,-3-46 18-15,8-31 1 0,3-16 9 16,11-27-1-16,3-30-5 15,14-15-1-15,14 9-1539 16</inkml:trace>
  <inkml:trace contextRef="#ctx1" brushRef="#br0" timeOffset="24239.94">17202 13916 640 0,'0'0'0'16,"8"-25"138"-16,-5 2 0 31,-3 4-37-31,-3 4 1 0,3 15-40 16,-3-14 1-16,3 14-32 15,-16 17 2-15,-15 37-15 16,-8 39 0-16,-3 43-7 16,0 45 1-16,-6 42-1 0,12 15-1 15,5 22 1-15,14 14 0 16,11-2 9-16,15-46 2 0,8-54 10 16,11-25 1-16,14-17 9 15,0-11 1-15,5-31 13 16,-8-20 1-16,-2-34-4 15,-12-26 0 1,-8-11-7-16,-3-19 0 16,8-26-5-16,1-20 2 15,-23 68-1541-15</inkml:trace>
  <inkml:trace contextRef="#ctx1" brushRef="#br0" timeOffset="24754.21">18129 13834 728 0,'0'0'0'0,"0"0"101"15,17-31 0-15,-12 12-22 16,1 7 2-16,-1 1-23 15,-5 11-1-15,6-14-10 16,-6 14 1 0,11 3-10-16,-2 19 0 0,7 43-4 15,-7 26 0-15,-6 16-6 16,-3 9 1-16,-6 8-4 16,6-5-1-16,6-14-2 0,13-23 0 15,9-14 1-15,14-20 0 16,12-3 4-16,4-17 0 15,4-8 0-15,2-14 0 32,-5-15 0-32,0-8 1 15,-6-5-1-15,-5-9 1 16,-12-6-11-16,-13 0 1 16,-23 37-1439-16</inkml:trace>
  <inkml:trace contextRef="#ctx1" brushRef="#br0" timeOffset="24949.62">18067 14448 1017 0,'0'0'0'16,"0"0"34"-16,0 0 1 15,0 0 10-15,31 0 0 16,5 0-13-16,40-3 2 16,36-5 2-16,9-6 1 15,-4-1 0-15,-22 1 0 16,-22 6 10-16,-20 2 0 15,-19 3 8-15,-20 0 1 0,-3 1-4 16,-11 2-1-16,0 0-1324 16</inkml:trace>
  <inkml:trace contextRef="#ctx1" brushRef="#br0" timeOffset="25470.55">17723 15047 791 0,'0'0'0'16,"-28"-5"80"-16,11 5 2 0,6 3 7 16,11-3 1-1,-6 14-34 1,6-14 0-16,39 17-26 0,29 5 1 0,41 1-3 15,39-6 0-15,51-9 7 16,31-5-1-16,8-6 8 16,3-5 0-16,-9-3 7 15,-5-4-1-15,-20 4 7 0,-33 5 1 16,-51 1-1 0,-42 2 0-1,-36-3-4-15,-17 3 0 16,-17 1-9-16,-11 2-1 15,0 0-5-15,0 0 0 16,0 0-8-16,-16 5 1 0,-15 9-4 16,-28 1 1-16,59-15-1675 15</inkml:trace>
  <inkml:trace contextRef="#ctx1" brushRef="#br0" timeOffset="26053.43">18028 15418 715 0,'0'0'0'16,"0"0"51"-16,0-37 1 0,0 37 24 15,0-17 0-15,0 17-10 16,0-11 2-16,0 11-12 16,11-9 0-16,-11 9-3 15,0 0-1-15,11-5 0 0,-5 36 1 16,2 48-11-16,1 20 1 16,-9 20-7-16,-6 5 1 15,1 0-8-15,-1-13 0 16,6-18-6-16,6-8-1 15,19-20-4-15,8-14 1 16,18-15 0-16,19-16 2 16,17-20 10-16,8-14 2 0,6-17 4 31,-3-14 1-31,-11 2 3 0,-20 9 2 16,-3 9 4-16,-16 5 1 15,-20 3-7-15,-3 3-1 16,-3 3-16-16,4 2-1 15,-26 9-1681-15</inkml:trace>
  <inkml:trace contextRef="#ctx1" brushRef="#br0" timeOffset="26842.05">19106 16424 1180 0,'17'-5'0'16,"20"-9"40"-16,16 2 1 0,17-16 33 15,14-6 1 1,5-11-11-16,-7-3 1 16,-4-9-21-16,-14 6 0 15,-13 9 7-15,-18 5 1 16,-21 0 1-16,-18-8-1 0,-16 8-6 16,-9 12 0-16,-17 8-6 15,-2 17-1-15,2 17-8 16,3 11 1-16,-5 20-12 0,2 9 1 15,6 11-6-15,6 2 1 16,5-2-7-16,20 3 0 16,11 0-5-16,22-18 1 15,20-7-3-15,20-24 1 16,25-13-1-16,14-23 1 16,19-15 0-16,-2-10 0 0,-17-4 1 15,-26-10-1-15,-22 2 1 16,-22 5-1-16,-20 21 1 15,-19 2 2-15,-12 4 0 16,-16 4-1 0,-23 13 2-16,0 16 0 15,-8 20-2-15,5 8 1 16,15 9-2-16,8 0 2 16,16-6-2-16,12-8 2 15,11-12-1-15,17-8-1 16,0-5 1-16,19-18 0 0,6-5 0 15,6-9-1-15,-6-6 1 16,-14-2 0-16,-3 5 0 16,-8 6-1-16,-17 17 1 0,14-8 0 15,-14 8-1-15,5 45-1 16,1 32-1-16,-6 27 2 16,-8 15-3-16,-1 8 1 15,-5 12-2-15,-3-9 1 16,0-6-1-16,9-16 1 31,5-24-1-31,6-27 1 0,5-29-1 16,4-14 2-16,-1-11 0 15,11-25 0-15,20-26 2 16,6-32 2-16,0-16 5 16,-6-14 1-16,11-14 3 15,-11 2 2-15,-6 20 1 16,-2 15 0-16,-9 27 8 0,-8 15 1 15,-9 19-3-15,6 7 1 16,11 2-5-16,12-20 2 16,-37 37-1966-16</inkml:trace>
  <inkml:trace contextRef="#ctx1" brushRef="#br0" timeOffset="27291.33">20395 15525 1117 0,'0'0'0'0,"0"0"94"15,0 0 1-15,0 0 24 16,22-37 0-16,-11 29-19 16,3 2 1-16,14-8-43 0,3 6 1 15,0 11-21-15,-3 16 2 16,-9 12-10-16,-13 23 1 16,-20 17-6-16,-8-3 1 15,-9-6-6-15,-3-14 0 0,15-11-2 16,7-12 1-16,12-11-3 31,12-14 0-31,16 0 2 0,19-17 1 16,26-11-1-16,5-9 1 15,4-2 1-15,-4 5 1 16,-8 3 4-16,9 11 1 16,-4 9-3-16,4-1 1 0,-15 7-4 15,-5-10 0 1,-59 15-1831-16</inkml:trace>
  <inkml:trace contextRef="#ctx1" brushRef="#br0" timeOffset="27632.17">20974 13871 815 0,'-5'-28'0'0,"-6"-31"89"16,5-9 0-16,12-3-20 0,5 14 1 16,3 18-29-16,14 16 2 15,8 20-3 1,17 34 2-16,29 40-5 16,7 45 1-16,6 54-4 15,1 39-1-15,4 57-1 0,-10 39 0 16,-20 32-5-16,-50-9 0 15,-40-23 0-15,-33-39 0 16,-31-43 5-16,-14-33 0 16,-11-29 4-16,-3-43 1 15,16-41 7-15,12-32 1 16,31-28 0-16,20-9-1 16,33-8-1490-16</inkml:trace>
  <inkml:trace contextRef="#ctx1" brushRef="#br0" timeOffset="29391.15">23016 13967 590 0,'0'0'0'0,"0"0"30"15,0 0 0-15,0 0 60 0,-14-28 1 16,11 17 19-16,0 5 1 16,1-8-26-16,-1 3 2 15,3 11-34 1,0-12-1-16,0 12-14 0,5 37 2 16,9 39-13-16,-2 26 0 15,-7 25-7-15,1 1 0 16,-3-12-2-16,5-15 1 15,6-13-3-15,8-17-1 16,-5-15-1-16,-3-16 1 16,3-18-1-16,-6-16 1 0,6-9 6 15,14-22 1-15,19-35 5 16,9-10 0-16,11-9 14 16,-11-29-1-16,0-30 7 15,-6-1 0 1,-5 29 1-16,-12 28-1 0,-14 31-7 15,-2 20 0 1,-20 14-12-16,0 17 2 0,-8 3-10 0,-15 25 0 16,-30 31-6-16,-6 18 0 15,0 22-9-15,1 0-1 16,16-3-4-16,11-11 1 16,14-29-1-1,9-14 0-15,16-22 0 16,9-3 0-16,14-14-1 0,11 0 0 15,28-3 0-15,2-3 0 32,10-5 0-32,-12-4 1 0,-3 4 0 0,-8 2 0 15,-17 6 0-15,-20 3 1 16,-22-3 0-16,3 23 0 16,-3-23-1657-16</inkml:trace>
  <inkml:trace contextRef="#ctx1" brushRef="#br0" timeOffset="29648.28">22873 15078 1117 0,'0'0'0'0,"0"0"23"0,0 0-1 0,0 0 21 16,37 23-1-16,38-23 4 0,46-11 2 15,61-12-4-15,36-11 2 16,26-11 4-16,-6-3 0 15,-28 6 3-15,-28 10 0 16,-34 13 1 0,-33 7 1-16,-48 7-8 0,-36 7 0 31,-48 13-9-31,-25 2 1 16,-33 22-8-16,-9-2 0 15,84-37-1516-15</inkml:trace>
  <inkml:trace contextRef="#ctx1" brushRef="#br0" timeOffset="30134.84">23153 16009 904 0,'0'0'0'0,"0"0"10"16,42 14 1-16,12-20 5 15,21-2 1-15,9-18 74 16,3-5 0-16,-9-20 9 16,-8-14 1-16,3-8-5 0,0-6 2 31,-11 2-12-31,-20 1 2 15,-17 11-10-15,-25 0 1 16,-23-3-14-16,-7 17 1 16,-12 20-14-16,-12 11-1 15,-7 26-9-15,5 19-1 16,-6 26-13-16,9 23 2 16,0 27-14-16,11 24 2 15,8 11-8-15,12-1 2 16,19-5-7-16,3-11 2 0,17-3-4 15,14 0 1-15,11-3-1 16,0-11 0-16,-9-29 0 16,-8-16 0-16,-8-26-2 15,-6-14 1-15,-11-17 0 16,26 8 0-16,-26-8-1754 0</inkml:trace>
  <inkml:trace contextRef="#ctx1" brushRef="#br0" timeOffset="30777.96">24285 15698 1332 0,'0'0'0'16,"14"-68"44"-16,-3 17 2 15,0-3 25 1,-11 6 1-16,0 14-5 0,-11 3 2 16,3 6-32-16,-4 19 0 0,-10 6-13 15,-20 20 1 1,-17 36-6-16,-8 38 1 0,-3 53-6 15,5 3 1-15,18-6-8 16,10-3 2-16,21 9-1 0,21-9 0 16,23-25 0-16,25-37 0 15,32-33 0-15,4-32-1 16,1-34 1-16,-3-28 0 31,-9-40 6-31,-19-11-1 16,-12 6 8-16,-16 3 2 15,-8 10 2-15,-9 13 0 16,-9 18 5-16,-5 7-1 16,-3 22 0-16,3 20 0 15,0 0-3-15,-14 37 0 0,6 34-6 16,-3 39 1-16,5 34-10 16,6 9 1-16,0-17-7 15,0-9 1-15,6 3-4 16,-1 0 2-16,7 0-2 15,-1-23 0-15,3-33 0 0,-3-29 0 16,0-22 1-16,-2-37 0 16,7-29-1-16,7-33 1 15,8-40-2-15,-3-14 0 16,-12 6-5-16,4-7 2 16,-3-13-24-16,0 11 2 15,2 32-27-15,6 16 1 0,9 31-9 16,8 26 2-16,6 16 20 15,5 24 1 1,6 19 15-16,2 31 0 0,-2 31 12 16,-14 18 0-16,-20-12 5 15,-30 0 2 1,-37-6 2-16,-42-5 0 0,-40-6 0 16,-30-17 1-16,-25-26 1 15,-3-39 1-15,182 0-1471 16</inkml:trace>
  <inkml:trace contextRef="#ctx1" brushRef="#br0" timeOffset="31128.74">22739 14061 916 0,'0'0'0'15,"-25"-63"45"-15,-6 18 0 16,-14 6 44-16,0 7 1 16,3 10-61-16,-3 11 0 15,3 11-22-15,6 16 0 16,-12 24-5-16,3 39 0 0,-5 57-2 16,11 34 1-16,8 39-1 15,9 26 1-15,8 44 1 16,8 32 2-1,23 6 1-15,30 3 2 16,32-12 8-16,41-40 0 16,46-58 16-16,32-38 0 15,29-28 11-15,11-70 0 16,12-88-4-16,-1-51 2 16,-249 65-1192-16</inkml:trace>
  <inkml:trace contextRef="#ctx1" brushRef="#br0" timeOffset="31401.34">25436 14114 1155 0,'0'0'0'0,"-6"-68"53"16,12 23 0-16,5 20 47 0,14 13 0 15,12 15-48 1,19 57 2-16,33 84-30 0,32 65 0 15,13 65-9-15,23 77 0 16,-11 45-4-16,-54-14 1 16,-81-35-2-16,-72-53 0 15,-63-56 4-15,-18-20-1 16,-1-9 2-16,-11-40 1 16,-23-53 6-16,20-48 1 15,157-68-1367-15</inkml:trace>
  <inkml:trace contextRef="#ctx1" brushRef="#br0" timeOffset="55172.56">24926 15375 175 0,'0'0'0'0,"0"0"3"16,-47 6 0-16,21 0 15 15,4 2 1-15,2-2 41 16,20-6-1-16,-11 5 30 15,11-5 1-15,0 0-33 0,20 0 0 16,33-17-7-16,34-11-1 16,22-14-6-16,25-32-1 15,29-30 0-15,16-15 0 16,3 0 8-16,-3 17 0 16,3 23-1-16,-22 17-1 15,-17 3 2-15,-31 2 2 16,-22 6-7-16,-20-3 0 15,-23 18-11-15,-10 13 1 16,-23 12 2-16,-14 11 1 0,11-17-2 16,-11 17 1-16,0 0-4 15,0 0 1-15,-23-11-6 16,-2 11 0 0,-6 2-4-16,-8 4 1 0,-3 0 0 15,6 2-1-15,5-2-1 0,3 2-1 16,3-2-4-16,0-3 1 31,10 0-5-31,15-3 0 0,-14 11-1 0,14-11-1 16,0 0-3-16,0 0 1 15,14 0-4-15,15-11 1 16,24-6-3-16,11 0 0 16,-8 3 0-16,-8 11 0 15,-3 11 0-15,-9 15 0 31,-8-3-2-31,-3 11 2 0,-14 3-3 16,-5 5 1-16,-12-2-1 16,-5-12 0-16,-6 1 1 15,-2-6 0-15,-4 2 0 16,1-10 0-16,2 2 2 0,4-9 0 16,4-2 4-16,4 3 0 0,-3-3 2 15,11-3 1-15,0 0-1497 16</inkml:trace>
  <inkml:trace contextRef="#ctx1" brushRef="#br0" timeOffset="62991.41">28088 13908 1206 0,'0'0'0'0,"0"0"38"0,17-28 0 16,-17 8 54 0,3 0 1-16,0 9-2 0,-1-3 0 15,1 2-40-15,0 1 0 16,-3 11-18-16,6-14 0 16,-6 14-6-16,0 0 0 15,11 14-6-15,-11 23-1 16,-9 25-3-16,-5 14-1 15,-11 32-2-15,-6 16 0 16,-8 15-1-16,-9-15-1 16,-8-31-1-16,-2-11 2 0,-12-2-3 31,2-10 1-31,10-16 1 16,2-17 1-16,5-17 0 15,6-20 1-15,12-12 0 16,5-19 1-16,0-25 1 0,14-12-1 0,14 5 4 15,8 4 0-15,9-3 0 32,5 14 1-32,9 11-1 0,6 17 0 15,5 26-4-15,5 14 2 16,12 16-2-16,3 1-1 16,-1 0-1-16,-8-6 0 15,6-5-3-15,-6-7 0 16,3-2-2-16,3-3 0 15,11-11-2-15,0-6 0 16,-2-2-1-16,-4-12 1 16,0-3-3-16,-8 0 1 15,-5-8 0-15,-9 5-1 16,-20 12-1-16,-2-9 1 0,-20 20-1830 16</inkml:trace>
  <inkml:trace contextRef="#ctx1" brushRef="#br0" timeOffset="64717.33">26850 15661 766 0,'0'0'0'16,"0"0"25"-16,0 0-1 15,0 0 34-15,0 0 0 16,0 0 7-16,0 0 1 16,0 0-6-16,28 17 0 15,9-11-25-15,10-6 0 16,18 0-7-16,-1 0 1 0,-16 0-8 0,-15 2 2 16,-8 10 0-16,-16-7 2 31,-9-5 0-31,-9 29 1 0,-24 16-6 15,-12 0 1-15,-8-8-4 16,2-3 1-16,7-3-9 16,10-9 1-1,9-2-6-15,8-3 1 0,17-17-3 16,-11 12 0-16,11-12 0 16,17 5-1-16,13-2 0 15,10 3 0-15,21-6 5 16,-8-6-1-16,-16 6 5 15,-9 6 0-15,-14-1 5 16,-14-5 1-16,17 0 3 0,-17 0 1 16,0 0-1270-16</inkml:trace>
  <inkml:trace contextRef="#ctx1" brushRef="#br0" timeOffset="65423.71">27956 15282 954 0,'0'0'0'16,"0"0"12"-16,37-25 0 16,-37 25 3-16,11-17-1 15,-11 17 21-15,0 0 1 16,11 2-2-16,-2 21 0 16,7 31-2-16,-2 19 0 15,-8 21-4-15,-12 7 2 16,-2 4-9-16,-3-12 1 15,2-2-4-15,7-15 0 16,2-19 1-16,0-18 2 0,0-16-2 16,0-23 0-16,0 0 6 15,28-17 1-15,8-28 7 16,12-12 1-16,5-16 14 16,-5-7 1-16,-4 4 3 0,-4 0 1 15,-12 33-3-15,-3 12 1 16,-8 14-10-16,-17 17 1 15,5 37-13-15,-5 14 0 16,0 34-13-16,6 8-1 16,5-8-7-16,9-9 0 15,2-8-6-15,3-11 2 16,3-23-3-16,-8-6 0 16,2-14 0-16,-5-8 0 15,8-12-1-15,3-8 1 0,-28 14-1536 16</inkml:trace>
  <inkml:trace contextRef="#ctx1" brushRef="#br0" timeOffset="66422">28794 15401 1093 0,'0'0'0'16,"0"0"34"-16,11-31 1 15,-11 31 32-15,6-14 1 16,-6 14-16-16,0 0 1 16,0 0-21-16,0 0 0 15,0 0-12-15,8 31 1 16,-11 37-3-16,0 19 0 16,1 12-5-16,2 3 0 15,2-14-1-15,7-12 0 16,5-20-2-16,3-16 1 0,-6-26-3 15,6-11 1-15,14 3 2 16,16-9 2-16,18-11 4 16,2-17 1-16,-14-1 10 15,-11-4 1-15,-11 2 7 0,-9 11 0 16,-5 6 1 0,-17 17 1-16,6-11-10 0,-6 11 1 15,8 11-7-15,6 1 1 16,11 2-12-16,6 0 1 15,17-6-6-15,5-8 0 16,6-17-4-16,-6-5 0 16,-17-1-1-16,-5-8 2 15,-9 8-1-15,-10 1 0 16,-18 5 0-16,-11-9 2 16,-14 4-1-16,-8 8 1 15,-3 8 2-15,-3 14 1 0,-2 24-3 16,2 10 1-16,9 9-2 15,8 8 2-15,8 3-3 16,6 1 0 0,17-7-1-16,14-2 0 0,-1-17-1 0,21-9 0 15,24-11 0-15,26-17 0 16,28-17 0-16,3-11 0 31,-12-6 0-31,-22-3 0 16,-28-3 2-16,-22-2 0 15,-15 8 1-15,-10 11 2 16,-18-2 0-16,-5 2 2 16,-5 12 1-16,-15 14 0 15,-16 14-3-15,-3 8 1 0,5 6-3 16,12 3 1-16,13-8-2 16,12-4 1-16,11-5-1 15,11-3 2 1,14-2-1-16,9-7 2 0,2-2 0 15,-8-6 1-15,-2-2 1 0,-7-1-1 16,-8 0 1-16,-11 6 1 16,17 0-2-16,-17 0 0 15,9 9-2-15,-7 14-1 16,1 19-3-16,0 17 1 16,-3 1-1-16,0-18 0 15,3-14-1-15,5-11 0 16,1-8-1-16,7-6-1 15,-2-9-1-15,14-25 1 16,14-17-1-16,0-3 2 0,-8-11 0 16,-3 0 1-16,-12-1-1 15,-2 4 2-15,-11 28 0 16,-6 8 0-16,0 23 0 16,0 0 0-16,0 0 0 15,0 0 0-15,0 0-1653 0</inkml:trace>
  <inkml:trace contextRef="#ctx1" brushRef="#br0" timeOffset="66869.02">28026 16716 967 0,'0'0'0'0,"0"0"31"31,0 0 2-31,9-29 30 0,13 21 1 16,26-4-28-16,36 1 1 15,56 3-5-15,28 8 2 16,28 0-1-16,11 0 2 16,12 0-3-16,-4 0-1 15,-10 0-1-15,-32-6 2 16,-58 0 6-16,-33 4 0 15,-40 2-1-15,-26 0 1 0,-16 0-3 16,-16 14 0-16,-46-3-7 16,-14 9 1-16,-10-3-4 15,7 8 1-15,79-25-1391 16</inkml:trace>
  <inkml:trace contextRef="#ctx1" brushRef="#br0" timeOffset="67432.11">28693 17140 1067 0,'0'0'0'16,"0"0"20"-16,-25-46 0 16,16 18 29-16,7-9 2 15,-4 3-4-15,6-2 0 16,0 7-1-16,0 12 0 16,0 17-5-16,0-11 0 15,0 11-3-15,0 28 2 16,0 37-9-16,0 17 2 15,0 12-6-15,0-4-1 0,6-5-8 16,2-6 1-16,6-14-5 16,6-11-1-16,-9-20-4 15,0-14 1-15,0-12-1 0,9-13 0 32,22-18 2-32,17-8-1 15,14-9 8-15,8-11 0 16,-3-17 8-16,-13-2 1 15,-18-9 5-15,-16 14-1 16,-9 22 0-16,-16 18 0 16,-6 25-4-16,-17 14 0 15,-19 23-10-15,-6 14 1 16,-11 11-9-16,-1-6 0 0,1-5-6 16,6-11 1-1,7-6-2-15,15-9 0 0,14-11-2 16,11-14 1-16,-6 14-1 15,6-14 0-15,17 26 0 16,11-1 0-16,17 12 0 0,11 0 0 16,6-12 0-16,8 1 0 15,-3-1 0-15,3-2 0 16,-6 2 0-16,-16-8 0 16,-15-3 0-16,-13-8 0 15,-6-6 0-15,-14 0 0 16,0 0 0-16,8-17 0 15,-8 17-1595-15</inkml:trace>
  <inkml:trace contextRef="#ctx1" brushRef="#br0" timeOffset="68003.03">31096 15078 904 0,'0'0'0'16,"22"-45"22"-16,-13 8 2 0,-4-11 0 15,1 9 0-15,-3 16 22 16,0 9 0-16,-3 14-5 16,-12 6-1-16,-13 25-9 15,-14 34 1 1,-9 45-2-16,4 34 1 0,10 40-8 16,12 14 1-16,8 17-5 0,2 5 0 15,12-2-1-15,12-26 0 16,4-47-4-16,15-27 2 15,11-21 4-15,9-27 0 16,5-19 5 0,2-17 0-16,-16-14 3 0,-14-20 1 31,-8-9 9-31,-3-2 1 16,-17 11-1292-16</inkml:trace>
  <inkml:trace contextRef="#ctx1" brushRef="#br0" timeOffset="69309.2">31785 15367 791 0,'0'0'0'0,"8"-34"37"15,-2 8 1-15,2-5 75 16,-2 6 1-16,-6 2-20 16,6 15 0-16,-6 8-33 0,0 0 0 15,0 0-19 1,0 0-1-16,-17 5-13 0,-3 29 2 15,-8 40-11-15,0 16 0 16,14 7-8-16,3 2 1 16,11-9-4-16,11-5 1 15,9-9-4-15,19-14 0 16,9-16-1-16,10-10 0 16,1-16 1-16,-3-14 0 15,-17-15 1-15,-8-8-1 16,-17-19 2-16,-11-10 0 15,-3 46-1264-15</inkml:trace>
  <inkml:trace contextRef="#ctx1" brushRef="#br0" timeOffset="69479.42">31639 15635 992 0,'0'0'0'16,"0"0"21"-16,0 0 1 15,31 34 14-15,-8-31 0 16,27-3-4-16,26-3-1 15,13-5-4-15,4-1 0 16,-21 4-3-16,-13-1 1 0,-11 0 3 16,-6-5 0-16,-6 6-5 15,-2-4 0-15,-34 9-1055 16</inkml:trace>
  <inkml:trace contextRef="#ctx1" brushRef="#br0" timeOffset="69962.06">32886 15231 954 0,'0'0'0'0,"0"0"18"0,36-17 0 16,-16 12 13-16,-4 5 0 15,-16 0 5-15,17 16 1 16,-17 18-14-16,-11 26 0 15,-20 22-6-15,-8 8 1 16,-6 4-4-16,-14-7 1 16,-5 4-3-16,-14-12 2 15,2-11 4-15,9-17 0 16,22-15 0-16,9-13 1 16,13-12 1-16,23-11 1 15,-11-8 7-15,14-15 2 0,5-19 4 16,9-9 1-16,11-14 11 0,0 3 0 15,0 5 1-15,-3 15 0 16,-5 22-7-16,-1 14 0 16,-10 18-9-16,8 19 2 31,16 25-16-31,-2 12 1 16,0 0-10-16,2-17 1 15,9 0-6-15,0-12 0 0,3-8-1 16,8-11-1-16,15-11-1 15,5-4 1-15,11-5-1 16,2-2 1-16,-86 2-1423 16</inkml:trace>
  <inkml:trace contextRef="#ctx1" brushRef="#br0" timeOffset="70383">31653 16461 715 0,'0'0'0'16,"0"0"71"-16,-8-34 1 0,8 34 23 16,0 0 1-16,0 0-44 15,42-8 2-15,45 13-21 16,28 1 1-16,16 8-8 16,26 0 1-16,36 0-4 15,3 1 0-15,-25-7 1 0,-25 3 0 16,-42 1 8-16,-34-4 2 15,-34 1-3-15,-25-1 2 16,-19 1 0-16,-23 10 1 16,-28 10-8-16,-5 2 1 15,8 0-11 1,-3 6 0-16,59-37-1255 0</inkml:trace>
  <inkml:trace contextRef="#ctx1" brushRef="#br0" timeOffset="71451.6">31438 17176 1093 0,'0'0'0'0,"19"-56"29"15,-7 2 0-15,4 3 31 16,4 9 2-16,2 11 12 15,-2 8 0 1,-9 15-29-16,-11 8 0 0,0 0-6 16,17 25 1-16,-3 37-12 0,-3 15 1 15,-5 19-8-15,-12 11 2 16,-2 3-8-16,-1-8 1 16,1-14-7-16,5-12 1 15,9 3-3 1,5-11 1-16,6-11-4 15,-3-18 1-15,0-16-3 16,11-20 0-16,9-17 3 0,16-23-1 16,20-14 4-16,-6 0 0 15,-5 3 4-15,-8 6 1 16,-12 16 3-16,-8 12 2 16,-12 8 0-16,-5 6 1 15,-3 0 0-15,3 0 1 16,-2 0-6-16,19 0 1 0,5 0-3 15,17-11 0-15,12-20 0 32,-4 3-1-32,1 2-1 15,-15 4 1-15,-5 5 3 0,-11-3 0 16,-20 9 0 0,-16-12-1-16,-18 0 0 15,-13 6-1-15,-12 3-1 0,-5 14 1 16,11 14-3-16,0 12 0 15,0 5-3-15,3 6 1 16,5 19-6-16,12 7 1 16,11-1-2-16,5 6 1 15,17-12-1-15,9-5 0 16,22-17-1-16,20-14 1 0,19-20-1 0,11-14 1 16,17-15 0-16,-11-10 0 15,-30-1 0-15,-24 1 0 16,-18-4 1-16,-21 12 0 31,-10 6 1-31,-21 10 2 0,-21 10-1 0,-15 10 2 31,-11 24-2-31,-5 13 2 0,14 15-3 16,16-1 1-16,12 4-1 16,19-18 1-16,11-17-2 15,6-8 0-15,11-5 0 16,3-9 0-16,20-1-1 15,8-7 1-15,11-12-1 16,-5 0 1-16,-20-6-1 16,-3 9 0-16,-8 6 0 0,-17 8 0 15,14-6 0-15,-14 6 0 16,3 31-1-16,-9 14 1 16,-5 34-3-16,-6 9 1 15,-8 0-4-15,2-9 0 16,7-8-3-16,10-20 2 15,17-12-5-15,6-16 2 16,-9-18-1-16,9-13 0 16,20-23 5-16,7-12 2 15,7-13 3-15,-4-12-1 16,-2 6 2-16,-11-9 0 0,-12-14 0 16,-8-8 2-1,-3 14 1-15,-2 19 0 16,2 26 3-16,-8 15 1 0,0 5-3 15,2 2 2-15,-5 12-1613 16</inkml:trace>
  <inkml:trace contextRef="#ctx1" brushRef="#br0" timeOffset="72194.17">32804 16840 916 0,'0'0'0'0,"0"0"15"0,0 0 0 16,28-31-5-16,-16 28 1 16,-12 3 34-16,11-3 1 0,-11 3-1 15,19 6 0-15,-7 19-4 16,-7 12 2-16,-8 31-9 15,-8 3 1 1,-8-6-7-16,-4-12 1 0,9-13-2 0,3-15 1 31,3-10-2-31,8-15 1 16,0 0-3-16,19 5 0 16,-5-16-2-16,20-9 0 15,22-17 10-15,6 1-1 16,-4-1-4-16,10 6 1 15,7 5-3-15,4 9 1 16,-79 17-1323-16</inkml:trace>
  <inkml:trace contextRef="#ctx1" brushRef="#br0" timeOffset="72605.38">33076 14816 627 0,'0'0'0'16,"14"-37"60"-16,3 11 1 15,3 7 29-15,2 7 1 16,0 12-54-16,20 20 0 16,28 20-22-16,14 33 1 15,-8 46-10-15,2 36 1 16,6 52-4-16,12 42 1 16,13 50 0-16,-22 35-1 0,-42 5 6 15,-54-25 1-15,-47-34 4 16,-33-54 0-16,-15-42 10 15,-25-29-1 1,-33-16 12-16,8-34 1 0,16-38 11 16,26-41 0-16,112-26-1038 15</inkml:trace>
  <inkml:trace contextRef="#ctx1" brushRef="#br0" timeOffset="76478.2">27945 17154 527 0,'0'0'0'15,"0"0"19"-15,0 0 1 16,0 0 36-16,0 0 0 16,0 0 3-16,0 0 0 15,0 0-8-15,14 28 0 16,-22 29-19-16,-20 13-1 16,-3-5-5-16,-22-2 0 0,-12-7 6 15,-13 6 2-15,-9-5 6 16,-2-3 2-16,5 8-3 15,-6 3 2-15,3 6-2 16,9-9 0-16,-6-14 3 16,-12-6-1-16,1-8 4 0,0-6 1 15,5-5 4-15,15-15-1 16,-1 1-4-16,17-1 0 16,15-2-7-16,15-6 0 15,7-6-4-15,11 6-1 16,2-8-2-16,9 8-1 15,-5-17-4-15,10-3 1 16,9-17-7-16,14-11 1 16,15-5-4-16,4 2 1 15,6 0-3-15,1 8-1 16,-7 12-3-16,-10 6 1 0,-9 14-5 16,-12 5 2-1,-16 6-3-15,12 3 0 0,-12-3-3 16,-26 28 1-16,-21 20 0 15,-9 17-1-15,-14 9-1 0,0-6 1 16,2-6-2-16,1-14 0 16,14-6-1-16,14-11 1 15,14-11-1-15,13-6 0 16,7-2 0-16,5-12 0 31,11 8-1-31,25-5 1 0,29-3-1 16,13-6 1-16,4-2-1 15,7-1 1-15,6 1 0 16,6-1 0-16,-11-5 0 16,-15-3 0-16,-75 17-1586 15</inkml:trace>
  <inkml:trace contextRef="#ctx1" brushRef="#br0" timeOffset="92529.88">23526 18163 665 0,'0'0'0'16,"0"0"37"-16,-6-37 1 16,1 20 80-16,5 9 1 15,0 8 2-15,-9-11 1 16,9 11-37-16,0-12-1 0,0 12-28 16,0 0 0-16,0 12-13 15,9 13 0-15,7 29-7 16,-2 17 0-16,3 8-8 15,0 0 1-15,0 3-4 16,-3-9 0-16,-3-16 0 0,0-17-1 31,-11-24 1-31,0-16 1 0,-11-16 5 0,-3-27 1 16,-8-28 7-16,-12-16 0 16,3-4 10-16,3 1 2 15,3 8 2-15,3-9-1 16,13-13-9-1,12 5 1-15,19 14-7 16,12 26 0-16,16 11-8 0,6 16 1 16,6 13-7-16,2 13-1 15,-2 12-4-15,-6 16 1 16,-8 23-6-16,-18 23 0 16,-24 28-2-16,-23 6 2 15,-19-11-3-15,-6-21 1 16,-6-16-1-16,15-11 0 0,13-12-3 31,3-9 0-31,17-22-2 16,0 0 1-16,6-17 0 15,5-8-1-15,11-6 0 0,9 0-1 16,11 5 1-16,11 6 0 16,3 18 1-16,9 7-1 15,5 7 0-15,-6 5 1 16,-10 5-3-16,-12 9 0 15,-14 6-2-15,-14 5 1 16,-9 4-2-16,-16 2 1 16,-6 0-1-16,-2-11 0 15,-1-6 0-15,0-6 0 16,1-19 0-16,2-3 0 0,6-3 0 0,8-15 0 16,6-10 0-16,14-29 0 15,-17 54-2020-15</inkml:trace>
  <inkml:trace contextRef="#ctx1" brushRef="#br0" timeOffset="92759.03">24500 18107 1419 0,'0'0'0'16,"0"0"18"-1,0 0 0-15,0 0 15 16,0 0-1-16,0 0 8 16,0 0 1-16,0 0-9 15,0 0 1-15,9 31 2 16,-6 17 0-16,8 23 4 0,6 8 0 15,-1-3-1-15,10-14 2 16,4-14-2-16,7-19 0 16,5-29-5-16,8-29 2 15,3-27-9-15,6-9 0 16,-8-12-6-16,-6 1 0 16,-45 76-1617-16</inkml:trace>
  <inkml:trace contextRef="#ctx1" brushRef="#br0" timeOffset="92846.35">24879 17798 1130 0,'0'0'0'15,"-26"49"5"-15,10-10 2 16,-7 1-7-16,12-6 0 31,11-34-857-31</inkml:trace>
  <inkml:trace contextRef="#ctx0" brushRef="#br0" timeOffset="-16554.1">18365 12721 0,'0'0'0,"0"0"0,0 0 0,30 0 0,-15 0 32,-15 0-32,15 0 31,30 0-31</inkml:trace>
  <inkml:trace contextRef="#ctx0" brushRef="#br0" timeOffset="-16452.79">23130 15390 0,'0'0'0,"0"0"0,0 0 0,0 0 0</inkml:trace>
  <inkml:trace contextRef="#ctx1" brushRef="#br0" timeOffset="-17464.5">11371 6469 1143 0,'0'0'0'0,"11"-43"35"0,-5 12 0 16,-4 6 42-16,1 2 0 31,-3 23-16-31,20-8 1 16,-9 2-30-16,-11 6 2 15,11-14-14-15,-11 14 0 16,9-11-4-16,-9 11 0 0,0 0-5 16,0 0 1-16,11 0-2 15,-11 0 2-15,0 0-4 16,17 0-1-16,-17 0 1 0,5 11 0 15,-5-11-1-15,6 14 0 16,-6-14-1-16,0 0 1 16,5 12-1-16,-5-12-1 15,0 0 1-15,0 0 1 16,14 5-2-16,-14-5 2 0,0 14-1 16,0-2-1-16,0-12-1339 15</inkml:trace>
  <inkml:trace contextRef="#ctx0" brushRef="#br0" timeOffset="-15001.84">16095 15029 0,'0'0'0,"0"-16"0,0 1 0,29-30 31,-14 15-16,-15 0 1,15 15-16</inkml:trace>
  <inkml:trace contextRef="#ctx1" brushRef="#br0" timeOffset="-15614.92">11631 6359 452 0,'0'0'0'0,"0"-26"14"15,0 6 1-15,0-5 28 16,0 2-1-16,11-8 20 16,3 6 1-16,3 5-24 15,-6 9 0 1,-11 11-11-16,20 11 2 0,2 20-9 15,9 26 0-15,-8 16-8 16,2 15 0-16,-8-1-2 16,2-19 0-16,15-20 3 15,8-28-1-15,11-20 11 0,17-31 1 16,14-37 6-16,11-17 2 16,-5-5 8-16,-3 5 1 15,2 12 9-15,-10 16 1 16,-20 12-3-16,-17 11 2 31,-25 20-6-31,-17 14 0 16,0 0-8-16,-17 25 1 15,-20 23-8-15,-5 9 0 0,0-6-14 16,9-3 1-16,33-48-1219 16</inkml:trace>
  <inkml:trace contextRef="#ctx1" brushRef="#br0" timeOffset="-15399.36">12203 6333 829 0,'0'0'0'16,"-14"0"-2"-16,14 0-1 15,-17 14-14-15,11 15 2 16,1 27 14-16,5 18 1 16,11 19 2-16,6-11 0 15,2-20 14-15,15-19 0 16,8-18 21-16,11-25 0 15,9 0 27-15,8-20 0 16,0-5 10-16,-12 2 1 16,-10-2-13-16,-11-1-1 15,-37 26-1037-15</inkml:trace>
  <inkml:trace contextRef="#ctx0" brushRef="#br0" timeOffset="-12952.36">29986 12435 0,'0'0'0,"0"0"0,0 0 16,105 0-1,-1 0 1,120 0-1,75 0 1,30 15 0,-1 0-16,31 15 31,-1 15-31</inkml:trace>
  <inkml:trace contextRef="#ctx1" brushRef="#br0" timeOffset="-13882.07">26374 5680 640 0,'0'0'0'16,"0"0"43"-16,0 0 0 15,0 0 68-15,0 0 1 0,0 0 1 16,-8-37 2-16,5 18-42 16,0 7 0-16,-3 1-26 15,-5 5 1-15,-6 18-13 0,-19 13 0 16,-12 26-11-16,1 14 2 16,2 17-9-16,14-3 0 15,6 9-4-15,8-6 2 16,12-3-5-16,10-17 1 15,12 3-2-15,14-5 1 32,5-15 0-32,17-9 1 15,17-19 4-15,-2-19 0 16,-4-24 3-16,1-13 0 0,-12-21 2 16,-14-5 1-16,-8 3 10 15,-14-6 2-15,-9-14 1 0,-14-20 0 16,-16-25-1-16,-17-3 0 15,-14 20-5-15,-6 28 0 16,-6 34-1-16,-2 28 1 16,8 20-9-16,3 25 0 15,0 23-7-15,9 29 1 16,7 16-8-16,21 12 2 16,13-1-4-16,23-22 1 15,19-14-2-15,18-31 0 16,24-12-1-16,12-16 0 15,5-9 0-15,-8-3 1 16,-9-8-2-16,-8-1 1 16,-11-2-1-16,-3-3 0 15,-56 17-1627-15</inkml:trace>
  <inkml:trace contextRef="#ctx1" brushRef="#br0" timeOffset="-13598.25">27139 5768 841 0,'0'0'0'0,"0"0"2"15,42-6 1-15,-31 6-1 16,-11 0 1-16,0 0-2 0,0 0 0 16,5 11-1-16,-16 15 0 15,-17 25-1-15,-8 5 1 0,-1-2 1 16,4-14 2-16,13-12 14 15,6-8 1-15,11-6 29 16,6-3 1-16,-3-11 26 16,14 17 0-16,-14-17 7 31,23 9 0-31,2-7-13 16,0-2 1-16,9-8-8 0,19-15 1 15,-53 23-1230-15</inkml:trace>
  <inkml:trace contextRef="#ctx1" brushRef="#br0" timeOffset="-12930.77">27931 5570 1192 0,'0'0'0'0,"0"0"16"0,0 0 1 16,-11-31 17-16,11 31 0 15,0 0 25-15,-14-6 0 16,14 6-11-16,-36 37 2 15,-23 17-8 1,-8 28 1 0,-6 5-9-16,6 6 1 15,16-5-7-15,20-3 1 0,23-14-6 16,30-12 2-16,26-25-6 16,22-17 0-16,6-17-1 15,-4-20 1-15,-7-11-3 16,-9-17 0-16,-6-14 6 15,-8-12 1-15,-11-8 4 0,-17 0 1 16,-11-11-4-16,-9-3 2 16,-11 2 0-16,-16 7 1 15,-6 16-4-15,-3 29 2 16,-3 28-6-16,-8 33 0 16,-6 32-9-16,-8 23 2 15,-9 19-7-15,14 12 2 0,29 2-4 16,33-14 1-16,33-11-3 0,32-17 0 31,24-19-1-31,7-21 1 16,4-14-1-16,1-16 0 15,-5-15 0-15,-7-17 1 16,-8-11 0-16,-19-3 0 16,-20 0 2-16,-17 9-1 15,-16 17 2-15,-7 2 1 0,-4 9-1 16,2 14 1-16,-17-6-1 15,-8 23 2-15,-15 28-2 16,4 18 1-16,-6 16-2 16,14 3 2-16,8 3-1 15,9-3 1-15,11 0-2 0,11-9 2 16,20-16-2-16,6-15 0 16,13-22 1-16,6-20-1 15,3-14-2-15,-6-29 1 16,-5-13 0-16,-12-12-1 15,-36 68-1725 1</inkml:trace>
  <inkml:trace contextRef="#ctx1" brushRef="#br0" timeOffset="-12798.31">28573 5810 1143 0,'0'0'0'0,"-28"20"0"15,2-3 1 1,10-3-5-16,16-14-1 15,-12 14-12-15,12-14 0 16,0 0-810-16</inkml:trace>
  <inkml:trace contextRef="#ctx1" brushRef="#br0" timeOffset="-11982.1">29096 5971 677 0,'0'0'0'16,"0"0"5"-16,0 0 0 16,14 40 12-16,9-23 1 15,5-9 38-15,14-5 2 16,11-6 21-16,6-16 2 16,11-18-8-16,3-8 1 15,8-18 1-15,0 1 2 16,0-11 4-16,-19 5 2 15,-23 0-6-15,-25 11-1 0,-22-5-15 16,-23 6 0-16,-22 19-7 16,-6 6 1-16,-6 25-10 0,4 17 1 15,2 20-9-15,6 12 1 16,0 28-13-16,11 11 1 16,8 14-9-1,12 0 1-15,10-3-5 0,15-14 2 16,11-16-5-16,14-21 0 15,14-11-1-15,6-22 1 0,11-18-1 16,5-16 0-16,-2-7 1 31,-12-16 1-31,-8-14 3 16,-6 0 0-16,-19-12 2 16,-3 9 0-16,-8 3 1 0,-6 14-1 15,6 17-1-15,-6 11 1 16,0 20-5-16,0 0 1 15,22 34-3-15,14 28 0 16,6 29-4-16,0 11-1 16,-5-6-3-16,-1-6 2 15,-2-16-3-15,2-23 1 0,12-23-1 16,11-28 0-16,-59 0-1786 16</inkml:trace>
  <inkml:trace contextRef="#ctx1" brushRef="#br0" timeOffset="-11399.58">30130 5655 929 0,'0'0'0'0,"11"-37"78"16,0 11 1-16,0 4 40 16,-5 2 1-16,-3 9-67 15,-3 11 0-15,0 0-23 0,5 36-1 16,-13 41-10-16,-9 25 1 16,-8 16-8-16,-3 1 2 15,-6-9-2-15,4-8 2 16,4-9 4-16,10-19 0 15,10-23 3-15,17-31 0 16,6-23-1 0,25-34 2-16,-42 37-1298 15</inkml:trace>
  <inkml:trace contextRef="#ctx1" brushRef="#br0" timeOffset="-11054.25">30598 5378 1192 0,'0'0'0'0,"-6"-37"37"16,-2 11 2-16,-9 1 29 16,0 5 0-1,-5 14 36-15,-9 6 0 0,-17 26-42 0,0 19 0 16,6 34-13-16,3 32 0 15,14 33-8-15,8 17-1 32,6 11-8-32,3 4-1 15,8-15-5-15,0-17 1 0,5-14 1 16,1-25 1-16,5-26-2 16,-3-34 1-16,4-25-3 15,-12-20-1-15,16-45-1 16,-4-12 0-16,-1-22-20 15,-3-20-1-15,-8 99-1686 16</inkml:trace>
  <inkml:trace contextRef="#ctx1" brushRef="#br0" timeOffset="-10867.33">30432 5878 1155 0,'0'0'0'0,"53"-34"0"0,-5 20 0 16,3 14-1-16,2 25 0 16,-3 12 1-16,-11 25 0 15,-8 12 1-15,-20-1 1 0,-22 4 4 16,-20-1 0-16,-25 15 26 15,-16-15 2 1,-13-20 33-16,-1-25 1 16,30-19 6-16,33-26 1 15,29-29-21-15,41-19 1 16,-47 62-1276-16</inkml:trace>
  <inkml:trace contextRef="#ctx1" brushRef="#br0" timeOffset="-10599.12">31303 5098 1168 0,'0'0'0'0,"-11"-43"32"15,0 18 2-15,-3 5 29 16,3 9 1-16,-6 11-3 16,-20 22 2-16,-30 29-23 15,-3 23 0-15,11 39-4 0,12 17 0 16,5 14-1-16,11 43-1 15,9 61-4-15,5 4-1 16,14-46-3 0,11-33-1-16,12-46 9 15,19-28 0-15,9-34-3 16,16-37 2-16,15-42-5 16,-1-31 0-16,-78 45-1532 0</inkml:trace>
  <inkml:trace contextRef="#ctx1" brushRef="#br0" timeOffset="-10340.42">31357 5940 1054 0,'0'0'0'0,"0"-28"23"16,5 8-1-16,1 6 10 15,8 3-1-15,0 5 64 16,5 0 2 0,12-2-18-16,14 2-1 15,14 6-12-15,2 3 2 16,-13 3-13-16,-6-1 0 0,-8 1-13 0,-4 0 1 16,-7-1-14-16,-9-5 0 15,-14 0-1453-15</inkml:trace>
  <inkml:trace contextRef="#ctx1" brushRef="#br0" timeOffset="-9966.38">32079 5228 1030 0,'0'0'0'0,"11"-43"34"16,0 18 1-16,3-1 34 16,-8 9 0-16,-6 17-8 15,0 0 1-15,-6 17-20 16,-13 20 2-16,-20 37-9 0,-9 13 0 16,0 1-2-16,9 11 2 15,25-11 2-15,14-4 1 16,14-7-1-16,25-15 1 15,9-17-1-15,5-14 0 32,6-8-3-32,-6-23 0 15,-5-11-6-15,-6-9 0 0,-20-3-11 0,-16-2 1 16,-17-1-9-16,-17-5 0 16,28 31-1498-16</inkml:trace>
  <inkml:trace contextRef="#ctx1" brushRef="#br0" timeOffset="-9815.15">31743 5700 1117 0,'0'0'0'16,"0"0"1"-16,31 20 2 16,2-18-1-1,26-7 0-15,11-1 24 0,14-14 1 16,-8 3 26-16,-3-8-1 16,-3 2 13-16,3 4 2 15,-9 13-7-15,-8 0 2 16,-17 18-15-16,-16 2 0 15,-23-14-1271-15</inkml:trace>
  <inkml:trace contextRef="#ctx1" brushRef="#br0" timeOffset="-9565.32">31541 6514 1306 0,'0'0'0'0,"0"0"50"15,51-45 2-15,10-9 42 16,32 3 0-16,27 0-16 16,3 9-1-16,-11 0-24 0,-13 10 0 15,-7 13-14-15,-8-1 0 16,-8 14-5 0,-15 12 0-16,-30 8-10 15,-31 9 2-15,-36 22-3 16,-12 0-1-16,48-45-1596 15</inkml:trace>
  <inkml:trace contextRef="#ctx1" brushRef="#br0" timeOffset="-9266.42">31634 6848 1143 0,'0'0'0'16,"0"0"10"-16,0 0 1 15,-6-28 2-15,20 5-1 16,20-25 24-16,22-9 0 15,25 4 18-15,14-4 1 16,-8 6 0-16,0 9 0 16,-6 5 2-16,-19 11 0 0,-12 15-1 15,-13 11 1-15,-15 6-9 16,-5 11 0-16,-3 3-9 16,0 11 0-16,0-6-8 15,0 12 0-15,3-6-5 16,-1 0 1-1,4-5-5-15,-9-4 1 0,-2-16-8 16,-9-6 2-16,14 8-3 16,-14-8 0-16,0 0-1590 15</inkml:trace>
  <inkml:trace contextRef="#ctx1" brushRef="#br0" timeOffset="-9089.3">32132 6650 1192 0,'0'0'0'16,"-22"22"18"-16,-6 4 1 15,-9 11 12-15,-7 14 0 16,-10 16 21-16,4 10-1 16,0 2 4-16,16 3 1 15,12-9-2-15,27-5 0 16,26-17 1-16,25-20 1 16,22-25-9-16,12-23 2 0,5-28-7 15,-5-23 1-15,-90 68-1473 16</inkml:trace>
  <inkml:trace contextRef="#ctx1" brushRef="#br0" timeOffset="-8816.35">32452 4987 967 0,'0'0'0'16,"2"-65"76"-16,10 29 2 15,18 10 25-15,18 32 1 16,28 39-54-16,2 40 0 16,6 65-26-16,3 48 0 15,2 48-11-15,-24 19-1 16,-51 10-4-16,-39-10 0 16,-65-24 1-16,-44-29 0 0,-46-26 9 15,-4-24 0-15,13-30 14 16,28-41 2-1,143-91-1263-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3-17T06:09:38.070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3-17T06:09:38.909"/>
    </inkml:context>
  </inkml:definitions>
  <inkml:trace contextRef="#ctx0" brushRef="#br0">19844 10972 0,'0'0'0</inkml:trace>
  <inkml:trace contextRef="#ctx1" brushRef="#br0">13051 3837 1255 0,'0'0'0'16,"0"0"35"-16,0 0 0 16,0 0 41-16,28-20 0 15,-8 20-10-15,25-6 0 16,39-14-23-16,28 3 2 0,31-2-13 16,16-4 0-16,26-2-8 15,11 5 1-15,-17 8-6 16,-13 4 0-16,-18-3-5 15,-19-1 2-15,-20 1 0 0,-28 8-1 16,-39 3-1-16,-19 3 1 16,-23-3-1-16,-28 17 1 15,-40 3-2-15,-13 5 1 16,3-2-4-16,-3-3 1 16,2-3 0-16,-10-3 0 15,-23-3-2-15,-15-5 1 16,-1-6-3-16,-4 0 1 15,20 14-2-15,11 3 0 16,14-12-1-16,20 10 1 16,20-4-4-1,19-5 1-15,28-6-2 0,33 14 1 16,34-20 0-16,20-2-1 16,17-4-1-16,25-8 1 15,36-2-1-15,8-9 0 16,-27 5 0-16,-20 6 1 15,-31 4-1-15,-30 7 1 16,-34 6 1-16,-31 3 1 0,-20 12 0 16,-19 13 1-1,-23 29 1-15,62-54-160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3-17T05:54:57.073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2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1" timeString="2023-03-17T05:54:57.621"/>
    </inkml:context>
  </inkml:definitions>
  <inkml:trace contextRef="#ctx0" brushRef="#br0">9562 3941 590 0,'0'0'0'16,"0"0"24"-16,0 0 1 15,0 0 48-15,11-37 1 16,-8 18 18-16,2 2 0 0,1-14-13 15,5 5-1-15,0-5-28 16,-5 6 0-16,-1 8-9 16,1 2-1-16,-6 15-6 0,0 0 0 31,0 0-3-31,-11 20-1 0,-12 54-4 0,-2 13 1 31,-11 18-12-31,2 8 2 0,9 6-5 16,8 0 0-16,12-3-4 15,5-23 1-15,11-20-1 16,8-10-1-16,21-13 2 16,7-7 2-16,6-18 1 15,3-5 1-15,20-9 4 0,-6-5 1 16,-6-6 0-16,-19-6 0 16,-17-5-2-16,-33-3 1 15,5 14-1314-15</inkml:trace>
  <inkml:trace contextRef="#ctx0" brushRef="#br0" timeOffset="175.3">9301 4620 979 0,'0'0'0'0,"42"-9"15"16,17 4 0-16,31-15 2 0,22-3 1 15,11-8-10-15,3 0 1 16,-14 6 14-16,-23-1 0 15,-24 9 12-15,-29 6 0 16,-19 8 3-16,-17 3 1 16,0 0-980-16</inkml:trace>
  <inkml:trace contextRef="#ctx1" brushRef="#br0">15945 8650 0,'0'0'0</inkml:trace>
  <inkml:trace contextRef="#ctx0" brushRef="#br0" timeOffset="2224.34">8819 4990 614 0,'0'0'0'0,"0"0"9"0,0 0 0 16,-28 20 9-16,28-20 1 15,12 11 1-15,30 9-1 16,53 17-7-16,45-12 1 16,59-13 2-16,42-10 0 15,33-4 6-15,28-15 1 16,7-3 11-16,-32-6-1 15,-50 1 8-15,-48 8-1 16,-39 3 4-16,-45 5-1 16,-42 9-1-16,-39 6 0 15,-28 11-6-15,-44 14 1 16,-32 26-4-16,-16 5 1 0,106-62-973 16</inkml:trace>
  <inkml:trace contextRef="#ctx0" brushRef="#br0" timeOffset="3138.08">9122 5855 866 0,'0'0'0'15,"19"-76"27"-15,4 14 0 16,8-6 20-16,-1 0 1 15,4 17-3-15,-3 14 0 16,-14 26-13-16,-6 11 2 16,-6 11-6-16,-5 35 1 0,-16 39-4 15,-15 28 0-15,-17 22-3 16,1 4 1-16,7-9-5 16,15 0 1-16,14 9-4 15,17-12 1-15,16-31 0 16,20-25-1-16,8-21 1 15,15-18 1 1,11-18-2-16,-4-9-1 0,4-19 1 0,8-14 0 16,-6-17 1-16,4-17 0 15,-12-26 7-15,-12-3 1 16,-2 4 6-16,-16 10 2 16,-15 10 1-16,-8 10 1 15,-12 20 4-15,-5 15 1 16,-5 7-4-16,5 15 1 15,-6-11-7-15,6 11 1 16,-28 0-10-16,3 6 0 16,-17 14-8-16,14 8 1 0,8 6-8 15,20-3 2-15,6-3-5 16,25-8 0-16,33 0 0 31,14-9-1-31,23-17-1 16,11-13 0-16,6-18 0 0,2-8 1 15,-13 8-1-15,-23-6 1 16,-37 1 1-16,-19 5 0 16,-22-2 2-16,-23 2-1 15,-14 6 2-15,-16 11-1 16,-12 20 1-16,-5 26 0 16,-1 19 1-16,4 14 1 15,2 17-3-15,11-2 2 16,15-12-5-16,13 3 1 15,20-5-1-15,6-15 0 0,5-14 0 16,14-14 1-16,0-11-2 16,9-12 1-16,2-11 0 15,1-9 1-15,-15-19 1 16,3 9 2-16,-8-1-1 16,0 6 2-16,-6 5-2 0,3 1 1 15,-8 8-1-15,-1 5 1 16,-5 12-2-16,11-14 2 15,-11 14-3 1,0 0 0-16,20 0-2 0,-3 0 1 16,2 12-1-16,9 2 0 15,-5-3 0-15,-4 3 0 16,-7-8-1-16,-12-6 1 16,0 0-1-16,11 11 1 15,-11-11-2-15,0 0 1 16,0 0-1593-16</inkml:trace>
  <inkml:trace contextRef="#ctx0" brushRef="#br0" timeOffset="4061.75">10309 6458 791 0,'0'0'0'0,"42"-26"64"16,0-5 0-16,12-11 24 16,-12-1 1-16,-3-8-26 15,-8 0 1-15,-15 3-10 0,-10 3 1 16,-12-3-8-16,-16 11 0 16,-14 1-6-16,-12 10 1 15,-5 18-3-15,-12 13 2 16,-2 29-10-16,3 14 1 15,5 20-8-15,6 6 1 16,16 13-8-16,20 7-1 16,23-7-8-16,14-19 1 15,30-6-4-15,17-22 0 0,23-17-1 16,22-18 0-16,11-25 1 16,-5-14 0-16,-17-11 2 15,-17-11 0-15,-31-4-2 16,-22-2 2-16,-20 11 4 15,-17 0 2-15,-11 9 2 0,-2 11 1 16,-9 5 1-16,-9 9 1 16,1 23 0-16,-3 17 0 15,-12 16-6 1,12 15 0-16,14 8-4 0,14 0 0 31,16-11-3-31,21-14-1 0,13-17-2 0,14-9 1 16,14-17-2-16,-2-13 1 15,-7-18 0-15,-4-11 2 16,-18-3 0-16,-8 0 2 16,-8 14 0-16,-3 1 2 15,-15 10-1-15,-2 9 1 16,0 17-2-16,0 0 0 16,-14 26-2-16,3 33 0 15,-11 48-3 1,2 23 1-16,3 12-2 0,-2 8 0 15,2-9-1-15,6-2 0 16,5-4-2-16,6-16 1 16,6-37-2-1,-1-25 1-15,1-29-2 0,-1-14 2 16,-5-14 0-16,17-20 0 16,14-42 1-16,0-37 1 0,11-37 1 15,3-8 0-15,2 3 2 16,7-1 1-16,-4 4 4 15,-5 19 2-15,-14 63 4 16,-9 44-1-16,-2 55 3 0,-20 13 0 16,0-56-1591-16</inkml:trace>
  <inkml:trace contextRef="#ctx0" brushRef="#br0" timeOffset="4944.79">11508 5785 677 0,'0'0'0'16,"0"0"97"-16,-6-34 0 16,12 5 16-16,11-19-1 15,8-19-37-15,3 10 1 16,14 15-35-16,6 2-1 0,5 17-17 15,-6 9 0-15,1 14-8 16,-17 20 0-16,-3 25-2 16,-22 29-1-1,-23 13-1-15,-14 18 1 16,-14 0-5-16,0-12 2 16,12-20-1-16,16-22 1 15,11-14 1-15,12-11 0 16,11-15 2-16,25-8 0 0,39-12 2 15,14-8-1-15,14-8 6 16,-2-6 0-16,-4-9-2 16,-2-2 1-1,-101 42-1240-15</inkml:trace>
  <inkml:trace contextRef="#ctx0" brushRef="#br0" timeOffset="5379.84">13561 3376 829 0,'0'0'0'16,"-42"-12"24"-16,6 18 2 15,-23 8 26-15,-6 23 1 16,-8 36-17-16,9 38 1 15,0 44-14-15,8 37 1 0,16 35-10 16,21 21 2-16,13 44-6 16,15 5 1-1,19-17 1-15,19-32-1 0,12-44 1 16,14-54 0-16,25-57 13 16,6-51 1-16,-6-36 8 15,-6-54-1-15,-92 48-1024 16</inkml:trace>
  <inkml:trace contextRef="#ctx0" brushRef="#br0" timeOffset="5864.95">14373 3757 1054 0,'0'-28'0'16,"-5"-26"50"-16,-4-8 0 15,4 11 43-15,-1 15 2 16,0 16-37-16,6 20 0 0,0 0-27 0,-5 45-1 15,-1 71-12 1,1 22 0-16,5 4-6 0,5 8 1 16,6 36-4-16,3-10 0 15,3-52-4-15,6-31 1 32,-4-19-2-32,4-37 1 15,7-37 1-15,12-32 1 0,9-24 6 16,5-23-1-16,-3-29 15 15,0-16 0-15,-16-17 18 16,-9-4 1-16,-12 21 2 16,-7 25 1-16,-12 37-7 15,-5 19-1-15,-1 29-8 0,-19 28-1 16,-14 29-15-16,-11 13 1 16,5 12-10-1,12 6 1-15,8 8-8 0,8 0 1 16,15 3-2-16,10-3 0 15,9-9-2-15,20-11 1 16,19-17-5-16,31-8 1 16,23-11-1-1,-1-9 2-15,-5-9-1 0,-17-8 1 16,-25-8 1-16,-17 2 1 16,-42 6-1546-16</inkml:trace>
  <inkml:trace contextRef="#ctx0" brushRef="#br0" timeOffset="6063.15">13947 4973 1054 0,'0'0'0'0,"0"0"25"0,34 17 0 16,19-14 22-16,26-9 1 31,33-2 12-31,17-9 0 16,19 3-24-16,9-6 1 0,25 3-14 0,-23 0 0 15,-38 14 9-15,-40 17-1 16,-25 9-7-16,-33 22 0 16,-23-45-1186-16</inkml:trace>
  <inkml:trace contextRef="#ctx0" brushRef="#br0" timeOffset="6415.86">13959 5878 954 0,'0'0'0'0,"0"0"38"16,28-11-1-16,19-20 40 0,23-23 2 15,23-11-20-15,10-9 2 16,-5 1-18-16,-11-4 2 0,-17 4-7 16,-22 5 1-1,-17 6 3-15,-26 14 1 0,-16 17-3 16,-17 17 2-16,-14 19-6 15,-11 15 0-15,-9 28-13 16,-2 23 2-16,-1 19-8 16,4 23 0-16,7 12-11 0,15 5 2 15,14-11-5 1,8-9 2-16,23-17-4 0,19-19 1 16,20-15-1-16,14-22 2 15,25-26-2-15,0-28 1 16,-9-22-2-16,4-24 1 15,-79 63-1370 1</inkml:trace>
  <inkml:trace contextRef="#ctx0" brushRef="#br0" timeOffset="6813.79">14914 5426 1117 0,'0'0'0'0,"0"-37"0"0,-3 11 1 16,-3 15-1-16,6 11 0 15,-22 0 13-15,-6 26-1 16,-25 27 13-16,-3 24 1 15,8 16 13-15,6 12 0 16,14 2 0-16,17-2 2 16,16-12-9-16,18-14 1 0,19-22-6 15,25-21 1-15,25-27-5 16,-2-23 1-16,-6-12-3 16,-8-22 1-1,-17-14 2-15,-12-3 2 16,-16-6 11-16,-14 6 1 15,-14 3 0-15,-3 14 1 16,-3 28-1-16,3 20 0 0,-11-5-10 16,-1 36 1-16,-18 36-14 0,2 15 0 15,8 17-7-15,9 0 0 16,0 14-6-16,5 6 1 16,-5-3-3-1,2-11 0-15,4-12 0 0,5-11 0 16,0-20-1-16,0-19 1 15,0-18-2-15,0-14 2 16,0-11-1-16,5-17 0 16,-5 17-1457-16</inkml:trace>
  <inkml:trace contextRef="#ctx0" brushRef="#br0" timeOffset="7027.21">15253 5892 1168 0,'0'0'0'0,"33"-11"36"16,4 5 0-16,16 9 25 0,6 17 2 16,-1 17-12-16,-10 19-1 15,-23 12-25-15,-19 3 1 16,-37 2-8-16,-22-5-1 16,-17-6-3-16,-9-19 1 15,-2-12-3-15,14-31 0 16,19-26 3-16,26-22 1 15,22 48-1243-15</inkml:trace>
  <inkml:trace contextRef="#ctx0" brushRef="#br0" timeOffset="7347.65">16110 3712 1130 0,'-6'-31'0'0,"-5"-51"40"0,5-8 0 16,6 2 58-16,6 14 1 16,11 29-51-16,8 20 1 15,3 25-31-15,22 51 0 16,26 65-10-16,-1 59 0 16,4 62-6-16,-15 43 2 15,-16 68-4-15,-34 5 1 31,-45-13-1-31,-33-49 0 0,-40-37 0 16,-5-47 0-16,14-52 1 16,22-44 1-16,20-35 4 15,16-25-1-15,20-28 3 16,29-46 1-16,-12 23-1205 16</inkml:trace>
  <inkml:trace contextRef="#ctx0" brushRef="#br0" timeOffset="8045.68">6929 7860 1030 0,'0'0'0'0,"0"0"106"16,0 0 2-16,0 0 49 0,34-25 1 15,13 13-108-15,20-10-1 16,20 2-31-16,-3 6 0 16,0 2-11-16,-14 4 1 15,-11 11-4-15,-11 8 2 31,-18 9-2-31,-24 17 2 16,-28 13-3-16,-20 10 2 0,-26 2-3 16,-18-5 1-16,-4-1-3 15,6 6 0-15,8-11-2 0,20 3 0 16,23-9-6-16,13-11 0 16,23-14-1-16,25-6 0 15,20-3 2-15,22-5 1 16,14-6 3-16,11-6 1 15,6-5 1-15,5-9 1 16,-106 20-1265-16</inkml:trace>
  <inkml:trace contextRef="#ctx0" brushRef="#br0" timeOffset="8480.16">9063 7648 715 0,'0'0'0'16,"-11"-37"43"-16,0 12 1 16,2 8 22-16,4 3 1 15,5 14-9-15,0 0 0 16,-12-3-11-16,-4 25 1 0,-15 29-11 16,-8 23 0-16,8 25-6 15,0 8-1-15,14 12-4 16,0-3 0-16,12-17-4 0,10-11 1 15,12-12-5-15,11-5 1 16,14-9-6-16,14-17 1 16,14-25 6-16,6-34 1 15,2-37-5-15,-13-14-1 16,-18-12-1-16,-36 4 1 16,-11 73-1174-16</inkml:trace>
  <inkml:trace contextRef="#ctx0" brushRef="#br0" timeOffset="8608.02">8814 8157 1004 0,'0'0'0'0,"0"0"18"16,36 14 0-16,1-20 8 15,33 1 1-15,30-4-1 16,18-2 1-16,19-3-12 16,6 2 1-16,-143 12-899 15</inkml:trace>
  <inkml:trace contextRef="#ctx0" brushRef="#br0" timeOffset="9080.94">10570 7676 1105 0,'0'0'0'0,"53"-45"19"16,-17 14 1-16,6 0 37 15,-14 11 1-15,-14 14-3 16,-14 6 0-16,0 37-22 0,-25 20 2 16,-45 36-11-16,-25 17 0 15,0 9-5-15,-12 5 0 16,7-5-7-16,4-26 0 16,-10-19-4-16,11-12 1 15,5-5-1-15,20-26 0 16,28-23 3-16,17-22 0 15,25-17 4-15,19-20 0 16,35-22 5-16,16 5 2 16,14-3 1-16,-6 12 2 15,-14 8 0-15,-5 20 1 16,-5 31-3-16,4 20 1 0,1 28-10 16,14 2 2-16,3-4-8 15,2 7 0-15,-2 10-5 16,-9-7 0-16,-8-2-1 0,-12-15 0 15,-13-19-2-15,-3-14 0 32,-6-12 0-32,14-8 0 15,11-28 0-15,12-9 0 16,-62 51-1407-16</inkml:trace>
  <inkml:trace contextRef="#ctx0" brushRef="#br0" timeOffset="9599.23">8808 8923 614 0,'0'0'0'16,"-42"17"91"-16,20 3 1 0,8-3-10 15,22 8 0-15,29-11-44 16,49 3 2-16,68-5-22 16,56-4 1-16,68-8 1 15,52-5 0-15,51-4 6 16,0-2 0-16,-14-1-2 15,-70 1 1-15,-84 3 3 0,-82 8 1 16,-50 0 6-16,-39 0 0 16,-36 11 3-16,-54 14 1 15,-52 12-4-15,-35 14 1 16,135-51-1156 0</inkml:trace>
  <inkml:trace contextRef="#ctx0" brushRef="#br0" timeOffset="10062.58">9147 9641 829 0,'0'0'0'15,"42"-42"57"-15,-20 11 1 16,-2 0 15-16,-3 8 0 16,-6 15-20-16,-11 8 0 15,17 0-18-15,-12 14-1 0,4 28-11 16,-18 26 0-16,-13 20-5 15,-14 16 0-15,-23 15-3 16,0 5 1-16,0-5-4 16,12-14 1-1,16-23-3-15,14-17 1 0,17-20-2 0,17-20 1 16,19-10-1-16,29-13 0 16,24-7 3-16,18-15 0 15,-1-11 3-15,1 0-1 16,-9 8 7-16,-12 1-1 0,-2 7 0 15,-2 7 0-15,-10-3 0 16,-18-6 1-16,-54 17-1249 16</inkml:trace>
  <inkml:trace contextRef="#ctx0" brushRef="#br0" timeOffset="10796.14">9959 10580 892 0,'0'0'0'15,"20"14"30"-15,2-3 1 16,12-16 30-16,16-21 0 16,15-22 1-16,-6 3 2 15,-1-3-14-15,-4 3-1 16,-18 2-7-16,-19-8 0 0,-12 3 1 0,-21 3 0 16,-15-6-1-16,-8 14 2 15,-9 26-7-15,-5 17 1 16,-3 31-11-1,0 19 1-15,5 12-9 0,1 8 0 16,13-8-7-16,23 6 0 16,20-4-5-16,25 4-1 15,22-1-3-15,20-16 0 16,25-17-1 0,17-29 0-16,22-31 1 0,-3-25-1 15,-8-17 1-15,-19-6 2 0,-29-6 4 16,-22 18 0-16,-25 13 6 15,-25 18 1-15,-18 2 2 16,-30 9 1-16,-22 6-2 16,-9 10 0-1,3 15-3-15,-5 17 2 0,13 20-8 16,9 14 0-16,14 8-4 0,25-2 2 31,14-6-4-31,25-20 2 16,22-20-2-16,7-17 1 0,10-25 1 15,0-11 0-15,-8-21 1 0,-5-7 0 32,-9-1 2-32,-6 3 1 0,-11 9-2 0,-8 16 1 31,-6 12-2-31,-11 14-1 16,0 0-2-16,6 45 1 15,-12 54-2-15,1 20 0 16,-15 5-1-16,3-2 0 15,1 0-1-15,-1-1 0 16,8 4-4-16,4-18 1 0,10-33-2 0,9-43 2 16,9-23-2-16,8-39 1 15,28-51 1-15,-1-17 0 16,12-8 2-16,3-4 1 16,0 10 2-16,-14-15 1 15,-14-29 6-15,-9 4 1 16,-11 36 7-16,-2 29 1 15,-12 31 2-15,-11 17 1 16,0 28-1582-16</inkml:trace>
  <inkml:trace contextRef="#ctx0" brushRef="#br0" timeOffset="11099.84">11466 9463 1344 0,'0'0'0'16,"28"-37"21"-16,3 18 2 15,0 7 6-15,-1 18 0 16,10 8-7-16,-10 17 1 16,4 23-9-16,-3-3 1 15,-14-3-3-15,2-9 1 16,-8-16-2-16,15-14 1 0,19-12-3 0,22-14 1 15,34-20-1-15,11-8 1 32,5-17 1-32,4-1 0 0,2-4 2 15,3-1 2-15,8 14 7 16,-134 54-1281-16</inkml:trace>
  <inkml:trace contextRef="#ctx0" brushRef="#br0" timeOffset="11747.71">8856 7232 992 0,'0'0'0'0,"-37"3"26"0,4 3 1 15,-9 5 42-15,-17 20-1 16,-14 31-4-16,-8 32 1 16,-20 41-27-16,6 29 2 15,5 51-13-15,20 28 0 16,20 35-3-16,16 27 2 0,17 12-6 15,29-37 1-15,21-57-5 16,18-11 1-16,30-8 1 16,25-40 1-16,43-54 1 15,47-23 2-15,42-5 2 16,39-22 2-16,37-29 1 0,-3-62 0 16,-311 31-1340-16</inkml:trace>
  <inkml:trace contextRef="#ctx0" brushRef="#br0" timeOffset="12055.61">12488 7580 1243 0,'0'0'0'0,"45"-17"7"0,-3 6 0 16,23 11 6-16,7 11 0 15,15 15 32-15,-3 53 1 0,-5 59 0 16,2 40 0-16,8 26-3 16,-5 19-1-16,3 35-3 15,-42 33 0-15,-65 3-5 16,-44-11 0-16,-31-9-6 15,-37-37 0-15,-33-33-3 16,-6-6 0 0,171-198-1379-16</inkml:trace>
  <inkml:trace contextRef="#ctx0" brushRef="#br0" timeOffset="93054.25">13578 8923 766 0,'0'0'0'15,"0"0"46"-15,0 0 1 16,0 0 57-16,0 0 2 0,0 0-4 15,0 0 0 1,0 0-27-16,0 0 2 0,42-25-37 16,-6 8 2-16,12 3-11 31,-1-6 2-31,-7 3 0 16,-10 8 2-16,-7 9-1 0,-12 3 0 15,-11-3-10-15,8 17 0 16,-19 3-10-16,-14 3 2 15,-28 16-16-15,0 4 1 16,-12-7-8-16,9-2 1 16,17-5-29-16,8-10 0 15,14-5-17-15,6-2 2 16,11-12 21-16,0 0 0 16,23 17 24-16,5-14 1 15,22-3 4-15,3 0 1 16,-8 0 11-16,-9-3 0 0,-10 3 19 15,2-6-1-15,14 0 4 16,5 1-1-16,-47 5-1299 16</inkml:trace>
  <inkml:trace contextRef="#ctx0" brushRef="#br0" timeOffset="93553.79">14354 8556 1243 0,'0'0'0'15,"30"-57"40"-15,-7 15 1 16,2 5 41-16,-5 11 0 16,-9 12 19-16,-11 14 1 15,0 0-25-15,0 0 2 16,0 0-19-16,5 62 1 16,-16 54-15-16,3 17 1 0,-3-8-6 15,-6-4 1 1,3 12-11-16,3 6 2 0,-6 2-6 15,6-17 0-15,-3-36-7 16,8-37 1-16,6-20-2 0,-6-14 2 16,6-17-3-16,0 0 1 15,0 0-1-15,9-59 0 16,2-43 0-16,0-28-1 16,-5-14-3-16,-6-3 1 15,-11 2-10-15,-3 10 2 31,-3-4-6-31,0 29 1 16,6 48-2-16,8 19 0 16,6 24-1-16,2 7 0 15,-5 12-1-15,28-20 0 16,14-11-3-16,17 6 1 16,20-1 0-16,16 9 2 0,17 3 1 15,-6 3 0-15,-30 5 1 16,-15 6 0-16,-21 6 0 15,-15 5 1-15,-20 9 1 16,-16 11 0-16,-20 14-2 0,-16 20 0 16,47-65-1858-16</inkml:trace>
  <inkml:trace contextRef="#ctx0" brushRef="#br0" timeOffset="93987.59">14289 9002 1243 0,'0'0'0'16,"0"0"3"-16,0 0 1 15,48 20 0-15,-1-40 1 0,23-8 25 16,14-12 0-16,12-2 17 16,4 0 0-1,1 8 35-15,-25 8 1 0,-15 15-1 16,-21 5 0-16,-15 6-13 16,-25 0 0-16,11 12-10 0,-22 13-1 15,-17 12-14-15,-9 14 1 16,-5 0-12-1,-5 2 1-15,-6 4-7 0,-1 11 1 16,1 2-8 0,6 18 1-16,-1 11-4 15,17-6 1-15,26-22-3 16,13-20-1-16,26-14-2 16,13-18-1-16,29-10-3 15,13-12 1-15,12-14-1 16,-6-17-1-16,-5-14 0 15,-17-14 0-15,-17-14 2 0,-20-4 1 16,-27 13 1 0,-23 4 2-16,-23 21 2 0,-16 11 1 15,-11 20 1-15,-6 11 0 16,-9 11 1-16,15 20 0 16,64-31-1914-16</inkml:trace>
  <inkml:trace contextRef="#ctx0" brushRef="#br0" timeOffset="95080.35">13216 11078 640 0,'0'0'0'0,"0"0"53"0,0-46 1 15,0 35 93-15,0 0 0 16,0 11-6-16,0 0 1 16,0-14-63-16,0 14 2 15,0 19-25-15,-14 30 0 16,-2 35-16-16,-12 24-1 16,-9 5-7-16,6 0 1 15,3-3 0-15,9-22-1 16,8-12 1-16,5-19 0 15,6-18-1-15,0-13-1 0,0-15-1 0,0-11 1 16,0 0-5-16,11-37-1 16,-2-31 9-16,-1-19 1 15,0-18 3-15,-8-22 1 16,6-6-1-16,5-5 1 16,0 10-1-16,9 21 0 15,11 14-7-15,14 25 1 16,8 17-9-16,8 14 2 15,15 14-6-15,8 12 0 0,-3 17-4 32,-2 11 0-32,-9 20-4 15,-11 11-1-15,-23 22-8 16,-22 9 0-16,-14-79-1914 16</inkml:trace>
  <inkml:trace contextRef="#ctx0" brushRef="#br0" timeOffset="96186.04">12978 11657 1356 0,'0'0'0'16,"0"0"28"-16,0 0 0 16,31-34 19-16,6-2 2 15,27-18-16-15,23-3 2 0,33 1-17 0,6 5 1 16,-22 8-4-16,-20 12 1 16,-36 23 0-16,-23 11 2 15,-8 8 5-15,-17 20-1 16,-12 37 5-16,-7 8 1 15,-4 3-3-15,-2-11 1 32,3-11-3-32,2-12 1 0,15-2-5 15,10-1 0-15,9-11-3 16,9-11 1-16,7-9-4 16,7-11 2-16,22-20 3 15,-6-11 1-15,-6-11 4 16,-16-12 2-16,-14-8 0 15,-17-6 0-15,-20-3 5 0,-8-2 0 16,-19 11 1-16,5 14 2 16,11 25-5-1,9 31 0-15,-1 35-3 0,9 22-1 16,3 14-6-16,11 6 0 16,11-9-7-16,12-19 1 15,19-15-12 1,8-19 0-16,6-15-18 15,6-19 0-15,8-9-72 0,-9-5 0 16,4-12-41-16,-12-5 1 16,-25-4 31-16,-9 4 1 15,-13-3 61-15,-6 11 0 16,-6 5 33-16,-2 13-1 16,8 16 6-16,-17 5 2 15,-16 26 16-15,2 15 1 16,6 19 15-16,13 11 1 15,7-8 3-15,22-12 1 0,25-19-7 16,14-12-1-16,8-19-5 16,-5-17 1-16,-6-9-4 15,-19-11 1-15,-3-11 2 16,-12-7-1-16,4-10 1 16,-7 3 0-16,-7 13-3 0,-4 6 1 15,-5 20-3-15,0 17 0 16,0 0-6-16,-14 43 1 15,3 25-5-15,0 5 1 16,5-5-3-16,12-11 1 16,5-18-3-16,6-13 1 0,8-21-2 15,6-19-1-15,8-17-6 16,3-14 0-16,-5 0-25 31,-4-9-1-31,-2-6-37 16,-9 4 1-16,4-1-14 15,-7 21 0-15,4 10 34 16,-7 21 2-16,-7 5 25 0,8 25 0 16,13 32 10-16,4 10 0 15,-9 15 4-15,-8 3 1 16,-11-6 0-16,-12-14 1 16,6-11 2-16,-6-17 0 15,6-17 5-15,0-20 0 16,17-14 4-16,6-20 0 15,13-29 13-15,1-13 0 16,5-9 4-16,-9-5 1 0,9 5 9 16,0 3 2-16,-17 31-2 0,-2 23 2 15,-9 22-7-15,-6 32 2 32,1 30-7-32,-9 20 1 0,5 6-10 0,-5 6 0 15,0-12-4-15,0-2 1 16,6-18-5-16,-6-56 0 15,5 12-3-15,21-7 0 16,21-10-3-16,23-21-1 16,-70 26-1829-16</inkml:trace>
  <inkml:trace contextRef="#ctx0" brushRef="#br0" timeOffset="96748.58">15563 11940 1231 0,'0'0'0'0,"62"-31"3"16,-14-3 0-16,-4-14-3 16,4-11 1-16,-12-4 54 15,-10-5 0-15,-10 6 27 16,-4 11 0-1,-18 6-4-15,0 17-1 0,-5 17-11 0,-3 11 2 16,-8 11-12-16,-12 31 0 16,-16 26-14-16,5 8 1 15,9 12-14-15,16-9 2 16,23-11-9-16,25-11 0 16,19-12-4-16,7-14 0 31,-1-20-5-31,0-16 0 15,0-15 2-15,1-11 1 0,-7-17-1 0,1-6 1 16,-1 0 1-16,1 1 0 16,0 7-1-16,-6 15 2 15,-23 14 1-15,-5 17 2 16,-5 12-5 0,-4 24 2-16,-10 32-3 0,-1 9 1 15,0 2-5-15,1 0 1 16,5-17-3-16,3-11 0 15,-1-28-2-15,10-15 0 0,10-22-2 16,9-17 1-16,22-23 0 16,6-19-1-1,-12-9 2-15,1-12 1 0,0 1 0 16,5 0-1-16,-11 25 4 16,0 17-1-16,0 23-4 15,-3 14 2-15,-39 14-1914 16</inkml:trace>
  <inkml:trace contextRef="#ctx0" brushRef="#br0" timeOffset="97663.53">17997 11256 1004 0,'0'0'0'0,"0"0"139"0,0 0 1 16,0-31-23-16,0 31 1 15,0 0-45-15,-11 19 0 16,-11 32-40-16,-9 34 1 16,-6 23-13-16,-10 5 1 15,-12 3-4-15,0-6 1 16,0-8-5-16,15-20 2 16,16-23 0-16,5-19-1 15,23-40 3-15,11-20 0 16,17-54 5-16,14-22 0 0,0-11 5 15,6-15 0-15,-6-19 4 16,-6-3-1-16,-2 8 0 16,-9 20-1-16,-2 34-7 15,-7 25 2-15,-7 32-6 16,-9 25 1-16,11 3-6 0,0 45 0 16,12 45-7-16,2 26 1 15,0 17-5-15,-3 5 2 16,1-2-3-16,2-18 0 15,6-13 0-15,-3-35-1 32,-14-22 0-32,-3-31 0 0,-11-20 2 0,28-28 1 15,14-38 2-15,17-16 2 16,3-25 6-16,2-3 0 16,0-26 6-16,-5 3 2 15,-11 17 1-15,-6 17 2 0,-14 37 1 16,-3 23 0-1,-14 27-3-15,3 12 2 0,3 20-10 16,-6 22 0-16,-5 26-4 31,-3 9 1-31,-12 2-6 16,-2-3 1-16,-3-2-3 0,8-1 0 16,6-16-2-16,6-12 2 15,8-14-2-15,6-8 0 16,2-18 0-16,6-8 1 15,14-11 0-15,6-5 0 16,-1-18 1-16,-5-11-1 16,-19-12 0-16,-23-10 1 15,-28-7-1-15,-14-8 2 16,-17 1-1-16,-8 10 1 16,2 37-2-16,12 15 1 0,0 27 1 15,0 12-1-15,11 9 0 16,8-9-1-16,31 3-2 15,28-3 0-15,34 2-1 16,14-10 0-16,-73-9-2004 16</inkml:trace>
  <inkml:trace contextRef="#ctx0" brushRef="#br0" timeOffset="-202573.22">20045 15059 389 0,'0'0'0'0,"0"-26"59"16,0-2 2-16,0-3 57 16,0-3 0-16,0 3-5 0,0 3 1 31,0 8-25-31,-6 8 1 0,3 4-37 0,3 8 0 16,-14-17-11-16,0 14 1 15,-8 3-12-15,-9 9 2 31,-11 13-5-31,-11 24 1 16,11 21-4-16,0 7-1 16,0 14-1-16,2-6-1 15,-2-9-2-15,14-5 2 0,9 0-6 16,8 8 2-16,5 9-1 16,12 3 1-16,5 5-1 15,8-11 1-15,15-14-3 0,2-17 0 16,1-9 1-16,2-11 0 0,3-8 2 31,0-9 0-15,17-3 0-16,3-8 1 0,-1-9-1 15,-5-8 1-15,9-11 4 16,-7-18 1-16,-2-22 1 16,-2-19-1-16,-10-21 2 0,-2-3 0 15,-16 10 5-15,-10 13 2 16,-16 14-2-16,-11 3 1 15,-6-25-3-15,-8 5 1 16,-6 1-4-16,-8 16 1 16,-3 17-1-16,0 17-1 15,-5 18-7-15,-1 16 1 16,0 14-3-16,1 15 0 0,5 16-5 16,3 20 1-16,13 17-7 15,4 6-1-15,16-6-1 16,15-5-1-16,16-4-2 0,6 10 1 15,8 7-1-15,9 9 0 16,-6 12 0-16,5-15 0 16,-5-19 0-16,-11-18 0 15,-9-16 0 1,-8-12 0-16,-11-8 0 0,-8-3 0 16,-7 8 0-16,-10 6 0 15,-9 9 0-15,0-3 0 16,-5-15 0-16,8-10 1 15,8-4 0-15,12-8 0 0,8 0-1819 16</inkml:trace>
  <inkml:trace contextRef="#ctx0" brushRef="#br0" timeOffset="-199596.33">21134 15599 614 0,'0'0'0'0,"0"0"15"0,0 0 0 16,0 0 34-16,0 0 2 16,36-14 5-16,-13 2 0 15,33-13-14-15,14 2 1 0,-9 3-16 16,-5 6 0-16,-14 3-9 16,0 5 0-1,-11-2 1-15,-3 2 0 0,-16 9-3 16,-12-3-1-16,-12 20-1 15,-16 8 0-15,-25 9-1 16,0 5 0-16,2-2-7 0,12-1-1 16,8-5-2-16,15-8-1 15,10-12 1 1,6-14 2-16,6 17 2 0,10-14-1 16,26 5 5-16,20 1 1 15,8-12 6-15,11-6 1 16,-81 9-959-1</inkml:trace>
  <inkml:trace contextRef="#ctx0" brushRef="#br0" timeOffset="-199150.22">23033 15127 892 0,'3'-32'0'16,"11"-35"28"-16,0-10 0 0,-3 9 46 16,-11 12 1-16,-6 8-13 15,1 11 1-15,-9 14-14 16,-3 15 0-16,-6-1-11 16,-7 18 2-16,-12 14-13 0,-6 16 1 15,-5 23-5 1,8 23 2-16,0 31-6 0,6 11 0 15,14-25-3-15,8 8 0 16,11 12-3-16,6 16 2 16,12 7-5-1,2-18 1-15,0-37-3 16,0-10 1-16,-14-7-1 0,-6-2-1 31,-14-6 1-31,-8-6 0 0,-2-11 1 0,-10-17 1 16,10-14 1-16,-1-17 1 15,-6-14 2-15,9-6 2 16,3 6 4-16,8-3 2 16,6 12 1-16,11 5 2 15,6 25-3-15,22 15 1 32,-28-40-1431-32</inkml:trace>
  <inkml:trace contextRef="#ctx0" brushRef="#br0" timeOffset="-198796.62">23038 16563 1218 0,'0'0'0'16,"0"0"0"-16,0 0 0 15,0 0 0-15,0 0 0 0,0 0 7 16,-33 25 0-16,8 35 5 0,-3 2 1 31,2-6 4-31,10-2 0 0,7 8 10 0,9 3 0 16,9-11 1-16,7-17 1 31,7-14-3-31,13-23 0 16,12-20-3-16,-1-9 1 15,-10-10-3-15,-6-6 1 0,-9-6 10 16,-11 8 2-16,-22 12 4 15,-9 0 1-15,-8 0-4 16,-8-6 1-16,0-2-6 0,8-9 1 16,28 48-1396-16</inkml:trace>
  <inkml:trace contextRef="#ctx0" brushRef="#br0" timeOffset="-198334.35">23540 14623 866 0,'0'0'0'0,"0"0"21"16,28-45 2-16,-17 17 15 15,-5 8 1-15,2 0 29 0,-2 9 2 16,-6 11-17-16,0 0 1 15,0 0-9 1,8 11-1-16,-16 23-9 0,-6 20 1 16,-9 14-8-16,4 0 1 15,2 2-5-15,11-2 1 16,6 6-6-16,6-9 1 16,13-12-4-1,9-19 0-15,6-11 0 16,5-29 1-16,6-28 1 15,0-19 1-15,-12-10-4 16,-13-13-1-16,-20 76-1266 0</inkml:trace>
  <inkml:trace contextRef="#ctx0" brushRef="#br0" timeOffset="-198175.5">23425 14830 1030 0,'0'0'0'15,"0"0"25"-15,6 36 2 16,10-16 8-16,10-3 0 15,2-11-2-15,11-1 0 16,8-5-8-16,9-2 1 16,3-7-8-16,14 4 1 15,-73 5-999-15</inkml:trace>
  <inkml:trace contextRef="#ctx0" brushRef="#br0" timeOffset="-197424.12">24125 15398 803 0,'0'0'0'16,"0"0"45"-16,0 0 1 15,0 0 38-15,0 0 1 16,-28 0-45-16,-3 23 0 16,-16 22-22-16,-1 14 0 15,12 20-10-15,5 1 0 16,14 7-5-16,6-10 1 16,5-10-1-16,17-10-1 15,9-9 0-15,14-14 0 16,19-11 2-16,11-23-1 15,9-17 5-15,0-17 0 0,-11-9 9 16,-1-16 0-16,-13-12 6 16,-9-8 2-16,-14-3 7 15,-19 3 1-15,-17 3 2 16,-12 2 1-16,-2 9 0 16,-11 17-1-16,-1 17-2 0,-8 17 1 15,-8 14-12 1,-14 14 1-16,-9 20-10 0,6 14 2 15,23 8-8-15,21-2 2 16,21 3-4-16,22-1 1 16,30-2-3-1,15 2 0-15,19-5-1 0,-2 3 2 16,-9 0-2-16,-12-1 0 16,-10-4 1-16,-12 4-1 15,-19-5-1-15,-17-5 1 16,-17-12-1-16,-13 0 0 15,-7 0 1-15,-5-8-1 16,-5 2 3-16,7-5 1 16,15-20 3-16,14-6-1 0,11 6 2 15,22-42 0-15,-22 42-1331 16</inkml:trace>
  <inkml:trace contextRef="#ctx0" brushRef="#br0" timeOffset="-197118.35">25164 15237 1143 0,'0'0'0'16,"-5"-74"26"-16,2 9 0 16,0 3 32-16,-3 22 1 15,-2 15 2-15,-9 28 0 16,-11 28-25-16,-8 28-1 15,-9 35-14-15,-8 5-1 16,-9 2-7-16,9 15 1 0,11 34-5 16,17 0 1-16,13-28-1 31,24-18 0-31,21-16-1 16,18-26 1-16,13-22 2 15,6-29 1-15,-3-31 2 16,-2-14 0-16,-65 34-1273 0</inkml:trace>
  <inkml:trace contextRef="#ctx0" brushRef="#br0" timeOffset="-196864.47">25511 15319 1117 0,'0'0'0'16,"0"0"25"-16,0 0 1 16,-28-28 12-16,28 28 1 0,-22 0 4 15,5 2 1-15,-11 12-14 16,-11 15 0-16,-3 22-5 15,8 11 0-15,9 9-3 16,14 13 0-16,11 4-4 16,11 0 1-16,14-15-1 0,15-11 0 15,16-19-1-15,14-15 1 16,5-17-3 0,-10-19 0-16,-20-20-3 15,-23-12 0-15,-22 40-1249 16</inkml:trace>
  <inkml:trace contextRef="#ctx0" brushRef="#br0" timeOffset="-196688.6">25159 15621 1042 0,'0'0'0'15,"-14"29"11"-15,8-7 0 16,6-2 11-16,6-9 0 16,8 1-5-16,19-4 0 15,29-8-1-15,25-6 0 16,30-13 15-16,-2-12-1 15,-22-12 7-15,-15-5 0 16,-14-3-4-16,-19 0-1 16,-45 51-1063-16</inkml:trace>
  <inkml:trace contextRef="#ctx0" brushRef="#br0" timeOffset="-196484.85">25867 14988 1105 0,'0'0'0'0,"9"-37"0"16,-4 20 0-16,1-3-6 15,-1 9 2-15,-5 11 2 16,20 6 0-16,14 31 1 15,13 22 0-15,1 31 1 16,5 12 1-16,-5 20 10 16,-23 5 1-16,-25 17 14 15,-25-2 0-15,-29-10 11 0,-21-13 1 16,-4-14 0-16,-2-12 1 16,8-11 2-16,12-20 1 15,10-19-3-15,26-35 1 16,25-8-1150-16</inkml:trace>
  <inkml:trace contextRef="#ctx0" brushRef="#br0" timeOffset="-195628.41">27007 15469 866 0,'0'0'0'15,"0"0"73"-15,14-46 1 16,-11 21 23-16,-3 2 2 16,-6 1-44-16,-2 13 0 15,-1-2-26-15,-24 8 2 0,-23 9-13 16,-9 14 0-16,-7 16-7 16,10 18 1-16,12 14-4 15,8 17 1-15,8-6-6 16,12 6 1-16,16-12-2 15,14-13 1-15,12-26 0 0,2-29-1 16,15-19 0-16,5-31 1 16,22-26 6-16,6-11 0 15,3-22 12-15,-9-4-1 16,-5 9 7-16,-14-6 1 16,-11 1-1-16,-15 16 0 15,-10 26-3-15,-7 22 1 16,-4 32-4-16,-18 31 2 15,-19 44-11-15,-9 18 0 16,-5 28-7-16,5 9 1 0,6 11-5 16,17-6 0-16,25-19-1 15,28-21 0-15,25-27 0 16,6-32 0-16,8-31-1 16,-2-25 1-16,-1-29 0 0,-5-16 0 15,3-18 1-15,-3-11 0 31,-3-16 5-31,-3-7 0 0,-8-11 10 0,-12-2 1 16,-10 22 5-16,-9 23 1 16,-14 39 1-16,-6 26 2 15,-5 16-4-15,-9 32-1 16,-22 34-8-16,3 34 1 16,3 25-7-16,8 8-1 15,8 18-4-15,3-12 2 31,14 0-4-31,9-14 1 0,14-8-1 16,8-23 0-16,14-23 0 16,5-25 0-16,6-17 0 15,1-22 0-15,-1-27 0 16,-11-24 0-16,-6-26 0 16,-22-3 0-16,-14 85-1505 0</inkml:trace>
  <inkml:trace contextRef="#ctx0" brushRef="#br0" timeOffset="-195496.56">27335 15545 1130 0,'0'0'0'0,"0"0"13"16,19 37 2-1,1-20 12-15,16-12-1 0,26-2 9 16,19-6 0-16,23-8-13 16,5 0 2-16,-11 2-6 0,-6-16 0 15,-92 25-1041-15</inkml:trace>
  <inkml:trace contextRef="#ctx0" brushRef="#br0" timeOffset="-195167.09">28519 15296 904 0,'0'0'0'16,"0"0"-1"-16,0 0 0 0,40-8 0 15,-24 8-1-15,1 0 5 16,0 0-1-16,14 3 6 16,2 8 1-16,1 6 3 15,-9-9 2-15,-25-8-725 16</inkml:trace>
  <inkml:trace contextRef="#ctx0" brushRef="#br0" timeOffset="-195025.79">28592 15579 829 0,'0'0'0'16,"-11"28"11"-16,5-11 1 15,6-17 32-15,-2 11 1 16,2-11 34-16,14-5 0 31,11-9 16-31,25-12 0 16,20-2-13-16,17-14 1 16,-87 42-1174-16</inkml:trace>
  <inkml:trace contextRef="#ctx0" brushRef="#br0" timeOffset="-188422.39">29783 15005 703 0,'0'0'0'0,"30"-23"15"0,-13 6 0 15,-3-5 52-15,-8 2 0 16,-6 6 27-16,5-3 0 16,-5 3-19-16,0-3 0 15,-5 3-23-15,-1-9 1 16,1 9-11-16,-7 5-1 0,-7 7-6 16,-15 13 0-16,-16 20-7 15,5 20 1-15,6 22-4 16,11 15-1-1,0 17-2-15,11 2 0 16,3 3-2-16,8 3 1 0,-2 3-2 16,5-5 1-1,0-4-3-15,0-14 0 16,1-19-1-16,-4-1 1 0,-2-13 2 16,-1-12 0-16,4-34 0 0,5-14 1 15,0 0 1 1,0 0 0-16,-14 6 2 0,14-6 0 15,-20-20 6-15,6 3 2 16,-3 6-4-16,6 11 0 16,3 11-6-16,8 14 1 15,0-25-1584-15</inkml:trace>
  <inkml:trace contextRef="#ctx0" brushRef="#br0" timeOffset="-187973.72">29827 16447 929 0,'0'0'0'16,"0"0"23"-16,0 0 2 16,0 0-12-16,0 0 2 0,0 0 43 15,0 0 1-15,0 0 4 0,-25-6 0 16,-22 52-4-16,-1 7 0 16,-5 9-7-16,11 1 1 15,5-15-5-15,9-6 1 16,11-5-9-16,9-9-1 31,11-11-2-31,5 0 0 0,12 3-1 16,11-3 1-16,33-11-5 15,0-21 1-15,-5-7-3 16,-11-4 2-16,-17-2-3 16,-12 5 0-16,-13 6-1 15,-17-2 0-15,-17-12-3 0,-11 2 1 16,-17 1-6-16,16 3 0 15,40 25-1616-15</inkml:trace>
  <inkml:trace contextRef="#ctx0" brushRef="#br0" timeOffset="-187352.64">30063 14208 703 0,'0'0'0'0,"8"-31"30"16,6 8 1-16,6-3 26 15,-4 4 1 1,-7 8-8-16,-9 14-1 0,3-14-2 31,-3 14 0-31,0 0 0 0,0 0 2 16,0 0-7-16,-17 45 1 0,-8 34-3 15,-3 9 2-15,11-1-7 16,6-8 1-16,11-2 5 16,5-15 1-16,12-8-3 15,3-18 0-15,13-4-1 16,-5-15 1-16,0-3-8 16,-3-14 0-16,-5-14-7 0,-9-9 1 15,-14-14-18-15,-11-8 1 16,14 45-1336-16</inkml:trace>
  <inkml:trace contextRef="#ctx0" brushRef="#br0" timeOffset="-187214.66">29937 14564 992 0,'0'0'0'16,"19"8"0"-16,4-5 0 16,2-3 0-16,11-3 0 15,29-2 5-15,-4 2 1 16,-2 0 6-16,-11 3 0 0,-48 0-783 15</inkml:trace>
  <inkml:trace contextRef="#ctx0" brushRef="#br0" timeOffset="-186535.48">30785 15220 929 0,'0'0'0'16,"-3"-31"23"-16,1 8 2 15,-4 9 15-15,0 3 1 16,6 11-8-16,0 0 1 0,-22 8-8 31,-14 18 0-31,-32 24-3 0,-4 13 2 0,-1 2 4 16,5 11 1-16,24 0 0 31,18-2 0-31,15-1-3 16,17-2 0-16,25-11-4 0,19-15 2 15,17-20-4-15,1-16 1 16,-7-18 2-16,-10-13 2 15,-12-12-2-15,-3-9-1 16,-8-19 4-16,-3-6 0 16,-19 0 0-16,-6-5 1 15,-6 2-1-15,-10 3 1 16,-4 12-3-16,3 13-1 16,-2 23-1-16,5 20-1 0,0 12-7 15,-6 19 0-15,-8 23-9 16,6 8 2-16,10-3-4 15,15-11-1-15,17-2-2 16,5-10 0-16,14 4 0 0,14-9 0 16,12-8-1-16,19-9 1 15,-84-14-1427 1</inkml:trace>
  <inkml:trace contextRef="#ctx0" brushRef="#br0" timeOffset="-185778.25">31595 15537 1093 0,'0'0'0'16,"0"0"8"-16,42-40 1 15,-26 20 5-15,-4 3-1 16,-12 0 22-16,0 17 1 16,-6-14 0-16,-8 11 1 15,-3 6-4-15,-19 11 0 16,-23 17 5-16,0 9 2 0,9 14-6 15,8 8 1 1,5 6-6-16,6-6 1 0,12-11-2 16,10-6 0-16,15-11-5 0,11-20 2 15,14-3-3-15,5-22 1 16,12-14-3-16,5-18 1 16,3-13 4-16,-3-9 0 15,-8-9-1 1,-6 1 2-16,3-15-2 0,-5 0-1 15,2-8 8-15,-6 3-1 16,-13 17-1-16,-6 13 0 31,-8 32-5-31,-6 31-1 16,-23 0-6-16,-8 26 1 16,-30 33-3-16,5 17-1 15,11 12-1-15,17-3-1 0,6 3-5 16,13-6 0-16,12-9-4 15,14-8 1-15,8-11-1 16,14-20-1-16,23-29 0 16,13-19 2-16,7-28 0 15,-4-9 2-15,-11-11 0 0,-11-17 2 16,-11 2 1-16,-6-16 1 16,-11-12-2-16,0-5 1 15,-5-6 0-15,-6 17 0 16,-3 26-1-16,-3 19 1 15,-8 26-1-15,-3 28 1 16,0 0-2-16,-20 31 0 16,-11 39-2-16,0 29 0 15,6 6-2-15,11 14 0 16,0-1-2-16,3-4 1 0,5-13 0 16,9-7-1-16,6-18 0 15,7-14 0-15,-4-25-1 16,13-14 1-16,8-21-1 15,15-16 1-15,11-20-1 16,2-17 1-16,1-14-1 0,-9-8 0 16,-19-15-11-16,-29-2 0 15,-5 90-1721-15</inkml:trace>
  <inkml:trace contextRef="#ctx0" brushRef="#br0" timeOffset="-185633.35">32376 15135 1054 0,'0'0'0'16,"-34"31"5"-16,4 0-1 15,-4 9 4-15,6-1 1 16,8-2 7-16,18-11 0 0,16 2 4 31,19-6 1-31,23 1 11 16,25-14-1-16,31-9 37 15,0-9 1-15,-14-2-1 16,-11-1 2-16,-20 4-11 16,-33-6 2-16,-34 14-1270 15</inkml:trace>
  <inkml:trace contextRef="#ctx0" brushRef="#br0" timeOffset="-184818.84">29108 15228 590 0,'0'0'0'16,"0"0"0"-16,14-39 0 15,-9 25-2-15,-2 2 0 16,0 1 26-16,-3 11 1 16,11-14 53-16,-11 14 2 15,6-11 21-15,-6 11 0 0,0 0 1 16,-12 14 1-16,-18 34-19 15,-18 22 2-15,-11 7-22 16,6 10 1-16,5 10-15 16,6 2 2-16,3-3-15 0,8-12 0 15,12-10-8-15,10-23 1 16,6-23-3-16,3-17 1 16,0-11-1-16,14-2 0 15,9-24-3-15,10-11 1 16,18-19 1-16,-1-6 1 15,1-3 4-15,-9 5-1 16,-3 18-1-16,-14 8 0 31,-8 14-5-31,-17 20-1 0,0 0-3 16,6 23-1-16,-18 30-7 16,1 10 0-16,11-1-5 15,6-11 1-15,11-6-4 16,2-8 1-16,4-9-3 0,-1-14 0 15,9 3-1-15,0-14 2 16,-3-3-3-16,-3-9 1 16,-25 9-1658-16</inkml:trace>
  <inkml:trace contextRef="#ctx0" brushRef="#br0" timeOffset="-184248.34">29374 15415 1080 0,'0'0'0'0,"0"0"13"0,36-14-1 16,-36 14 9-16,8-3 1 15,-8 3 19-15,0 0 1 16,6 17-2-16,-14 20 0 16,-9 25 2-16,-8 14-1 15,2 1 0-15,1-10-1 16,2-7 3-16,9-9-1 0,5-17 1 16,1-15 1-16,5-19 0 15,-3 12-1-15,3-12-6 16,0-14 2-16,3-15-2 15,8-22 0-15,6-11-5 16,0-8 2 0,-3 2 0-16,5-6-1 15,4 1-5-15,2 5 1 16,-3 11-4-16,-5 12 0 16,-9 17-3-16,1 14 1 15,-9 14-10-15,11 0 2 16,-5 14-9-16,2 28 2 15,3 20-4-15,-2 20-1 16,-7 6-3-16,-2 2 1 16,-5 4-1-16,-1-9 0 0,-5-6 0 15,3-17 0-15,-4-8 0 16,4-23 0-16,2-17-1 16,6-14 1-16,0 0-11 15,-8-23 1-15,8 23-1639 16</inkml:trace>
  <inkml:trace contextRef="#ctx0" brushRef="#br0" timeOffset="-183827.47">29309 15746 1054 0,'0'0'0'16,"-5"17"0"-16,5-6 1 15,0-11-2-15,5 17 1 16,-5-17 3-16,31 14 0 16,14-5 5-1,16-1 0-15,15-14 6 0,14-5 2 16,5-14 23-16,-14-1 1 15,-14-5 8-15,-19 6 1 16,-23 8 4-16,-8 3 0 16,-17 14 1-16,0-12-1 0,0 12-3 15,-31-5 0-15,-16 5-1 16,-4 11-1-16,1 9-9 16,8 2 0-16,19-2-4 0,6-9 0 31,12 9-7-31,5-3 1 0,5 6-8 15,12 5 2-15,17 3-3 16,11 0 0-16,2-8-3 16,-5-6 0-16,-8-6-2 15,-12 6-1-15,-10-8 1 16,-4 2 0-16,-14 0-1 0,-19 1-1 16,-45 7 0-16,-11-10-1 15,2-6-1-15,7-12 0 16,18-11 0-16,26-11 0 15,28 31-1639 1</inkml:trace>
  <inkml:trace contextRef="#ctx0" brushRef="#br0" timeOffset="-157550.02">17714 17224 1168 0,'0'0'0'0,"0"0"36"15,0 0 0-15,0 0 43 16,0 0 1-16,0 0-9 16,0 0-1-16,0 0-23 15,0 0 1-15,0 0-18 0,0 0 1 16,40 0-6-16,2-11 1 16,22-9-6-16,-5 1 0 15,2 4-2-15,-13 7 1 16,-14-3-3-16,-4 5 0 15,1 3-3-15,-3 0 2 16,-17 3-5-16,-11 0 1 16,12 0-4-16,-12 0 1 15,0 0-1449-15</inkml:trace>
  <inkml:trace contextRef="#ctx0" brushRef="#br0" timeOffset="-157368.95">17916 17411 1344 0,'0'0'0'0,"8"28"32"0,6-8 1 15,3-6 24-15,0-8 0 16,3-3-5-16,2-3 1 16,3-3-17-16,0 3 0 15,3 0-6-15,-11 0 0 16,-17 0-6-16,0 0-1 16,9-3-4-16,-1-5 1 0,-8 8-1405 31</inkml:trace>
  <inkml:trace contextRef="#ctx0" brushRef="#br0" timeOffset="-155740.15">18916 17533 313 0,'0'0'0'16,"0"0"13"-16,0 0 2 15,0 0 30-15,0 0-1 16,0 0 28-16,-23 31 0 15,23-3-3-15,0 3-1 16,6 0-22-16,5-5 1 16,14-6-9-16,17-12 2 0,14-16 2 15,12-18 1-15,7-14 14 16,4-10 1-16,-15 2 0 16,-2 2-1-16,-15 10-1 15,-13-13 1-15,-20-18 7 16,-8-13 0-16,-9-7-1 0,-8-1 1 15,-17 12-9-15,2 16 0 16,4 15-8-16,2 20 0 16,4 25-5-16,-15 20 0 15,-3 5-12-15,-2 26 0 16,-12 34-8-16,9 14 1 16,14 19-8-16,8-7 1 15,8-10-6-15,4 10 0 16,10 13-3-16,10 1 1 31,7-12-2-31,0-17-1 0,4-34 0 16,-10-17-1-16,-7-22 0 15,-1-9 0-15,-8-14-1 16,0 0 2-16,0 11 0 16,0-11 1-16,0 0 1 0,-14-8 0 15,14 8-1-15,-3-20 2 16,3 20-1583-16</inkml:trace>
  <inkml:trace contextRef="#ctx0" brushRef="#br0" timeOffset="-155060.95">19843 17199 904 0,'0'0'0'0,"0"0"91"0,0 0 0 16,0-34 51-16,0 34 2 15,0-14-23-15,0 14 0 16,0-11-61-16,0 11-1 16,0 0-22-16,0 0 1 15,0 11-12-15,11 26 1 16,0 42-5-16,-2 11 0 16,2 7-7-16,0-1 0 15,6 3-3-15,2 0-1 0,10-15-2 16,-1-7 0-16,2-15-1 15,-4-17-1-15,-4-17 1 16,0-19 0-16,9-15 1 16,0-19 1-16,11-23 0 15,0-12 0-15,-6-7 2 0,-2-10 0 16,0-2 7-16,-9-3 1 16,-11 6 5-16,-3 16 1 15,0 18 1-15,-11 11 0 16,0 14-3-16,0 17 2 31,-8-9-6-31,8 9 0 0,0 0-3 0,0 0 1 16,0 0-1773-16</inkml:trace>
  <inkml:trace contextRef="#ctx0" brushRef="#br0" timeOffset="-153655.47">21000 17369 653 0,'0'0'0'15,"0"0"94"-15,0 0 0 16,0 0-14-16,0 0-1 16,0 0-30-16,0 0 0 0,0 0-19 15,28 0 2-15,-28 0-7 16,0 0 0-16,2 8 2 31,-2-8 0-31,0 0 0 0,0 0 0 0,0 11 6 31,0-11 0-31,0 0 2 0,0 0 0 16,0 0 0-16,14-14 1 16,-14 14-4-16,9-19 1 15,-4 7-3-15,1 1 1 16,-6 11-7-16,0-11 1 15,0 11-6-15,0 0 0 16,0 0-6-16,0 0 2 16,-6 11-7-16,1 3 1 15,-1 3-3-15,1 0 1 16,2 3-2-16,3-9 0 0,0 0-1 16,0-11 0-1,-3 17 2-15,3-17-1 0,0 0 1 16,0 12 1-16,0-12-1 15,0 0 1-15,0 0 2 0,0 0 0 16,0 0 2-16,0 0 1 16,0-14 0-16,6-1 1 15,-4 4-3-15,-2 0 2 16,0 11-2-16,0-14 0 16,0 14-2-16,0 0 1 15,0-12-4-15,0 12 1 16,0 0-3-16,0 0 2 15,0 0-3-15,3 12 0 0,-3-12 0 16,11 8 1 0,-11-8-2-16,12 20 1 0,-7-9-2 15,-5-11 1-15,3 14-1 32,-3-14 1-32,0 0 0 0,0 0 1 15,0 12-1-15,0-12 1 16,14-6 0-16,11-8 0 15,6-17 1-15,5-17-1 16,-2 2 2-16,-14-7 1 16,-12 2-2-16,-8 3 2 15,-11-3-1-15,-6 6 2 16,-14 14-1-16,-2 11 1 16,-4 14-3-16,-5 20 2 15,-8 23-3-15,-1 25 0 16,4 17 0-16,8 26-1 0,2 8-1 15,6 6 0-15,9 5-1 16,2 1 1-16,15-24-2 16,13-7 1-16,15-21-1 15,13-19 0-15,17-23 0 16,12-25-1-16,16-18 1 16,3-24 1-16,-6-18 1 15,-8-11 0-15,-17-9 1 0,-16-2 1 16,-15 8 3-16,-8 6-1 15,-8 8 2-15,-1 20 1 16,-5 15-1-16,6 7 2 16,-6 12-2-16,0 0 1 15,-22 29-2-15,2 16 1 16,-5 31-2-16,5 12 1 16,12 11-3-16,8-6 1 15,0-5 0-15,0-6-1 16,0-3-1-16,0-6 1 15,5 1-1-15,1-9 2 0,-3-3-1 16,0-14 0-16,-1-11 0 16,-2-37 1-16,0 0-2 15,0 0 1-15,0 0-1625 16</inkml:trace>
  <inkml:trace contextRef="#ctx0" brushRef="#br0" timeOffset="-153449.85">21313 17767 1281 0,'0'0'0'0,"28"-45"17"0,-3 14 1 16,12 8 19-16,-1 12 1 15,3 14-4-15,-2 22-1 16,5 23-6-16,-8 20 0 16,-15 23-5-16,-19-4 0 15,-19-13 4-15,-4-20 0 16,-8-18-3-16,3-16 2 0,3-14-5 15,3-12 0-15,2-14-5 16,3-22-1-16,17 42-1309 16</inkml:trace>
  <inkml:trace contextRef="#ctx0" brushRef="#br0" timeOffset="-152549.58">22532 17431 778 0,'0'0'0'0,"0"0"77"16,-14-40-1-16,14 26-5 0,0 6 0 16,0 8-10-16,-12-17 1 15,12 17-21-15,-16 0 1 16,2 17-13-16,-17 19 1 31,-3 32-5-31,-2 14 1 0,10 12-5 0,12 10 2 16,9-5-6-16,5-3 3 15,5-8-2-15,9-20-1 16,12-14-2-16,10-15 1 31,3-16 2-31,12-18 0 16,8-19 6-16,5-11 2 16,-5-18 3-16,-9-13 1 0,-5-15 5 15,-14-5 1-15,-20-9-2 16,-11 0 0-16,-22-5-3 15,-9 2 1-15,-11-5-3 16,-11-1 1-16,-6 18-2 0,6 25 1 16,16 23-6-16,1 25-1 15,8 26-4-15,-3 19 1 16,9 20-11-16,2 3 1 16,17-5-7-16,14-4 2 15,23-5-4-15,19-11 0 16,26-1 0-16,5-8 0 15,11-11-2-15,-3-3 2 16,-25-5-3-16,-2 2 1 16,-12-3-4-16,-11 3 2 0,-42-14-1562 15</inkml:trace>
  <inkml:trace contextRef="#ctx0" brushRef="#br0" timeOffset="-152264.52">23265 17815 1030 0,'0'0'0'0,"0"-22"2"16,0 22 0-16,0-9-2 15,0 9 1-15,0 0 41 0,0 0 0 16,-22 12 29-16,-3 24 0 16,-12 29 1-1,4 9 1-15,13-1-9 0,9-5 1 16,5 0-10-16,12-11 0 15,5-18-13-15,14-8 1 16,12-11-11-16,10-17 1 16,18-14-4-16,5-15 1 15,-11-10-7-15,-6-13 0 16,-11-13-9-16,-11 0 1 16,-31 62-1463-16</inkml:trace>
  <inkml:trace contextRef="#ctx0" brushRef="#br0" timeOffset="-152125.06">23419 17697 1130 0,'0'0'0'31,"0"0"2"-31,-36 31 1 16,25-20 3-16,11-11-1 16,0 0-5-16,0 14 2 15,0-14-5-15,14 6 1 0,-14-6-856 0</inkml:trace>
  <inkml:trace contextRef="#ctx0" brushRef="#br0" timeOffset="-150652.28">24456 17032 904 0,'0'0'0'15,"5"-42"3"-15,-5 2 2 16,-5 6 8-16,-1 9 2 16,0 11 28-16,-5 11-1 15,-6 11-5-15,-13 29 0 16,-18 39 0-16,-5 23 1 16,-12 37 4-16,12 20-1 0,0 13-1 15,17 7-1-15,5-4-4 16,14-16 0-16,17-26-4 15,8-17 2-15,20-9-4 16,12-22 1-16,7-19-4 16,4-38 0-1,-1-36-1-15,12-23 1 0,-62 34-1251 0</inkml:trace>
  <inkml:trace contextRef="#ctx0" brushRef="#br0" timeOffset="-150393.4">24968 17479 1192 0,'0'0'0'16,"0"0"44"-16,0 0 1 0,0 0 29 15,0 0 1-15,0 0-15 16,0 0 0-16,-19 59-21 15,-4 26-1-15,1 31-10 16,-3 9 1-16,2-10-2 16,4-18 0-16,7-35-6 0,7-17 0 15,16-17-2-15,6-14 2 16,19-11-2-16,12-14 0 16,-48 11-1413-16</inkml:trace>
  <inkml:trace contextRef="#ctx0" brushRef="#br0" timeOffset="-150203.31">25240 17841 1168 0,'0'0'0'0,"0"0"39"16,25 37 0-16,3-18 18 16,20 1 1-16,16-8 14 15,14-10-1-15,-2-7-21 16,-3-12 0-16,-9-12-12 15,-5-4 2-15,0-7-3 16,-6 3 1-16,-53 37-1357 16</inkml:trace>
  <inkml:trace contextRef="#ctx0" brushRef="#br0" timeOffset="-149576.59">26539 17971 778 0,'0'0'0'0,"0"0"0"15,31-6 1-15,-3 3 1 16,23-5-1-16,24-6 21 0,18-14 2 16,10-6 36-16,-8-12 2 15,-13-7 20 1,-26-10 1-16,-12 4-6 0,-16 8 1 16,-8 6-3-16,-12-6 1 15,-10 0-7-15,-15 0-1 16,-6 12-11-16,-2 13 1 31,-11 9-3-31,-9 23 0 0,-17 19-13 16,-16 23 2-16,-3 15-17 15,5 21 1-15,17 24-7 16,20 16 1-16,22-5-10 16,17-6 2-16,14-17-7 0,31-14 1 15,34-25-2-15,7-20-1 16,10-29 0-16,-1-16-1 15,-11-18-1 1,-20-11-1-16,-2-19-1 0,-6-9 1 0,-56 65-1530 16</inkml:trace>
  <inkml:trace contextRef="#ctx0" brushRef="#br0" timeOffset="-149259.18">27542 17171 916 0,'0'0'0'0,"0"0"45"16,0 0 0-16,0 0 17 0,53-6 1 15,6-2-15-15,8 2 1 16,-2 0-17-16,-23 12-1 16,-6-3-10-16,-2 5 2 15,-12 1-2 1,3-6 2-16,6 5-10 16,0-2 2-16,-31-6-1071 15</inkml:trace>
  <inkml:trace contextRef="#ctx0" brushRef="#br0" timeOffset="-148939.29">28309 16710 803 0,'0'0'0'15,"0"0"7"-15,45-37-1 16,-25 17-2-16,-3 9-1 15,-17 11 34-15,11-6 0 16,-11 6 24-16,0 0 1 16,-31 29 12-16,-3 16 1 15,-24 11-2-15,4 12 0 0,12-3-17 16,14 6 0-16,14-6-9 16,14-3 0-16,14-8-9 15,20-12 1-15,14-8-9 16,10-11 0-16,10-17-4 15,-4-15 0-15,-19-8-6 0,-14-5 0 16,-23-10-10-16,-11-1 1 16,3 33-1340-16</inkml:trace>
  <inkml:trace contextRef="#ctx0" brushRef="#br0" timeOffset="-148791.52">28066 16998 929 0,'0'0'0'16,"0"0"0"-16,22 29 1 15,-5-24-1-15,31 4 0 16,22-4 0-16,14-7 0 0,0-4 0 16,0-5 0-16,-14-6 0 15,-17-12 0-15,-53 29-698 16</inkml:trace>
  <inkml:trace contextRef="#ctx0" brushRef="#br0" timeOffset="-148575.29">28769 16648 715 0,'0'0'0'0,"0"-23"14"0,0 9 1 15,0 14 16-15,-3-14 1 16,3 14 30 0,0 0 0-16,-9 20 1 15,-2 16 1-15,-8 46-9 16,-4 20 0-16,-2 20 0 16,3 2 1-16,-1 6-6 15,9-5 2-15,6-7-5 16,11-22 1-16,11-25-12 0,16-31 1 31,15-23-8-31,14-20 1 0,-59 3-1237 0</inkml:trace>
  <inkml:trace contextRef="#ctx0" brushRef="#br0" timeOffset="-148240.72">28853 17264 992 0,'0'0'0'0,"0"0"16"0,0 0 2 16,30 17 7-16,1-17 1 15,28-6 33-15,11-11 2 16,-11-5-10-16,-6-1 1 16,-16-5-7-16,-7 8 0 0,-7 6-6 15,-12-3 0-15,-3 6-5 16,-8 11 1-16,12-14-10 15,-12 14 0-15,0 0-2 0,11 0-1 16,0 5-8-16,6 4 0 16,2 2-6-16,12 6 1 15,17-6-3 1,2-2 1 0,3-6-3-16,-11-3 2 15,-19 0-6-15,-9-3 1 16,-14 3-1277-16</inkml:trace>
  <inkml:trace contextRef="#ctx0" brushRef="#br0" timeOffset="-148045.92">29304 17185 1042 0,'0'0'0'0,"-23"20"12"0,12-1 2 16,3 10 13-16,-9 5 0 16,3 2 15-16,3 15 2 15,5 12-2-15,6-1-1 16,8-11 1-16,9-6 0 15,6-14-1-15,-1-14 0 16,12-6-5-16,13-16 0 16,20-10-7-16,12-7 0 0,-79 22-1220 15</inkml:trace>
  <inkml:trace contextRef="#ctx0" brushRef="#br0" timeOffset="-147541.95">30323 16848 1067 0,'0'0'0'16,"0"0"75"-16,31-42 1 16,-17 28 15-16,0 8 1 15,5 9-17-15,15 14 2 0,19 25-35 16,-2 23 1-16,-9 37-18 16,-14 20-1-16,-14 16-6 15,-14 12 1-15,-14 6-4 16,-28-1 1-16,-17-5-5 15,-25-17 0-15,-6-26 1 0,3-19 1 16,3-12 1-16,0-11 2 16,3-14 4-16,28-20 2 15,53-31-1429-15</inkml:trace>
  <inkml:trace contextRef="#ctx1" brushRef="#br0" timeOffset="-130514.03">28821 8740 0,'0'0'0</inkml:trace>
  <inkml:trace contextRef="#ctx1" brushRef="#br0" timeOffset="-130334.06">28179 5996 0,'0'0'0</inkml:trace>
  <inkml:trace contextRef="#ctx0" brushRef="#br0" timeOffset="-129366.35">23663 1134 1281 0,'0'0'0'15,"0"0"36"-15,0-37 0 16,0 14 42-16,6-2 2 16,-1 5-14-16,6-6 2 0,6-16-28 15,3 5 2-15,-9-2-21 16,-8 16 1-16,-3 9-5 15,0 14 1-15,0 0-2 16,0 0 0-16,17 0-4 16,5 20 0-16,3 5-1 0,20 6 1 15,17-8-6-15,8 2 2 16,19-10-2-16,-2-10-1 16,-3-16 0-16,-14-9-1 15,-3-5 1-15,-2-1-1 16,-18-11 3-16,-10 1 0 15,-9 10 1-15,-9 9 1 32,-7 9 3-32,-12 8 2 0,0 0 2 0,0 0 1 31,-26 25 1-31,10 12 0 0,-12 14-3 16,2-6-1-16,10-11-6 15,4-9 0-15,12-25-1582 16</inkml:trace>
  <inkml:trace contextRef="#ctx0" brushRef="#br0" timeOffset="-128924.21">24352 924 1419 0,'0'0'0'16,"0"-14"20"-16,0 14 0 15,-3-17 19-15,3 17-1 16,0 0 18-16,0 0 0 16,-17 37-19-16,1 20 1 15,-7 22-6-15,-2 3 0 16,-6 11-4-16,3-8 0 15,9 2-3-15,13-5 0 16,14-14-4-16,12-11 1 16,16-15-1-16,9-22-1 15,6-20-3-15,10-25 1 0,15-23-4 16,2-12 2-16,3-8-5 16,-2-5 0-16,-15 5-4 15,-5 11 1-15,-28 9-4 16,-11 12 1-16,-15 16-1 15,-5 20 1 1,0 0-2-16,-14 5 1 16,-19 7-1-16,-7 13 1 0,-5 15 0 15,9 13 0-15,5 15 2 16,14-5 0-16,1 4-1 16,13-2 2-16,17 0 0 15,8-8-1-15,20-12 1 0,6-8 1 16,8-6 0-16,0-14 0 15,-14-8 0-15,-11-18-1 16,-20-14 0-16,-17-2 0 16,-5 0-5-16,-14-12 1 15,25 37-1669-15</inkml:trace>
  <inkml:trace contextRef="#ctx0" brushRef="#br0" timeOffset="-128474.71">24548 1626 1431 0,'0'0'0'0,"28"16"15"16,0-1 0-16,11-10 13 15,23 1 0-15,25-17 22 0,11-15 2 16,-14-11-14-16,-9 1 1 16,-2-10-3-16,-14-2 1 15,-11-3 0-15,-15 3 1 16,-8 3-4-16,-5 3 0 16,-9 22-3-16,-5 9 1 31,-6 11-7-31,0 0 2 15,-14 0-3-15,3 19-1 16,-12 41-1-16,-5 16-1 16,9-2-3-16,2 2 0 0,14-17-3 0,11-8 0 15,9-14-3-15,6-12 0 16,13-10-2-16,6-15 1 16,6-20-2-16,-1-11 1 15,1-15-1-15,-1-2 1 16,-7 3-1-16,-10 8 1 15,-7 15-1 1,-23 22 0-16,0 0-1 16,0 22 0-16,-14 41-2 15,8 7 0-15,15-2-1 16,16-25 1-16,6-12-2 0,19-17 0 16,17-9-1-16,15-19 0 15,10-22-2-15,9-1 1 16,2 0 0-16,-5-25-1 15,-98 62-1773-15</inkml:trace>
  <inkml:trace contextRef="#ctx1" brushRef="#br0" timeOffset="-123471.34">29762 9163 0,'0'0'0</inkml:trace>
  <inkml:trace contextRef="#ctx0" brushRef="#br0" timeOffset="-121654.08">25257 602 1155 0,'0'0'0'16,"0"0"35"-16,0 0 1 15,0 0 38-15,0 0 0 16,0 0-10-16,-14-37 0 16,11 23-27-16,-8-3 0 15,-6-3-14-15,-3 1-1 16,-8-7-4-16,-3 3 0 16,1-2-3-16,2 5-1 15,-3 3 1-15,-8 3-1 16,-15-8 1-16,-7 2 1 15,-4 6-1-15,-5-3 1 0,3 11-1 16,8 6-1-16,12 0 0 16,10 0-1-16,15 0 0 15,-12 11-1-15,-5 1 0 32,-6-4 2-32,-2 15-2 15,-4-4 0-15,-8 7 0 0,-5-9 0 16,-20 3-2-16,3-1 1 15,-1 7-2-15,15 2 0 16,14 3-1-16,5 3 1 16,1 3-1-16,-1 0 1 15,15-6-2-15,-1 6-1 16,6 5 1-16,3-5 1 16,2-6-2-16,-10 8 0 15,-4 10-1-15,1-4 0 0,5 8 0 16,9-7-1-16,2-4 0 15,3 9-1-15,12 3-1 16,-1 2 2-16,6 6-1 16,0 6 0-16,11-5 1 0,3-1-1 15,14 0-1-15,-8 0 2 16,2-5-2-16,6 5 0 16,9 11 0-1,-6-10 1-15,-6-18-1 0,3-3 0 16,11 1-1-16,6 2 2 15,0 3-1-15,11 3 0 16,2-3 0-16,7-3 1 16,5-8-1-16,3 0 1 0,0-12 2 15,2 1-1 1,-5 5 2-16,0-12-1 0,3-2 2 16,-6-5 0-16,3-7-2 31,6 4 1-31,8-9 1 0,-3 6 1 15,3-12-2-15,0 6 1 16,-3-6 0-16,-2 1 0 16,-4-4-2-16,4-2 2 15,-9-9-1-15,8-3 0 16,-8-2-1-16,3 0 0 16,-3-7 1-16,-3 1 0 0,-8 0-2 0,-6-6 2 15,6-2-3-15,-3-9 0 16,3-3 0-16,-6 8 0 15,-5 7-1 1,-1-7 1-16,-2-8-2 0,-3-5 1 16,-17 5 0-16,-2-3 0 15,-18-8 1-15,1-14 0 32,-6 2-1-32,-6-8 2 15,-10 3-1-15,-12-3 1 0,-3 3 0 16,-6-14-1-16,-16-1 1 15,-6-10 0-15,3-4 1 16,-5 9-1-16,-6 12 1 16,-17 13-1-16,-17 12-1 0,-11 31 2 15,-28 19-2-15,5 7 1 16,135 5-1775-16</inkml:trace>
  <inkml:trace contextRef="#ctx1" brushRef="#br0" timeOffset="-109746.49">13137 18542 0,'0'0'0,"0"0"0,0 0 0,0 0 15,0 0-15,0 0 16,0 0-16,0 0 16,0 0-16,0 0 0,0 0 0,0 0 15,0 0-15,0 0 16,0 0-16,0 0 31,30 0-31,-30 0 0,15 15 16,-15-15-16,0 0 0</inkml:trace>
  <inkml:trace contextRef="#ctx1" brushRef="#br0" timeOffset="-108962.85">11165 18904 0,'0'0'0,"15"0"0,-15 0 0,45 0 0,-30 15 0,134 15 16,61 15-16</inkml:trace>
  <inkml:trace contextRef="#ctx0" brushRef="#br0" timeOffset="-107773.97">4081 13102 577 0,'0'0'0'0,"0"0"24"16,-42-8 1-16,30 2 61 16,12 6 1-16,-11-9 10 0,11 9 2 15,0 0-32-15,0 0 2 16,0 0-23-16,0 0 0 31,23-2-9-31,24 2 1 0,32 0-7 0,16 0 2 16,17-6-1-16,17-8 1 15,25 3 1-15,3-9-1 16,13 3 4-16,-4 3 1 16,-7 8 6-16,-2 3 1 15,-8 3-3-15,-15 0-1 16,-19 0-5-16,-14 3 1 0,-20 3-4 16,-22 2 0-16,-23-2-6 15,-8-1 1-15,-8-2 1 16,-3 3 1-16,-17-6-5 15,5 11 1-15,-5-11-2 32,-5 12-1-32,-7-7-4 15,-10-2 1-15,-14 0-5 0,-12-9 2 16,-5-5-15-16,-6-12 2 16,59 23-1631-16</inkml:trace>
  <inkml:trace contextRef="#ctx0" brushRef="#br0" timeOffset="-107500.53">4722 13170 1030 0,'-31'6'0'0,"-39"13"1"16,-8 1 1-16,2-3-2 15,17-3 0-15,23-8 1 16,11 0 1-16,25-6 6 16,11-9 1-16,45 3 25 15,36 1 0-15,51-1 22 16,20-5 0-16,24 5 17 0,4 3 0 15,-1 1-8-15,-30-4 1 16,-34 3-2-16,-34-3 0 16,-44 12-12-16,-23 0-1 15,-14-1-4-15,-16 9 2 16,-21 6-7-16,-2-8 1 16,28-12-1485-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3-17T06:00:58.277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2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1" timeString="2023-03-17T06:01:01.821"/>
    </inkml:context>
  </inkml:definitions>
  <inkml:trace contextRef="#ctx0" brushRef="#br0">8038 14575 564 0,'0'0'0'16,"0"0"21"-16,0 0 1 15,0 0 49-15,0 0 1 32,0 0 35-32,0 0-1 0,0 0-17 0,0 0 1 15,0 0-32-15,0 0 2 16,0 0-8-16,0 0 1 15,0 0-6-15,0 0 2 16,0 0-8-16,0 0 2 0,0 0-7 31,-31 48 1-31,14 3-10 16,1-3 0-16,7-8-7 16,9-12 1-16,6-8-6 0,-3-3 0 15,8-3-2-15,0-3-1 0,6-8-3 16,2-6 1-16,9-2 2 15,9-24 1-15,-1-10 5 16,-2-4 0-16,-9 18 3 16,-14 5 0-16,0 9-4 15,-5-6 0-15,-6 17-1461 0</inkml:trace>
  <inkml:trace contextRef="#ctx0" brushRef="#br0" timeOffset="223.06">8144 14004 1168 0,'0'0'0'15,"0"0"14"-15,0 0 2 16,0 0 19-16,0 0 1 0,0 0 20 15,0 0 0-15,0 0-12 16,0 0 1-16,0 0-1149 16</inkml:trace>
  <inkml:trace contextRef="#ctx1" brushRef="#br0">17947 17803 0,'0'0'0</inkml:trace>
  <inkml:trace contextRef="#ctx0" brushRef="#br0" timeOffset="4503.89">10951 13724 1030 0,'0'0'0'16,"0"0"14"-16,0 0 1 15,0 0 19 1,0 0 0-16,0 0-880 0</inkml:trace>
  <inkml:trace contextRef="#ctx0" brushRef="#br0" timeOffset="9725.09">15928 15005 1067 0,'0'0'0'0,"0"0"13"0,0 0 2 15,0 0 22 1,-37-14 0-16,20 19-1 0,3-5 0 16,-3 6-15-16,-19 8 1 31,-17 23-7-31,-6 5 0 15,6 4-5-15,-6-7 1 16,6 6-3-16,0-5 0 16,5 8-3-16,17 3 2 15,-2 6-4-15,2 2 2 16,-3 9-2-16,3 8 1 0,12 6-2 16,2 3 0-16,-14-3 0 15,3-3 2-15,9-8-1 16,7-6 2-16,7-6-1 15,-6-5 0-15,5-3 4 16,6 11 0-16,-6 20 2 0,1 3 2 0,2-6-1 16,3-5 0-16,3-18 1 15,8-16 2-15,0-12-2 16,-5-3 0-16,5 4 2 31,0 7-1-31,3 13 0 0,3-4-1 16,3-8 2-16,2-4-1 15,-5-1-1-15,2 7 2 16,12 1-3-16,8 8 1 16,9 0 0-16,5-6-1 15,9-16-2-15,8-7 0 16,-6-2-1-16,-11 3 1 0,-11-6-3 16,-8-2 2-1,-3-7-2-15,-9-5-1 0,9 0 1 16,6-5 1-16,10-4-2 0,1-2 2 15,-6 0-1-15,0-4-1 16,0-7 2-16,3-9 1 16,2-6-2-16,1-8 0 15,-6-3 1-15,5 0 0 16,-5 8-1-16,6 3 2 16,-9 1-2-16,3-10 1 15,-5 1-4-15,-1 8 2 16,-5 9-1-16,-3 3 1 15,-6-1-1-15,-2-5 0 0,2 0 1 16,4-20 1-16,-10-11 3 16,-4-9 0-16,-1-11 2 31,-6 3 0-31,4 0 4 16,-9 11 0-16,0 3 2 15,-6 8 0-15,1 15-2 0,-4-9 0 16,-8-14-1-16,-5 0 0 15,-3 0-1-15,-1 11-1 16,4-8-1-16,-6 0 2 0,3 14-3 0,-6 3 1 16,9-4-2-16,-4 13 0 15,10-1-1-15,-12 3 1 16,-3 3-3-16,-6 0 1 31,-13-6 0-31,0 0 1 16,-15 6-3-16,1 11 2 15,-6 6-2-15,-9 14 0 0,-5 17-1 16,-17-3 0-16,101-14-1647 16</inkml:trace>
  <inkml:trace contextRef="#ctx1" brushRef="#br0" timeOffset="27227.87">8731 12691 0,'0'0'0,"0"0"0,0 0 0,-30-45 15,30 15-15,-15-31 16,-15-14-16,15 0 16,15-1-16,0 1 0,0-16 15,-15 1-15,-15-16 0,15 46 16,15 15-16</inkml:trace>
  <inkml:trace contextRef="#ctx1" brushRef="#br0" timeOffset="27463.74">7849 10037 0,'0'0'0</inkml:trace>
  <inkml:trace contextRef="#ctx0" brushRef="#br0" timeOffset="31948.62">1274 3568 1243 0,'0'0'0'0,"0"-28"37"0,0 8 0 16,0 0 46-16,0 9 1 15,0 11-2-15,0-17 1 16,0 17-32-16,0 0-1 16,0-14-17-16,0 14-1 15,0-12-5-15,0 12 0 16,12 37-4-16,-4 37 0 15,9 30-5-15,0 9 1 16,-12 6-3-16,1-14 0 0,8-18-1 16,3-5 1-16,5-2-3 15,3-13 2-15,-2-10-3 16,-9-15 2-16,-3-30-3 16,-11-12 1-16,0 0-3 15,17-6 1 1,-3-22-1-16,8-12 0 0,-22 40-1607 0</inkml:trace>
  <inkml:trace contextRef="#ctx0" brushRef="#br0" timeOffset="32340.21">1602 3967 1470 0,'0'0'0'16,"17"-17"42"-16,-6 8 2 15,-11 9 39-15,11 6 1 16,-11-6-14-16,3 8 0 0,-3-8-33 16,0 23 1-16,0 11-14 15,6 8 1-15,10 6-6 16,-4-8 0-16,-1-15-1 16,-6-8 0-16,-5-17-3 15,20-5 0-15,-3-4 1 16,2-13 0-16,4-15-3 0,-1-3 2 31,-2-2-1-31,-9 16 2 16,-5 15-1-16,-6 11 0 15,0 0-1-15,0 0 0 16,0 0-1-16,0 0 0 16,11 17-3-16,-3 14 0 15,15 14-1-15,7 3 1 0,-2-22-4 0,9-15 1 16,22-14-3-16,14-5 2 15,-73 8-1752-15</inkml:trace>
  <inkml:trace contextRef="#ctx0" brushRef="#br0" timeOffset="32797.81">2745 3319 1470 0,'0'0'0'0,"0"0"49"16,0 0 1-16,0 0 31 16,0 0 0-16,0 0-25 15,0 0 0-15,-45 14-24 0,3 37-1 16,-6 17-11-16,6 25 2 16,20 12-6-16,19-6 1 15,6-17-3-15,14-28 0 16,11-18-1-16,19-16-1 15,20-11 2-15,9-9-1 16,-9-9-1-16,-13-11 1 0,-21-19 0 0,-8-18 2 16,-13-25-1-16,-7 0 1 15,-16 3-2-15,-9 6 1 16,-13 2-2-16,-9 9 2 31,-12 14-4-31,1 17 0 0,6 36-2 0,5 12 0 31,25 14-3-31,6 9 2 0,8 2-3 16,17 1 2-16,19-4-3 16,21-8 2-16,2-14-2 15,14-17 1-15,5-5-2 16,4-12 1-16,-4-9-1 16,-7 6 2-16,-15 26-4 15,-22 8 0-15,-31-14-1710 0</inkml:trace>
  <inkml:trace contextRef="#ctx0" brushRef="#br0" timeOffset="33035.68">2621 4116 1419 0,'0'0'0'0,"42"-8"37"0,0-3 0 16,6-9 17-16,16-3 1 15,18-2 12-15,7 8 2 16,-10 3-27-16,2-3 1 16,-8 8-9-16,-9 4 1 15,-27 10-7-15,-15 1 1 16,-16 8-14-16,-18 23 1 16,12-37-1502-16</inkml:trace>
  <inkml:trace contextRef="#ctx0" brushRef="#br0" timeOffset="33677.56">2787 4413 1407 0,'0'0'0'0,"11"-31"14"16,-8 14 2-16,-3 17 15 0,0 0 2 16,-14 6 25-16,-3 31 1 15,-8 31-20-15,-9 14 0 16,-2-9-2-16,5-5 0 15,14 8-3-15,6 3 1 16,5 9-7-16,6-9 1 16,23-14-4-16,24-17-1 15,18-22-2-15,7-35 0 16,4-25 1-16,-9-16 0 16,-19-21-2-16,-14-8 2 15,-9-3-3-15,-3 8 1 16,-22 12-1-16,-5-12 0 0,-18-25-3 15,-8-8-1-15,-11 14-1 16,-5 25 0-16,5 37-3 16,-3 39 1-16,8 46-5 15,-5 19 1-15,6 21-2 16,-3-7 0-16,19-19-4 0,15-11 2 16,21-18-2-16,15 4 0 31,11-6 0-31,17-12-1 0,11-8 0 0,9-17 0 15,-4-28 0-15,-8-1 1 32,-19 1-2-32,-14 8 0 15,-15 6-1-15,-2 9 1 16,-17 5-1-16,11-12 0 16,-11 12-1-16,0 0 1 15,0 0-2-15,0 0 1 0,0 0-3 16,0 0 1-16,0 26-2 15,0 10 1-15,-5 32-1 16,5 20 2-16,0 5-1 16,0-8 0-16,5-14 1 15,-5-20 1-15,6-15-1 16,-3-13 2-16,8-20 0 0,11-12 1 16,15-10 0-16,10-24 0 15,12-19 0-15,-6-6 0 16,-53 68-1699-16</inkml:trace>
  <inkml:trace contextRef="#ctx0" brushRef="#br0" timeOffset="33823.46">3310 4798 1381 0,'0'0'0'0,"0"0"48"15,0 0 2-15,0 0 3 16,40-17 2-16,-10-3-32 15,18-17 0-15,-48 37-1248 16</inkml:trace>
  <inkml:trace contextRef="#ctx0" brushRef="#br0" timeOffset="34073.18">3974 3743 1318 0,'0'0'0'0,"0"0"12"0,42-31 1 15,-19 11 22-15,2-11 0 16,17 0 44-16,5-6 0 16,12 6-27-16,-6 6 1 15,-5 2-11-15,-6 9 0 16,-14 3-8-16,-11 16 1 15,-17-5-1408-15</inkml:trace>
  <inkml:trace contextRef="#ctx0" brushRef="#br0" timeOffset="34199.17">3985 3856 1407 0,'0'0'0'16,"-22"23"36"-16,14-9 0 0,16-3 42 0,3-5 2 16,-11-6 2-16,17 6 0 15,3-6-34 1,13-3 1-16,26-6-12 15,-9-2 1-15,-50 11-1519 16</inkml:trace>
  <inkml:trace contextRef="#ctx0" brushRef="#br0" timeOffset="37438.75">5052 4029 464 0,'0'0'0'16,"0"0"17"-16,-22 25 1 16,22 1 48-16,0-1 1 15,0-8 36-15,0-17 0 16,22 14-4-16,4-17 0 31,27-25-49-31,6-6 0 0,-1-3-1 0,4 1 0 16,3-21 4-16,-12-16-1 15,-6-26 16-15,-13 0 0 16,-26 0 7-16,-10 17 2 0,-15 5-12 16,-11 24 1-16,-9 16-9 15,-5 17 0 1,-5 20-9-16,-7 17-1 0,-4 28-6 16,4 18 2-16,7 24-11 31,10 18 1-31,4 8-12 0,13-8 2 15,15-32-8-15,16-5 1 16,8-17-5-16,9-9 1 16,9-16-5-16,10-21 2 15,1-22-3-15,-6-8 1 16,-3-6 2-16,-8-6 0 16,-8-8 2-16,-4-23 0 15,-2-25 3-15,-3-1-1 0,3 10 2 0,0 27-1 16,-1 20 0-16,10 23 0 31,-10 14-5-31,15 40 0 0,28 39-3 0,0 14 1 16,0-5-4-16,-9-15 0 15,-5-16-2-15,-9-15 2 16,-11-16-3-16,-2-15 1 16,-6-5-1-16,2-12 0 15,9-11-5-15,3-8 1 16,-31 25-1797-16</inkml:trace>
  <inkml:trace contextRef="#ctx0" brushRef="#br0" timeOffset="37617">5985 3469 1192 0,'0'0'0'0,"-31"0"0"16,9 6 2-16,-3 19-4 16,-3 20 2-16,-3 3 5 15,-6 9-1-15,-2 16 21 0,-14-2 1 16,0 8 21-16,11-16 0 15,17-1 10-15,25-20 2 16,16-16-12-16,29-21 0 0,25-16-9 0,11-20 1 31,-81 31-1264-31</inkml:trace>
  <inkml:trace contextRef="#ctx0" brushRef="#br0" timeOffset="37865.28">6134 3172 1067 0,'0'0'0'0,"-17"-42"11"15,8 16 1-15,-8-11 12 16,6 18-1-16,-3 7 57 16,14 12 1-16,-17 26-13 15,1 28 2-15,-15 33-7 16,8 29 0-16,9 23-3 0,12 16 2 16,13 12-9-1,0 14-1-15,6-3-10 0,-6-8 1 16,-3-20-2-16,4-23 2 15,-12-31-11 1,0-28 2-16,0-31-7 0,0-37 1 16,-6-26-19-16,6-30 1 15,0 56-1584-15</inkml:trace>
  <inkml:trace contextRef="#ctx0" brushRef="#br0" timeOffset="38056.33">6066 3605 1143 0,'0'0'0'15,"42"14"1"-15,-5 11 0 16,5 18-2-16,5 13 1 16,-10 21 14-16,-15 7-1 15,-27 4 29-15,-26-9-1 0,-22-2 20 16,-12-15 0-16,12-6 5 16,22-25 0-1,14-33-17-15,17-32 0 0,11-29-3 16,26-7 0-16,-37 70-1320 15</inkml:trace>
  <inkml:trace contextRef="#ctx0" brushRef="#br0" timeOffset="38325.18">6733 2954 1067 0,'0'0'0'0,"-11"-50"24"15,-3 7 2-15,-9 12 26 16,6 8 1-16,17 23 11 15,-19 12-1-15,-12 30-3 16,3 32-1-16,-14 33 1 16,6 17-1-16,-4 7-6 15,10 24 1-15,7 37-7 16,15-5 0-16,16-26-9 0,15-11 1 16,13-9-2-16,12-33 0 15,-4-40-5-15,7-46 1 0,13-39-9 16,-5-39 2-16,-59 56-1568 15</inkml:trace>
  <inkml:trace contextRef="#ctx0" brushRef="#br0" timeOffset="38502.85">6727 3602 1281 0,'0'0'0'15,"0"0"29"1,17 28 2-16,0-22 12 0,25-6 2 15,31-11 23-15,14-9 0 16,19-9-24-16,-5-2 1 31,-17-8-9-31,-6 8-1 16,-78 31-1330-16</inkml:trace>
  <inkml:trace contextRef="#ctx0" brushRef="#br0" timeOffset="38775.81">7539 2807 1130 0,'0'0'0'0,"12"-28"43"0,-12 11 2 16,0 0 27-16,0 17 0 16,0 0 9-16,-6 11-1 15,-22 52-29-15,3 16-1 16,0 20-15-16,2 0 1 15,18-3-4-15,-1-6 0 16,12-8 3-16,5-19 1 16,20-7-7-16,16-19 0 15,18-6 3-15,5-20-1 0,3-16-4 16,-9-15 1-16,-22-11-4 16,-20-12 0-16,-22 43-1566 15</inkml:trace>
  <inkml:trace contextRef="#ctx0" brushRef="#br0" timeOffset="38960.54">7343 3288 1206 0,'0'0'0'0,"0"0"1"16,31-3 1-16,3 0-2 16,25-14 1-16,36-2 27 15,20-7 2-15,8 4 10 16,-5-4 1-16,-18 9 2 0,-10 9 1 15,-23 13-7-15,-19 15 1 16,-48-20-1172-16</inkml:trace>
  <inkml:trace contextRef="#ctx0" brushRef="#br0" timeOffset="39203.25">7243 4108 1105 0,'0'0'0'15,"0"0"38"-15,28-11 1 16,-3-9 42-16,28-14 0 0,23-11-6 16,27-12 0-16,26 9-10 15,3 3 0 1,-26 2-15-16,-16 7 0 0,-15 22-3 16,-13 2 1-16,-23 18-9 15,-28 5 0-15,-8 15-13 0,-22 13 0 16,19-39-1488-16</inkml:trace>
  <inkml:trace contextRef="#ctx0" brushRef="#br0" timeOffset="39475.98">7296 4391 1231 0,'0'0'0'16,"22"-60"6"-16,-2 12 1 0,16-8 3 15,9-1 1-15,-3 3 27 16,0 9 1-16,6 8 20 16,-1 15 2-16,-5 13 28 15,-5 15 1-15,2 3-6 16,-8 7 1-16,0 4-24 0,2 6 2 16,-2 2-16-16,3-3 0 15,2 1-13-15,0-12 1 16,-8-3-7-16,-2-11 0 15,-7-5-9-15,4-1 0 16,-7 0-9-16,-4 4 0 16,-12 2-1669-16</inkml:trace>
  <inkml:trace contextRef="#ctx0" brushRef="#br0" timeOffset="39670.37">7623 4179 1269 0,'-14'11'0'0,"-14"20"26"15,-2 6 0-15,7 19 2 16,4 7 2-16,2 10 44 16,6 3 0-16,5-2-16 0,12-6 1 15,5-12-5 1,11-10 3-16,26-18-5 0,19-22 1 16,23-18-8-16,8-25 1 15,-98 37-1510-15</inkml:trace>
  <inkml:trace contextRef="#ctx0" brushRef="#br0" timeOffset="39963.53">7971 2810 904 0,'0'0'0'0,"0"0"58"0,0 0 2 15,0 0 21-15,31 40-1 16,11 39-22-16,16 34-1 16,15 37-28-16,3 28 1 15,-12 20-5-15,-33 14 1 16,-48-20 3-16,-33-16 1 16,-20-21 12-16,-11-19-1 15,13-37 7-15,10-29 0 0,10-27-4 16,12-21 0-16,19-27 1 15,17-32 0-15,0 37-1414 16</inkml:trace>
  <inkml:trace contextRef="#ctx1" brushRef="#br0" timeOffset="37413.46">7954 9524 0,'0'0'0,"0"0"0,0 0 0,-15 0 16,15 0-16,-45 0 15,15 0-15,15 0 16,-29 0-16,29 0 0,0 0 16,-15 0-16,30 0 0,-15 0 15,15 0-15,-30 0 16,30 0-16,-15 0 0,15 0 16,0 0-1,0 0-15,0 0 16,0 0-16,0 0 15,0 16-15,0-16 16,0 0-16</inkml:trace>
  <inkml:trace contextRef="#ctx0" brushRef="#br0" timeOffset="44553.24">989 6240 1269 0,'0'0'0'16,"-6"-31"38"-16,0 11 0 16,12 3 47-16,-6-3 2 15,0 9-13-15,6-3 0 16,2-14-30-16,3-12-1 15,6-19-19-15,3-6 1 16,-9 8-7-16,0 9 0 16,-5 22 1-16,-1 9 0 15,-5 17-4-15,6 12 2 16,8 25-4-16,3 13-1 16,5 7-3-16,3 0 1 0,12-24-1 15,2-13 0-15,14-3-2 31,3-3 1-31,14-14-3 0,0-5 1 0,3-9-2 0,-3-3 2 32,-17-9-2-32,-5-5 2 15,-17 8 1-15,-15 9-1 16,-16 14 1-16,0 0 1 16,0 0-1-16,-16 31-1 15,-15 1-1-15,-11-10-1 16,42-22-1553-16</inkml:trace>
  <inkml:trace contextRef="#ctx0" brushRef="#br0" timeOffset="44794.23">1454 6002 1407 0,'0'0'0'0,"-14"-5"19"16,14 5 1-16,-17-6 14 16,6 12 0-16,-1 8 26 0,-13 17 1 15,-17 28-21-15,0 18 0 16,9 10-3-16,16 12 0 15,14 26-3-15,11-12 0 16,4-23-6-16,16-28 1 16,-3-19-4-16,6-20-1 15,-3-15 1-15,-6-5 0 16,3-3-5-16,0-6 0 16,-2 1-1-16,-1-4 0 15,-22 9-1588-15</inkml:trace>
  <inkml:trace contextRef="#ctx0" brushRef="#br0" timeOffset="45106.61">2367 6130 1218 0,'0'0'0'0,"0"0"27"16,0 0 0-16,30 0 44 0,-30 0-1 16,17 0-7-16,-17 0 0 15,23 2-30-15,-9 7 0 16,14-9-1-16,-3 0 0 15,8-6-6-15,-2 3 1 16,-14 3-7-16,-17 0 2 16,0 0-1345-16</inkml:trace>
  <inkml:trace contextRef="#ctx0" brushRef="#br0" timeOffset="45251.83">2336 6325 1344 0,'0'0'0'16,"-23"14"39"-16,7-3 0 0,13 9 37 15,3-3-1-15,0-17-6 16,0 0 2-16,14 8-26 15,3-13 0-15,5-1-14 16,9 0 2-16,0-2-4 0,-3-3 1 31,-28 11-1475-31</inkml:trace>
  <inkml:trace contextRef="#ctx0" brushRef="#br0" timeOffset="46271.35">3084 6147 1130 0,'0'0'0'15,"0"0"58"-15,0 0 1 0,-23 31 35 16,23-20 0-1,6-3-39-15,-1 9 0 0,7 15-31 16,4 4 2-16,15 15-15 16,6-20 1-16,10-14-7 15,6-17 2-15,6-17 5 16,14-14 2-16,8-20 12 0,3-11 1 16,-14 0 7-16,-11-12 2 15,-17 12 2-15,-25-6 1 16,-14-8-1-16,-6 2 0 15,-14 7-1-15,-11 13 0 16,-3 20-7-16,-5 9 2 31,-1 22-6-31,-2 25 0 16,-20 26-5-16,3 17 0 16,6 15-4-16,14 7 0 15,5 12-3-15,14-6 1 16,11 1-5-16,1-1 1 0,10 0-3 15,7-13 1-15,16-18-2 16,-3-17-1-16,-8-8 1 16,8-20 0-16,8-12-1 15,9-13-1-15,12-6-2 16,-1-17 1-16,-53 31-1736 16</inkml:trace>
  <inkml:trace contextRef="#ctx0" brushRef="#br0" timeOffset="46786.56">4086 6017 1293 0,'0'0'0'16,"20"-57"54"-16,-9 15 0 16,-5-1 13-16,-6-2 2 15,-12-12-12-15,4 9 1 0,-3 9-22 16,-6 13 0-16,0 15-9 15,-8 19 0-15,-11 24-7 16,-12 21 2-16,0 29-3 16,4 17 0-16,13 9-1 15,6-4 1-15,2-10-3 0,18-4-1 16,16-14 0-16,20-13-1 16,11-21-1-16,11-34-1 31,17-10-2-31,0-29 0 0,3-12 2 0,-9-13-1 15,-11-4 1-15,-11-5 1 16,-17 9 0-16,-8 13 0 16,-11 18 0-16,-1 8 0 15,-5 17 0-15,0 0-1 16,0 0-1-16,-22 25 0 16,8 35-2-16,-8 22 0 15,2 5-2-15,9 18 1 16,5 0-2-1,12-4 0-15,2-13-1 16,3-15 0-16,-5-10 0 0,0-15 0 16,-1-14 0-16,1-12-1 15,-6-22 0-15,11 14 0 16,-11-14 0-16,-6-19-1 16,1-27-2-16,-12-13 0 15,17 59-1681-15</inkml:trace>
  <inkml:trace contextRef="#ctx0" brushRef="#br0" timeOffset="46985.1">4265 6257 1407 0,'0'0'0'16,"34"-11"17"-16,-9-1 1 0,17 12 16 15,-3 6 1-15,3 5 0 16,1 15 1-16,-1 25-9 0,-6 16 0 16,-19 32-3-16,-23-5 1 15,-16-12 1-15,-20-17 0 16,-17-20-3-16,8-20 1 15,1-13 3-15,14-18 0 16,16-5 0-16,14-32 1 16,6 43-1449-16</inkml:trace>
  <inkml:trace contextRef="#ctx0" brushRef="#br0" timeOffset="47347.64">4691 5886 1369 0,'0'0'0'0,"0"0"58"0,0-45 1 16,6 34 35-16,-1-3-1 15,-5 14-20-15,0 0 0 16,0 0-31-16,14 3 1 16,-8 33-13-16,11 21 0 15,0 22-5-15,-3 0 1 16,-3-2-6-16,11-15 0 15,3-11-3-15,3-15 0 0,-14-16-4 0,-14-20 2 16,12 6 0-16,-1-26-1 16,3-31 3-16,8-11 1 31,-5-6 2-31,3 0 0 16,2-5 3-16,3-1-1 15,-8 9 0-15,-6 17 0 16,0 17-2-16,-2 20 2 15,-9 11-9-15,28 22 1 16,3 15-3-16,2 14 1 0,-33-51-1814 16</inkml:trace>
  <inkml:trace contextRef="#ctx0" brushRef="#br0" timeOffset="47620.98">5461 5304 1532 0,'9'-14'0'16,"13"-17"58"-16,9 5 0 16,22 21 46-16,6 16 1 15,5 23-49-15,-5 28 1 16,-6 29-33-16,-11 33-1 16,-5 32-12-16,-20 10 2 15,-12 4-4-15,-16 8 1 16,-17 3-2-16,-34-20 1 0,-44-22-3 15,-17-15 1-15,-9-14 1 16,-11-16 1-16,-5-12 1 16,-23-26 1-16,171-56-1608 15</inkml:trace>
  <inkml:trace contextRef="#ctx0" brushRef="#br0" timeOffset="47952.4">3061 5779 1293 0,'0'0'0'0,"-5"-42"54"0,5 19 0 15,0 23 33-15,0 0-1 16,-14 17-33-16,-9 31 1 16,-13 45-31-16,-1 35 1 15,21 30-9-15,16 17 1 16,16 12-4-16,15-6 2 0,17-20-3 16,5-20 0-16,6-30 4 15,30-41 0-15,29-39 2 16,14-39 1-16,-132 8-1423 15</inkml:trace>
  <inkml:trace contextRef="#ctx0" brushRef="#br0" timeOffset="48524.25">6346 5366 1306 0,'0'0'0'16,"-5"-28"47"-16,-6 11 1 0,-9 8 64 15,3 4 1-15,0 5-53 0,-13 20 2 16,-24 31-35 0,-4 28 0-16,4 39-13 0,12 29 1 15,17 17-3-15,8 12 2 16,12-4 0-16,10-11 2 15,15-14 2-15,19-28 0 16,3-37-1-16,6-28 0 16,11-23 2-16,5-17 0 15,9-25-5 1,-3-9 2-16,-70 20-1535 16</inkml:trace>
  <inkml:trace contextRef="#ctx0" brushRef="#br0" timeOffset="48818.66">6892 5363 1344 0,'0'0'0'0,"0"0"65"15,17-42 1-15,-11 28 35 16,-6 14 1-16,0 0-39 15,-17 0 0-15,11 14-27 0,6 17 0 16,-11 37-13-16,-6 14 1 16,9 23-6-16,2 5 0 31,1-8-6-31,5-9 2 0,5-8-3 0,1-23 0 16,0-22-1-16,-6-18 1 31,-12-13-4-31,-10-12 0 0,22 3-1539 15</inkml:trace>
  <inkml:trace contextRef="#ctx0" brushRef="#br0" timeOffset="48970.46">6542 6005 1381 0,'0'0'0'0,"23"17"23"0,-4-6 1 16,4-5 16-16,8 3 2 16,33-9 15-16,26-6 2 0,16-5-21 15,6-9 1-15,0 0 7 16,-14 3 0-1,-28 11-3 1,-17 6-1-16,-25 0-5 16,-8 12 1-16,-20-12-1505 15</inkml:trace>
  <inkml:trace contextRef="#ctx0" brushRef="#br0" timeOffset="49808.28">6590 6525 1394 0,'0'0'0'0,"0"-62"39"15,0 14 0-15,0 3 37 16,11 8 2-16,-5 12-3 16,-6 25 0-16,0 0-36 15,5 25 0-15,-10 37-15 0,-6 12 1 16,-6-1-5-16,-3 9 1 15,3-5 1-15,6-4 0 16,-8-5-4-16,2-11 0 16,11-9-2-16,6-17-1 31,-5-20 1-31,5-11 0 0,11-11-3 0,11-20 2 16,20-17-3-16,0-9 2 15,-11 3-3 1,-3 4 1-16,-3 4-1 0,-8 10 1 15,-11 16-3-15,-6 20 0 16,0 0-2-16,5 28 2 16,-5 20-2-16,0 0 0 15,3-11-1-15,8-14-1 16,0-7 2-16,26-4 1 16,22-7-3-16,5-10 2 0,3-15-5 15,-8-14 1-15,-11-17-2 16,-9-20 0-16,-14-8-1 15,-8-6 0-15,-3 15-1 16,3 10 1-16,-12 29-3 16,1 17 2-16,-6 14-1 0,-17 17 0 15,-8 40-2-15,-11 25 2 16,2 17 0-16,-8-6 1 16,6-20 1-16,8-7 0 31,2-1 0-31,10-9 0 0,10-16 0 15,6-12 1-15,0-28 0 16,22-11 1-16,15-35 1 16,5-19-1-16,0-11 2 15,3-17 1-15,-9-12 0 16,-5-2 1-16,-3-4 1 16,3 18-1-16,-9 20 1 0,-2 27 0 15,-4 21-1-15,-4 25 0 16,-4 8-1-16,9 35 0 15,5 39 0-15,-2 17-1 16,-9 11-1-16,-5-3 0 16,-1 4-1-16,1-18 0 15,-1-19 0 1,-5-24 0-16,-5-18 0 0,-1-21 0 16,6-11-1-16,0 0 1 15,-17-37-2-15,-2 0 0 16,19 37-1778-16</inkml:trace>
  <inkml:trace contextRef="#ctx0" brushRef="#br0" timeOffset="49952.36">7164 6661 1470 0,'0'0'0'0,"9"20"15"16,-4-9 1-16,-5-11 6 15,11 14 1-15,1-2 25 16,18-7 2-16,29 1-10 16,17-3 0-16,8-6-5 0,11-8 0 15,-5-20-5-15,-9-6 0 16,-81 37-1421-16</inkml:trace>
  <inkml:trace contextRef="#ctx0" brushRef="#br0" timeOffset="50196.28">7651 5301 1293 0,'0'0'0'0,"0"0"50"15,6-37 0-15,19 37 29 0,23 17 0 16,22 37-28-16,14 37 1 16,6 41-20-16,-15 30 1 15,-22 10-9-15,-36 9 1 16,-28-3-1-16,-31-11 0 16,-22-14-3-16,-26-23-1 15,-33-20 3-15,16-31 1 16,29-22 1-16,25-32 0 15,53-25-1491-15</inkml:trace>
  <inkml:trace contextRef="#ctx0" brushRef="#br0" timeOffset="51088.53">1714 8202 803 0,'0'0'0'0,"0"0"31"16,0 0 2-16,0 0 68 0,53 0 1 15,12-22-11-15,24-10 0 16,18-7-33-16,10-4 2 16,-7 1-15-16,-15 2-1 15,-20 9-13-15,-27 9-1 0,-31 13-3 16,-28 15 1-16,-31 8-7 31,-23 23 2-31,-41 16-10 0,-15 7 1 0,-13 2-8 16,13-5 1-16,26 2-7 15,31-11 1-15,22-8-2 0,19-9 1 16,18-20-1-16,5-11 0 16,11 20-1-16,25-20 1 31,23 0-1-31,31 0 2 0,11 0 0 15,11 6 0-15,-112-6-1240 16</inkml:trace>
  <inkml:trace contextRef="#ctx0" brushRef="#br0" timeOffset="52058.17">3019 8208 979 0,'0'0'0'15,"17"-43"42"-15,-6-8 0 16,-8-8 41-16,3 14 2 16,-6 8-19-16,-6 17 1 15,6 20-18-15,0 0 2 16,0 0-13-16,-8 20 1 15,-15 31 1-15,-2 8 0 0,3 4-5 16,10-7 1 0,7-19-7-16,5 0 0 0,0-18-6 15,5-4-1-15,-5-15-4 16,0 17 1-16,-14-17-4 0,14 0 0 16,-11-17 2-16,11-3 1 15,0-28-1-15,0 2 1 31,-5 7-2-31,-1 11-1 16,0 13 1-16,6 15 1 16,0 0-3-16,-16 15 1 15,2 21-4-15,2 7 1 16,1 13-5-16,11-2 2 16,6-14-2-16,-1-15 0 15,1-8-2-15,11-11 1 16,-3-9 0-16,8-11-1 0,9-17 0 15,3-15-1-15,-9-7 3 16,-8-4 0-16,-9 3-2 16,-11-2 1-16,-2 5 0 15,-18 6 0-15,-8 8 1 0,-11 20 0 16,-16 28-3-16,-1 29 1 16,-11 33-2-16,2 32 2 15,-2 25-3-15,17 26 0 16,6 30-1-16,16-8 1 15,14-8 0-15,17-9-1 16,17-11-1-16,25-20 1 16,25-51-1-16,20-34 1 15,8-33 1-15,6-38 0 16,-17-36 3-16,-8-17-1 16,-15-26 2-16,-8 9 1 15,-13 17-2-15,-10 11 1 16,-13 17-2-16,-11 20 2 15,-6 9-5-15,-6 7 1 16,6 4-2-16,0-3 0 16,0 14-1-16,0-11 1 0,0 11-2 15,0-14 1-15,0 2-4 16,0 1 1-16,0-9-2 16,0 9 1-16,0 11-1 15,-5-14 2-15,5 14 0 16,0 0 1-16,-17 25 1 15,0 18 1 1,-8 16 1-16,2 20 0 0,4 31 0 0,8 18 1 16,5 2 0-16,6-14 0 15,6-34 2-15,5-26 2 16,0-19 1-16,-3-12 1 16,-2-8 2-16,-6-17 1 15,0 0-2-15,0 0 1 16,0 0-1701-16</inkml:trace>
  <inkml:trace contextRef="#ctx0" brushRef="#br0" timeOffset="52510.16">2955 9330 1180 0,'-6'14'0'0,"3"6"14"16,3 3 0-16,3-3 6 16,8-3 0-16,6-3 5 0,14-14 1 15,22-23 4-15,17-16 1 16,3-24 2-16,3-5 2 15,-6 6 11-15,-14 9 0 32,-12 2 9-32,-18 11 0 15,-15 17 0-15,-6 12 1 16,-5 11-9-16,-11 11 2 16,-11 26-7-16,-9 31 2 15,0 25-5-15,3 18 0 0,11 2-7 16,9-20 0-16,8-25-5 15,6-31 0-15,8-12-1 16,2-19 0-16,21-3-6 16,5-12 1-16,17-22-1 15,-6-6 0-15,-11-25-2 0,-3-6 1 16,-14-3-1-16,-2 9 1 16,-9 26-1-16,-9 24 0 15,-5 12 0-15,-5 26 0 16,5 36-3-16,5 11 1 15,12-16-4 1,8-17 1-16,-2-18-4 0,2-13 1 16,14-9-6-16,14-15 1 15,15-21-2-15,2-15 1 16,-70 51-1872-16</inkml:trace>
  <inkml:trace contextRef="#ctx0" brushRef="#br0" timeOffset="54102.77">4366 8420 778 0,'0'0'0'0,"-5"-43"63"0,5 24 0 15,0-7 56-15,-3 12 1 16,3 14-29-16,0-11 1 16,0 11-40-16,-3 20 0 15,0 30-16-15,-8 35 1 16,-6 14-12-16,-2 14 1 15,2-2-5 1,6-12 2 0,5-15-3-16,6-24 0 15,0-21 1-15,-6-16 2 0,6-23-3 16,0 0 1-16,0 0-1 16,-14-20 1-16,9-28 6 15,-1-20-1-15,17-31 5 16,3-14-1-16,3-23 3 15,0-5-1-15,8 20 0 0,-2 5-1 16,7-9-1-16,7 21 1 16,-9 33-6-16,8 37 1 15,12 42-10-15,0 38 1 16,5 36-7-16,-6 8 0 16,-19-2-3-16,-14 11 1 15,-25 28-5-15,-25 9 0 16,-26 5 0-16,-13-28-1 15,-10-31-1-15,10-20 1 16,2-14-1-16,20-11 1 16,14-25 1-16,19-12-1 0,3-17 0 15,12-9 0-15,10-11 2 16,1-5-1 0,11-17 3-16,2 5-1 0,4 11 3 15,2 24 1-15,3 19 0 0,-3 25 0 16,9 23 0-16,2 9 1 15,-5-1-2-15,-3-2 0 16,3 5-4-16,5 1 2 16,9-24-4-16,8-16 1 15,14-25-2-15,3-27 0 32,9-16 0-32,2-5 0 0,-14 5 0 15,-8-6 0-15,-17-3 0 16,-8-8 2-16,-9-14-2 15,-8 0 1-15,-12 14 0 16,1 23 1-16,-12 25-1 16,-5 34 0-16,-6 33 0 0,-8 24 1 15,3 25-2-15,-4-11 1 16,10-12-1-16,4 3 1 16,7 14-2-16,5 1 1 15,5-1-1-15,7-11 1 16,-1-23 1-16,3-22-1 15,-9-23 0-15,-5-14 0 16,0-31-1-16,-5-11 1 16,5 42-1768-16</inkml:trace>
  <inkml:trace contextRef="#ctx0" brushRef="#br0" timeOffset="54571.68">4812 9096 1231 0,'0'0'0'16,"0"0"6"-16,64-12 1 15,12-13 1-15,2-1 0 32,12-5 37-32,-4-5-1 15,-7-7 3-15,-9-13 0 16,-11-1-4-16,-17-11 1 0,-17 6 6 16,-8 20 0-16,-12 16-2 15,-5 26 1-15,-16 6-7 16,-1 31 1-16,-20 39-6 15,1 14 0-15,2-2-5 16,9 5 2-16,8 9-7 16,-2 3 1-16,7-20-4 15,7-9 0-15,10-14-2 0,7-31 0 16,-4-17-4-16,15-17 0 16,2-28 1-16,14-11 1 15,9-26-1-15,-1 0 0 16,-10-5 5-16,-9 11 1 15,-3 16-3-15,-3 15 1 16,-16 11-4-16,-6 20 0 16,0 0-5-16,14 37 1 15,3 14-5-15,2-3 1 0,9-8-3 16,9-29 0-16,16-17-2 16,6-16 0-16,11-18-1 15,2-5 0-15,-2-3 1 16,3-14 0-16,-73 62-1840 15</inkml:trace>
  <inkml:trace contextRef="#ctx0" brushRef="#br0" timeOffset="59524.88">2711 10147 464 0,'0'0'0'0,"-25"12"17"16,2-7 1-1,-2 4 32-15,8 2 1 16,17-11 7-16,-11 11 2 0,11-11-15 16,-5 12-1-16,5-12-12 15,5 8-1-15,12 4-8 16,36-7 0-16,31-5 0 16,28-20 0-16,12-13-2 15,2-18 0-15,16-12 1 16,-4 1 1-1,-10 6-2-15,-21 13 0 0,-29 12 4 16,-19 6 1-16,-28 11 0 16,-9 5 1-16,-22 9 7 15,0 0 2-15,0 0 5 16,0 0-1-16,-36 23-4 16,-6 8 0-16,-11 6-6 0,-12-1 1 15,1 10-21-15,-20-4 1 16,-17-5-11-16,-5 5 1 15,5 9-12-15,-6-9 1 16,7 4-46-16,4-15-1 16,7 0-37-16,24-11 0 15,12-3 8-15,11-6-1 16,25-8 47 0,17-3 0-16,0 0 29 0,48-9 1 15,41-8 10-15,29-14 0 16,17-17 3-16,7-11 2 15,18-20 10-15,-12-1 0 16,-16 15 9-16,-25 17 1 16,-35 17 7-16,-32 14 2 15,-15 14 11-15,-25 3 1 0,-6 12 0 16,-19 8 0-16,-17 16-10 16,3 10 1-16,39-46-1024 15</inkml:trace>
  <inkml:trace contextRef="#ctx1" brushRef="#br0" timeOffset="60202.74">12166 15466 0,'0'0'0</inkml:trace>
  <inkml:trace contextRef="#ctx0" brushRef="#br0" timeOffset="64332.1">4568 9811 515 0,'0'0'0'16,"0"0"12"-16,0 0 1 16,0 0 29-16,0 0-1 15,0 0 29-15,0 0 1 16,0 0-2-16,0 0 2 16,70 6-24-16,8-26 0 15,9-6-7 1,14 4-1-16,3-9-9 0,8 5 2 15,-12 4 1-15,-10 2 1 16,-3 0 6-16,-25 9 2 16,-18-1-6-16,-24 7 1 15,-3 2-1 1,-17 3 1-16,0 0-5 16,0 0 2-16,-6 11-6 15,-13 3 0-15,-15 3-7 16,-8 3 2-16,-6-9-13 15,1 4 0-15,47-15-1225 0</inkml:trace>
  <inkml:trace contextRef="#ctx0" brushRef="#br0" timeOffset="64536.57">4574 10012 929 0,'0'0'0'0,"0"0"0"0,0 0 0 31,0 0 0-31,70 5 0 16,8-41 3-16,28-10 2 15,23-5 19-15,14-5 1 16,0-1 22-16,-6 15 0 16,-19 8 14-16,-29 14-1 15,-35 12 0-15,-18 2 0 16,-25 6-7-16,-11 0 1 16,-17 9-11-16,-8 2-1 15,25-11-1177-15</inkml:trace>
  <inkml:trace contextRef="#ctx1" brushRef="#br0" timeOffset="66642.88">11793 15963 0,'0'0'0,"0"0"0,15 0 0,0 0 15,29 0-15,16 0 16,30-15-16,-30 15 0,-1 15 0,1-15 16,15 0-16,-45 0 15,14 0-15,1 0 16,15 0-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3-17T06:03:19.309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3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3-17T06:03:20.516"/>
    </inkml:context>
  </inkml:definitions>
  <inkml:trace contextRef="#ctx0" brushRef="#br0">24325 9389 0,'0'0'0,"0"0"0,0 0 16</inkml:trace>
  <inkml:trace contextRef="#ctx0" brushRef="#br0" timeOffset="121.13">28223 13400 0,'0'0'0,"0"0"0,0 0 0,0 0 0,0 15 0,-29 0 16,29 0-16,-15 0 0,-15 0 15,15 0 1,15-15-16</inkml:trace>
  <inkml:trace contextRef="#ctx0" brushRef="#br0" timeOffset="255.09">23698 6855 0,'0'0'0,"14"0"15,31 0-15,90 0 16,89 0-16</inkml:trace>
  <inkml:trace contextRef="#ctx1" brushRef="#br0">19089 3104 1192 0,'0'0'0'0,"0"0"41"0,0 0 0 16,0 0 55-16,0 0-1 16,0 0-17-16,0 0-1 15,-22-25-24-15,22 25 1 16,0 0-21-16,0 0 1 15,-8-12-9-15,8 12-1 16,-12 29-2-16,12 16 0 16,6 23-3-16,-6 8 1 15,0 3-3-15,0-5 0 0,6 2-2 16,-1 9-1-16,-2 8-2 16,3-11 2-16,-4-14-1 15,1-23 2-15,0-16-3 16,-3-9 1-16,0-20-2 0,-14 5 1 15,0-10-1-15,-11-18 1 32,-3-28 0-32,8-25 0 15,12-35 2-15,8-7-1 16,3-12 4-16,11 5 1 16,-3 1-2-16,17-1 0 15,11 9-3-15,11 23 2 16,-2 37-3-16,8 10 1 15,0 21-1-15,0 8 0 16,-5 11-2-16,-7 12 1 0,-4 14-2 16,-4 22 0-16,-14 26-2 15,-10 11 1-15,-21 12-4 16,-10-1 1-16,-15-19-2 16,-5-12 1-16,-6-22-2 0,3-12 0 15,0-5-1-15,0-3 1 16,6-3-2-16,-4-8 2 15,10-12-2-15,-1 6 1 16,14-5 0-16,0 5 0 16,3 0 0-1,14 0 0-15,-14-9 0 0,14 9 0 16,0 0 1 0,8 28-1-16,23 26 0 0,11 14 0 15,12 3 0-15,4-3 0 16,12-1 0-16,3-19 0 15,-8-11 0-15,-9-9 1 16,-6-5-2-16,0-3 1 16,-5-3-1-16,-20 3 1 15,-25-20-1809-15</inkml:trace>
  <inkml:trace contextRef="#ctx1" brushRef="#br0" timeOffset="1660.03">20428 3885 1306 0,'0'0'0'0,"-5"-43"105"16,5 6 2-16,0 1 2 16,2 10 1-16,-2 6-44 0,0 20 1 15,-2-11-35-15,2 11-1 16,-17 6-11-1,-6 14 0-15,-2 28-4 0,-6 14 0 16,15 3-3-16,-1 6 1 16,6-6-4-16,11 8 0 15,11 1-2-15,11-6 0 16,20-12-2-16,6-25 1 16,11-22 1-16,2-12 0 15,9-20 1-15,-11-16 1 0,-11-21-1 16,-18-5 1-16,-7-3-2 15,-6 9 1-15,-6 19-1 16,-5 15 1-16,-6 2-1 16,-3 15 1-16,3 8-3 15,0 0 1-15,-11 14-1 16,2 17-1-16,-2 26 0 0,5 10 0 16,12 1-2-16,5-17 0 15,14-3-2-15,9-17 1 16,8-16-1-16,0-18 2 15,-6-34-2-15,4-5 1 16,-4-9 0-16,-14-3 1 31,-19-3-1-31,-14 1 1 0,-9 13 0 0,-10-2 2 16,-4-3-1-16,3 9 2 16,-2 16-1-16,2 23-1 15,8 17-1-15,9 8 2 16,9 12-2-1,5 0 1-15,11-17-2 16,6-6 1-16,19-3 0 16,9-5-1-16,14-12-1 15,0-5 1-15,-12-3-2 16,-8-3 0-16,-8 3-1 0,-11-6 1 16,-20 20-2-16,8-12 0 15,-8 12-2-15,-11 0 2 16,11 0 0-1,0 0-1-15,0 15 2 0,3 13 0 16,-3 17 0-16,8-3 1 16,23-5-1-16,11-11 1 15,6-21 0-15,-9-5 0 16,-8-17 0-16,-1-8 0 16,-4-6 0-16,-4 5 0 15,-11-5 0-15,0 6 0 0,-5-1 0 16,0 15 1-16,-6 11-1 15,0 0 1-15,14 3 0 16,-14 25 2-16,11 23-2 16,6 11 1-16,19-8-1 15,6-9 1-15,0-19-1 0,23-15 2 16,16-11-2-16,11-17 0 16,-5-8-2-16,-28-21 1 15,-23-2-8-15,-16-3 1 16,-15-16-12-16,-13 4 1 15,-14 7-9-15,-15 8 0 16,1 8 4-16,-3 23-1 16,-3 23 4-1,5 5 1-15,1 15 7 0,2 7-1 0,-2 16 6 16,2-1 2-16,15 3 1 16,7-6 1-16,18 3 1 15,11-17 1-15,8-6 0 16,17-13 1-16,28-18 0 31,-6-19 0-31,-2-12 0 0,-14-20 0 0,-9-5 0 16,-22 8 1-1,2-14 2-15,-2-8 0 16,-9-11 3-16,4 7 1 16,-1 4 2-16,-6 39 1 15,-5 15 3-15,0 22 1 0,0 0 0 16,12 17 2-1,2 50-1-15,2 21-1 0,-4 11 0 16,4-6-1 0,15-5 0-16,3-14-1 15,5-7-3-15,-17-41 1 0,1-1-4 16,-12-19 0-16,-11-6-1706 0</inkml:trace>
  <inkml:trace contextRef="#ctx1" brushRef="#br0" timeOffset="2322.73">23865 2855 1243 0,'0'0'0'32,"0"0"85"-32,33 17 0 15,-19-14-1-15,-14-3-1 0,11 12-26 0,-27 10 0 16,-21 29-30-1,-10 17 0-15,-18-3-9 0,-2-3 0 16,3-2-4-16,-12-18 1 16,9-17-3-16,2 6 1 15,12 3 0-15,11-2 1 16,23-16-2-16,19-16 0 16,-12 12 4-16,24-12 0 15,18-6 2-15,21 6 1 16,30 6 0-16,3 8 0 15,3 9 0-15,-9 16 0 16,1 15 0-16,2 2 0 0,0 1-3 16,-8-6 1-16,-14-3-2 15,-23-6 2-15,-19-11-4 16,-9-11 0-16,-8-20-2 16,17 9 1-16,-17-9-3 15,31-34-1-15,-31 34-1661 0</inkml:trace>
  <inkml:trace contextRef="#ctx1" brushRef="#br0" timeOffset="2676.43">24831 3017 1394 0,'0'0'0'16,"28"-43"39"-16,-3 18 0 15,3-1 33-15,-8 1-1 31,-9 14-7-31,-11 11 2 0,0 0-34 16,-36 0 1-16,-29 17-9 16,-16 14 1-16,-9 5-8 15,1 15 1-15,5 6-3 16,14-1 2-16,16 1-1 16,18-9 1-16,14-11-3 15,5-6 1-15,14 0-3 0,17 0 2 16,20 0-4-16,19-5 0 15,20-1-1-15,16-2 1 16,29-9 0-16,-1 0 1 16,-13 3 2-16,-23 8-1 15,-27-8 2-15,-26-5 0 16,-14 2-5-16,-20 3 1 16,-8 8-1-16,-3-5 1 15,17-20-1635-15</inkml:trace>
  <inkml:trace contextRef="#ctx1" brushRef="#br0" timeOffset="3479.95">26481 2810 1180 0,'0'0'0'15,"0"0"100"-15,0 0 0 16,-17-37 6-16,14 26 2 16,3 11-47-16,0 0 0 0,0 0-31 15,-11 14 0-15,5 46-9 16,6 16 2-16,6 9-4 16,2 11 0-1,6 9-3-15,0-12 0 16,3-5-1-16,-6-15 0 15,-11-11-3-15,-3-19 0 0,1-26-1 16,2-17 2-16,0 0-4 0,-12-40 0 16,1-31 3-16,0-22 0 15,5-12 4-15,9-19 0 16,6-20 3-16,-4-12 0 16,1 9-2-16,2 12 1 15,15 21 0-15,10 27 0 16,15 33-5-16,8 23 1 15,5 23-3-15,12 19 1 32,17 34-3-32,-15 12 1 0,-13 22-4 15,-23 8 1-15,-19 7-3 16,-43 10 1-16,-38-10-2 16,-20-1 1-16,-17-17-1 15,11-8-1-15,20-20-1 0,16-14 1 16,12-23-1-16,11-19 2 15,11-3-1-15,0-20 0 16,12-18-1-16,5-7 2 16,5-6-1-16,12 17 0 15,6 22 0-15,-1 23 1 0,3 25 0 16,0 23 0-16,9 29 0 16,8 13 0-16,11 9-2 15,12-3 1-15,13-2-1 16,-5-10 2-16,2-16-2 0,-7-17 0 15,2-14-1-15,-6-23 1 16,-64-14-1727-16</inkml:trace>
  <inkml:trace contextRef="#ctx1" brushRef="#br0" timeOffset="4005.22">27643 3347 1470 0,'0'0'0'16,"0"0"39"-16,0-39 0 15,-6 22 33-15,6 3 0 16,0 14-4-16,0 0 2 0,-22 0-34 16,-3 20 0-16,-23 28-9 15,6 14 1-15,-3 6-5 16,17 14 1-16,14-14-7 16,14-6-1-16,14-11-2 15,28-15 0-15,31-5-1 16,8-16-1-16,6-13-3 15,-11-19 1-15,-12-14-2 0,-11-17 0 0,0-3 1 16,-11-11 0 0,-11 0-2-16,-6 5 0 0,-13 21 1 15,-7 16 0-15,-5 20-2 32,-11 3 1-32,-3 25-1 0,-11 23 1 15,-3 17-3-15,-3 11 1 16,14-3-2-16,12-14 1 15,16-5-2-15,17-15 1 16,11-10 0-16,9-21 0 16,13-11-1-16,7-17 0 15,-15-9 1-15,-6-16 0 16,-16-9-1-16,-14-17 1 16,-11-5 0-16,-18-4 0 15,-24 4-1-15,-12-1 2 0,1 18-2 16,-1 30 1-16,9 52 0 15,8 22-1-15,9 8 0 16,10 7 0-16,4-1-2 16,14-6 2-16,10-19-2 15,24-26 0-15,-40-11-1703 0</inkml:trace>
  <inkml:trace contextRef="#ctx1" brushRef="#br0" timeOffset="4599.33">28519 3636 1457 0,'9'-11'0'15,"8"-12"33"-15,-3 3-1 16,5 0 32-16,-5 3 0 15,-14 17 1-15,11-8 0 16,-11 8-23-16,-5 31-1 16,-1 20-12-16,-2 17-1 15,-6 0-5-15,0-6 2 0,14-17-6 16,0-20 0-16,0-8-1 16,0-17 0-16,11 0-2 15,9-17-1-15,5-19-1 16,8-24 0-16,4-13-1 15,-6-1-1-15,-9 4-3 16,-5 22 1-16,-9 16-1 0,-5 15 0 16,-3 17 0-16,11 12 0 31,-11 25-2-31,0 13 1 16,6 30-3-16,2-7 2 15,3 3-3-15,-2-13 2 16,16-21-3-16,11-11 2 15,7-25-2-15,4-23 1 0,1-14-2 16,-6-12 0-16,-11-8-2 16,-9-16 1-16,-11-7-1 15,-2-2 0-15,-1 14 0 16,0 13 0-16,-2 24-1 0,-6 11 1 16,0 14-1-16,0 14 0 15,0 23-1-15,0 25 1 16,0 12-1-16,11 2 1 15,-5-8 0-15,13-12 1 16,15-8-1 0,2-17 1-16,-2-19 0 0,0-24 0 15,10-30 0-15,-2-15 0 16,0-5 1-16,-2-14 0 16,4-9 3-16,4-3-1 15,2 1 4-15,-2 13 1 16,-12 23-1-16,-5 26 2 15,-14 25 0-15,-6 20 0 0,-8 11-1 16,6 20 0-16,-9-51-1735 16</inkml:trace>
  <inkml:trace contextRef="#ctx1" brushRef="#br0" timeOffset="4714.42">29976 3588 1569 0,'0'0'0'15,"0"0"-1178"-15</inkml:trace>
  <inkml:trace contextRef="#ctx0" brushRef="#br0" timeOffset="14169.49">24280 11922 0,'0'0'0,"15"0"0,15 15 0,89 15 16,-14 1-16,0-1 0,44 0 0,-45-15 16,-29 0-16,15 0 15,-1 0-15,-14 0 16,-15 0-16,29 0 15,-29 0-15,-15 1 0,-30-16 0</inkml:trace>
  <inkml:trace contextRef="#ctx1" brushRef="#br0" timeOffset="14411.92">20453 4973 590 0,'0'0'0'0,"6"-31"39"0,0 11 0 15,-1-5 62-15,1 8 1 31,-1 0 8-31,-2 8 0 0,3-2-29 16,-1-3 0-16,-5 14-31 16,6-11 1-16,-6 11-11 15,-14 14 1-15,-8 28-8 0,-9 26 1 16,3 11-4-16,5 9 1 0,9-6-5 31,3-3 0-31,-6-5 0 16,3-12 0-16,9-11-2 15,5-15-1-15,0-16-1 0,0-6 0 16,0-14 0-16,-6 17 1 16,6-17 0-16,9-19 2 15,-4-13 0-15,6-24-1 16,6-18 10-16,-3-25 1 16,0-19 1-16,0-1 0 15,3 28-3-15,-6 24 1 16,3 21-2-16,-3 21-1 15,-11 8-4-15,0 17 0 16,0 0-7-16,17 0 1 16,3 20-6-16,19 14 1 15,20 22-4-15,2 15 1 0,4 19-2 16,-12 4-1-16,0-7-3 16,-11-19 1-16,-16-11-2 15,-10-15 1-15,-10-16-3 16,-17-1 2-16,-20 17-3 15,-11-8 2-15,-11-5-2 16,-17-10 0-16,-3-19 1 0,-3-5 0 16,9-15 2-16,22-5-1 15,31-7 0-15,34 1 1 16,39 9-2-16,13 8 1 16,-72 14-1831-16</inkml:trace>
  <inkml:trace contextRef="#ctx1" brushRef="#br0" timeOffset="15068.93">21288 4911 414 0,'0'0'0'16,"0"0"32"-16,31 11 2 0,-23-11 14 0,-8 0 1 16,17-5-16-16,-17 5 0 31,11 0-4-31,-11 0 0 0,11 0 8 0,-11 0 1 31,14 0 13-31,0 5 0 16,6 7 6-16,2 22 2 15,-2 28-5-15,-14 11-1 0,-18 4-5 16,-2 2-1-16,-2-17-6 16,-7 0 2-16,4-19-8 15,2-12 1-15,6-12-2 0,11-19 2 16,-6 12-1-16,6-12 0 15,17-20 13-15,5-22 2 16,15-26 1-16,-1-17 1 16,0-8-3-16,6-4 2 15,9-1-3-15,-1 10 1 16,-10 28-3-16,-10 24 0 16,-13 22-8-16,-17 14 2 15,0 0-12-15,-5 36 1 16,-15 21-5-16,-8 16 0 15,0-2-7-15,8 8 1 0,9-11-6 16,6-6 1-16,5-16-3 16,5-4 1-1,6-11-1-15,12-14 0 0,8-3-2 16,16-8 0-16,15-6 0 0,13-11 0 16,-2-4-2-1,-6-2 1-15,-67 17-1741 16</inkml:trace>
  <inkml:trace contextRef="#ctx0" brushRef="#br0" timeOffset="16542.74">25012 10716 0,'0'0'0</inkml:trace>
  <inkml:trace contextRef="#ctx1" brushRef="#br0" timeOffset="15597.02">20168 5960 552 0,'0'0'0'0,"0"0"33"16,0 0 2-16,0 0 22 0,0 0 2 16,0 0-14-16,0 0-1 15,0 0-9-15,89 14 1 16,54-3 10-16,39 1 0 15,20-7-4-15,30-5 0 16,23-5 17-16,20-7 0 31,10 4 3-31,-44-3 0 0,-70-1 4 16,-51 1 1-16,-41 3-5 16,-31-4 0-16,-20 7 4 0,-28 5 0 15,0 0-5-15,-23 0-1 16,-27 5-7-16,-12-5 1 15,6 6-12-15,-3 5 1 16,59-11-1556-16</inkml:trace>
  <inkml:trace contextRef="#ctx1" brushRef="#br0" timeOffset="16726.03">20862 6325 552 0,'0'0'0'0,"-5"-29"86"16,-1 10 0-16,6-1 11 16,-5 3 1-16,5 3-30 15,0 2 2-15,0-7-2 16,0 7 2-16,0 1-21 15,0 11 2-15,0 11-9 0,0 29 2 16,-3 45-7-16,3 14 0 16,3 0-8-16,2-12 1 15,1 1-7-15,-1-12 0 16,7-11 0-16,2-8 0 16,-3-26 1-16,-11-11 1 15,0-20-4-15,0 0 1 16,17-9 0-1,5-19-1-15,-22 28-1327 0</inkml:trace>
  <inkml:trace contextRef="#ctx1" brushRef="#br0" timeOffset="17034.58">21338 6152 1105 0,'0'0'0'0,"0"0"41"0,0 0 2 0,0 0 0 0,-14 37-1 31,-8 14-13-31,-14 22 2 16,-18 15-17-16,1 5 2 16,-6-5-7-16,6-9 0 15,17-17 0-15,5-22 1 16,14-17 2-16,6-12 2 16,11-11 5-16,0 0 0 15,0 0 6-15,0 0 1 16,22-3 8-16,9-5 2 15,22-12 5-15,12 3-1 16,-1 0-1-16,-8 11 1 16,-3 23-6-16,-5 3 2 0,-6 3-6 15,0-4-1-15,-3-13-5 16,9-6 2-16,11-11-16 16,2-9 0-16,-61 20-1470 15</inkml:trace>
  <inkml:trace contextRef="#ctx1" brushRef="#br0" timeOffset="17445.41">21938 6443 1192 0,'0'0'0'16,"11"-31"3"-16,0 9-1 16,-5 2-2-16,-6 6 1 15,0 14 27-15,0 0 1 16,0 0 15-16,-23 39 0 0,-19 35 7 16,0 14 1-1,0 5-3-15,3 0 2 16,8-14-11-16,12-2 2 15,8-24-11-15,11-19 1 16,0-11-7-16,0-23 2 0,22-11-4 16,9-20 0-16,11-32 9 15,11-13 0-15,-5-3 2 16,-6-14 0-16,-6-12 0 16,-8 3 2-16,0 0-3 15,3 20-1-15,-9 26-1 0,-2 25 0 16,-15 17-5-16,4 28 1 15,5 22-7 1,5 32 1-16,-5 26-4 0,3 19 1 16,0 0-5-16,0-3 0 15,0-11-4-15,2-17 1 16,-2-14-3-16,0-20 1 16,-3-23-4-16,-14-16 1 15,0-9-3-15,-11-3 0 16,11 3-1742-16</inkml:trace>
  <inkml:trace contextRef="#ctx1" brushRef="#br0" timeOffset="17585.09">21985 6856 1255 0,'0'0'0'0,"28"12"10"16,6-7 2-16,19-5 8 15,14 0 0-15,1 0 28 16,-4-5 0-16,-64 5-1108 15</inkml:trace>
  <inkml:trace contextRef="#ctx0" brushRef="#br0" timeOffset="25745.1">29030 13053 0,'0'0'0</inkml:trace>
  <inkml:trace contextRef="#ctx0" brushRef="#br0" timeOffset="25825.55">28492 9811 0,'0'0'0</inkml:trace>
  <inkml:trace contextRef="#ctx1" brushRef="#br0" timeOffset="25180.2">24495 4956 1482 0,'0'0'0'16,"0"0"37"-16,0 0 0 0,0 0 37 16,0 0 0-16,0 0-17 15,0 0 2-15,0 0-33 16,0 0-1-16,0 0-9 16,0 0 1-16,11 34-6 15,-31 28 0-15,-22 1-3 0,-2 7 1 16,-7 4-1-16,-8-12 0 15,-5 0 0-15,-9-8 0 16,-8-3-1-16,11-6 1 31,19-3 0-31,23-5 0 16,17-25 2-16,11-12 0 16,0 0 1-16,0 0 2 15,23 5 0-15,24-5 1 0,23 9-2 16,9 8 1-16,-4 8 0 0,-13 1-1 15,-9-1-1-15,-5 0 1 16,-9 1-3-16,-5-4 0 16,-12-2-2-16,-5-8 2 15,-17-12-1-15,8 5 1 16,-8-5-2-16,11 3 1 16,6-6-3-16,22-14 2 15,-39 17-1679-15</inkml:trace>
  <inkml:trace contextRef="#ctx1" brushRef="#br0" timeOffset="25530.81">25293 5185 1444 0,'0'0'0'16,"25"-51"38"-16,0 15 0 15,3-4 11-15,-5 6 1 16,-15 20 9-16,-8 14 2 15,0 0-29-15,-19 11 1 0,-35 23-8 16,-4 14 0-16,-10-3-4 16,10 15-1-16,10 2-4 15,3-5 0-15,14-9-3 16,3-9-1-16,14-8-3 16,9-11 1-16,5 3-2 15,11-3 1-15,14 2-1 0,12 6 1 31,13-5-1-31,9-3 1 0,8-14 1 16,6 5 0-16,2 0 0 16,-10 3 0-16,-12-5 1 15,-17-6 2-15,-16 2-3 16,-20-5 0-16,0 0-1590 16</inkml:trace>
  <inkml:trace contextRef="#ctx1" brushRef="#br0" timeOffset="26199.44">27273 4936 1255 0,'0'0'0'0,"14"-56"52"16,-8 11-1-16,2 8 37 0,1 0 1 15,-4 6-32-15,-2 8 1 16,0 9-27-16,0 3 0 16,-3 11-9-16,0 0 2 15,0 0-4-15,-3 48 0 16,-6 23-3-16,4 19 1 16,8 6-1-16,2 3 0 15,1-8-3-15,8-9 2 16,3-14-2-1,5-12-1-15,-2-13-2 16,-6-18 2-16,-9-11-4 0,-5-14 1 16,11 3-2-16,-11-14-1 15,-11-6-3-15,-8-9 0 16,-21-19-4-16,-4 3 1 16,-10 16-2-16,9 9 0 15,15 23-7-15,2 5 0 16,14-2-8-16,2 2 0 0,10 0 0 15,4 1 2-15,10 2 3 16,24 3 1-16,34-3 6 16,25-3 1-16,26-17 1 15,8 1 2-15,-12-1 0 0,-22 1 2 16,-33 2 1-16,-23 3 1 16,-25 3 3-16,-14-3 1 15,0 22 2-15,-14-2 1 16,14-20-1456-16</inkml:trace>
  <inkml:trace contextRef="#ctx1" brushRef="#br0" timeOffset="27046.81">27172 5779 1394 0,'0'0'0'0,"9"-37"45"16,-9 9 1-16,5 0 23 0,1 5 0 16,5 12-1-16,-11 11 0 0,8 0-32 15,-8 22 0-15,3 35-9 16,3 22 0-16,-6 20-9 16,0 3 1-16,0-12-5 15,3-2 2-15,8-6-5 16,-6-14 1-1,7-26-2-15,-7-11 1 16,4-17-3-16,-9-14 0 16,22-25-1-16,-2-17 1 15,19-21 1-15,3-10 1 16,-6 2 3-16,-2 3 0 16,-3 15 4-16,-9 19 1 15,-8 17-2-15,-3 22-1 0,1 15-2 16,-7 28 0-16,-2 26-4 15,8 13 1-15,12-5-2 16,5-2 0-16,16-15-4 16,10-17 1-16,4-31-1 15,7-17 1-15,13-23-2 0,-2-19 2 16,-15-18-3-16,-10-5 1 16,-3-5-1-16,-12-4 0 15,-14-5-2-15,-5 14 0 16,-3 5 0-16,-8 21 0 15,2 13-1 1,-5 15 1-16,-3 11-1 0,0 0-1 16,0 0 0-16,-11 20 1 15,-9 39 0-15,-8 9 0 16,0-3 0-16,3 9 0 16,-3 2-1-16,8 3 1 0,9-17-1 15,3-19 1 1,2-12 0-16,3-23 0 0,3-8 0 15,9-19 1-15,19-32 0 16,11-17 0-16,9-20 0 0,-1-11 0 16,-5-14 1-16,3-8 0 15,-6-4 1-15,0 18 0 32,-2 33 2-32,-9 23-1 15,-3 29 0-15,-3 22 2 16,-2 5-2-16,-3 32 2 15,2 31-1-15,4 20 1 16,-6 16-3-16,2-10 1 16,4-1-2-16,-1-11 2 0,-2-3-1 15,-4-11 0-15,1-12 0 16,-3-24 2-16,-3-18-3 16,-11-14 1-16,0 0-1 15,-11-20 0-15,11 20-1709 16</inkml:trace>
  <inkml:trace contextRef="#ctx1" brushRef="#br0" timeOffset="27207.2">28307 6062 1457 0,'0'0'0'15,"0"0"42"-15,0 0 0 16,36 31 40-16,3-31 1 16,34-3-22-16,5-8 1 15,6-3-23-15,3-3 1 16,-17 5-16-16,-3-2 1 15,-67 14-1493-15</inkml:trace>
  <inkml:trace contextRef="#ctx0" brushRef="#br0" timeOffset="31643.32">26341 14697 0,'0'0'0</inkml:trace>
  <inkml:trace contextRef="#ctx1" brushRef="#br0" timeOffset="31324.88">20274 7967 829 0,'0'0'0'0,"0"0"30"16,0 0 0-16,3-36 55 0,-3 36 0 15,8-14-5-15,-8 14 0 16,0 0-29-16,0 0-1 16,0 0-19-16,-11 19-1 15,0 35-9-15,-14 17 2 16,2 8-6-16,7-6 0 15,-4-2-2-15,9-6 0 0,0-11-3 16,5-6 0-16,6-11 0 16,0-12 0-16,0-8-2 15,0-17 1-15,0 0-1 16,0-25 2-16,11-40 1 0,0-6 0 16,-2 3 9-16,-4-11 0 31,-5-23 5-31,-2-8 0 15,2 5 1-15,0 23 1 16,-3 31-6-16,0 20 0 16,3 20-4-16,0 11 1 15,0 0-9-15,8 17 1 16,15 34-7-16,13 11 0 16,23 14-5-16,8 4 1 0,31-13-2 0,-8-4 1 15,-15-13-3-15,-13-13 1 16,-20 0-4-16,-14-6 0 15,-22 6 0-15,-23 0-1 16,-14 8 1-16,-28-8 2 16,-30-6-1-16,-9-12 1 15,8-7 0-15,17-4 2 0,26-8 1 16,13-3 0-16,20 3 0 16,14 0 1-16,0 0 0 15,31-11 0-15,-31 11-1367 31</inkml:trace>
  <inkml:trace contextRef="#ctx0" brushRef="#br0" timeOffset="42724.7">25878 15149 0,'0'0'0,"30"0"0,-30 0 0,15 15 0,30-15 15,0 15-15</inkml:trace>
  <inkml:trace contextRef="#ctx0" brushRef="#br0" timeOffset="43009.92">26177 12329 0,'0'0'0,"0"-15"0,0 15 16,-15-30 15,-15 0-31,15-15 16,-15 30 15,30-1-31</inkml:trace>
  <inkml:trace contextRef="#ctx1" brushRef="#br0" timeOffset="42908.28">21145 8047 728 0,'0'0'0'15,"9"-26"31"-15,-4 4 1 16,1 2 54-16,-1 0 2 16,4 3 1-16,8-8 1 15,13-7-27-15,10 7 0 16,7 5-24-16,-5 17 0 15,-11 20-11-15,-3 20 0 0,-3 14-7 16,-8 17 0-16,-11 5-5 16,-12-2 1-16,-5-9-4 15,-3-2 2-15,-3-18-3 16,-3-2 0-16,15-23 4 0,2-3 0 16,3-14-1-16,0 0 2 15,11-26 2-15,12-5 0 16,7-11 5-16,4-15 1 15,2-11 3-15,1-19 1 16,-9-7 2-16,-3 4 2 16,-14 39-3-16,-5 20 2 15,-6 20-5-15,-11 33-1 0,-23 35-2 16,3 11 1-16,6 16-8 31,-3-7-1-31,11-15-6 16,14-14 2-16,6-8-6 0,11-9 1 15,11 11-2-15,6-11-1 16,11-5 0-16,9-15 0 16,10-11-2-16,-7-17 2 15,4-8-3-15,-10-1 1 16,-48 26-1548-16</inkml:trace>
  <inkml:trace contextRef="#ctx1" brushRef="#br0" timeOffset="43683.15">22761 7693 853 0,'0'0'0'16,"0"0"78"-16,-8-39-1 0,11 27 2 15,-3 12 1-15,11-5-23 16,-11 5 0-16,11 0-21 16,0 11 0-16,14 40-13 15,1 22 1-15,-4 18-6 16,-11 8 1-16,-5 3 0 15,-6-1 1-15,5-21-1 16,1-15 0-16,8-23-1 0,3-19 1 16,-6-9-1-16,0-14 2 15,14-17 2-15,3-6 2 16,12-19 0-16,-1-6 1 16,-8-9 3-1,-9 1 1-15,-2-4 12 0,-4 21 0 16,-4 22-4-16,-7 34 0 15,1 19-9-15,5 21 0 0,9 5-9 16,11-5 2-16,11 2-8 16,14-14 2-16,11-2-5 15,11-12 0 1,9-11-3-16,-9-15 0 0,-8-16-3 16,-11-9-1-16,-17 15-1 15,-11-1 2-15,-31 6-1556 0</inkml:trace>
  <inkml:trace contextRef="#ctx1" brushRef="#br0" timeOffset="44100.49">20927 9141 389 0,'0'0'0'0,"0"0"45"0,0 0 0 16,0 0-28-16,0 0 0 15,78 0 7-15,23 5 1 16,42-5 25-16,36 0 2 15,31 0 29-15,17 0 1 16,5-8 2-16,4 0 1 16,7-7-13-16,-33-2 0 15,-50 3-5-15,-31-5 1 16,-40 7 1-16,-30 4-1 16,-33 5-7-16,-26 3 1 15,-31 17-5-15,-11 0 1 0,-12 11-10 16,1 9 2-16,-6 14-20 15,1 2 0-15,58-53-1386 16</inkml:trace>
  <inkml:trace contextRef="#ctx1" brushRef="#br0" timeOffset="44357.24">22181 9421 1105 0,'0'0'0'16,"0"-45"1"-16,0 8 0 15,0 0-1-15,0 17 0 16,0 3 34-16,0 17 1 16,9 17 29-1,-1 26-1-15,3 44 12 0,1 7 0 16,-1 10-9-16,-3 9 0 16,1-5-21-16,-1 8 0 0,3-3-11 15,0-9-1-15,6-41-9 16,14-27 1-16,0-36-6 31,17-42 0-31,-48 42-1392 16</inkml:trace>
  <inkml:trace contextRef="#ctx1" brushRef="#br0" timeOffset="44669.96">22879 9364 1105 0,'0'0'0'15,"0"0"36"-15,-11 28 0 16,-1-2 9-16,-10 14-1 15,-26 16-10-15,-13 1 0 16,-18-9-2-16,-2 3 2 16,-3 8-6-16,9-8 1 15,7-14 2-15,21-6 0 0,24-12 12 16,4-7-1-16,19-12 2 16,-12 5 1-1,12-5 0-15,20-5 1 0,5-1-8 16,26 12 1-16,27 8-5 0,6 14 1 15,9 23-10-15,5 3 1 16,0 5-6-16,-20-2 1 16,-8-9-6-16,-14-17 2 15,-17-11-8-15,-19-9 0 32,-3-11-1-32,2-25 0 0,-19 25-1575 15</inkml:trace>
  <inkml:trace contextRef="#ctx1" brushRef="#br0" timeOffset="45209.82">25329 8103 803 0,'0'0'0'0,"0"0"64"15,0 0 1-15,31-25 1 0,-31 25 2 16,11-17-7-16,-11 17 2 16,0 0-10-16,-14-3 1 15,-14 17-12-15,-19 17 1 16,-26 12 0-16,-3 2 0 16,1 3-2-16,-4 3-1 15,-16-3-2-15,3-9 2 31,24-5-9-31,10-5 1 0,21-4-3 16,18-2 0-16,13-6-1 16,31-3 0-16,37 11-1 15,25 6 0-15,14 0-2 16,5 1-1-16,-11-4-4 16,-5 0 1-16,-9 6-2 0,-8 6 0 15,-20-9-4-15,-14-9 1 16,-19-2-2-16,-12-11 0 0,-8-9-4 15,14 5 2-15,-14-5-1563 16</inkml:trace>
  <inkml:trace contextRef="#ctx1" brushRef="#br0" timeOffset="45580.32">26158 8146 1054 0,'0'0'0'16,"31"-32"27"-16,-14 7 1 16,-3 8 22-16,-3-3 0 15,-11 20 12-15,0-5 1 0,-22 5-13 16,-29 5 2-16,-24 21-9 16,-20 13 0-16,-1 15-6 15,7 8 2-15,2 0-7 16,3 1 2-16,8-1-7 15,15-11 1-15,24-9-7 0,29-19 1 16,30-1-1-16,26-5-1 16,36-5-4-16,20-10 0 15,2 1 2-15,9 0 1 16,8 0-1-16,-8 0 1 16,-17 8 2-16,-20-2 0 15,-30 2-3-15,-17 0 1 16,-9-5-6-16,3-6 2 15,-25 0-1528-15</inkml:trace>
  <inkml:trace contextRef="#ctx1" brushRef="#br0" timeOffset="46160.64">27472 8208 1180 0,'0'0'0'16,"17"-28"8"-16,-6 2 1 16,0-8-4-16,6-3 2 15,3 1 55-15,5-15 1 16,6-3 21-16,-3-8 0 15,-6 5-9-15,-8 1 2 16,-3 19-8-16,-5 6 1 0,-6 14-21 16,0 17 2-16,0-14-12 15,0 14 1-15,0 0-9 16,-28 31 0-16,-6 25-11 16,1 18 2-16,10 14-8 31,18-1 1-31,13 1-6 15,6-3 0-15,6-9-4 0,2-2 1 16,6-7-3-16,-6-4 2 16,-8-7-3-16,-8-19 1 15,-12-6 0-15,-8-17 0 16,-8-8 0-16,-17-12 1 16,-6-8-1-16,0-11 2 15,9-7 0-15,2 4 1 16,15 14 2-16,2 0 0 0,17 14 0 15,0 0 1-15,0 0 0 16,0 0 2-16,0 0-4 16,39-3 1-16,39 6-2 15,12 3 1-15,5-4-3 16,-8-4 2-16,-9-4-3 0,-8 3 0 16,-70 3-1711-16</inkml:trace>
  <inkml:trace contextRef="#ctx1" brushRef="#br0" timeOffset="52033.84">22078 7772 539 0,'0'0'0'0,"0"0"16"0,22-31 0 16,-13 20 34-16,-9-6 1 15,-6 9 13-15,3-4 0 16,-2-5-7 0,-1-3 1-16,-5-5-21 0,-6-6 1 15,-3 5-2-15,-2-5 1 16,0 12-2-16,-4-10 1 15,-13-10-1-15,-3 2 0 0,0-5-1 16,0 2 2-16,-5 9-3 16,-1 3-1-1,6-4-1-15,0 1 0 0,-6 0-3 32,3 6 1-32,3-6-1 15,0 5 0-15,-11-2-3 0,-11 5 1 16,-9 12-4-16,-8 0 1 15,2-1-7-15,4 10 0 16,19 4-2-16,-3 10 0 16,6 2-3-16,-6 9 0 15,-3-7-2-15,-2 7 1 16,-12 5-1-16,-2 3 1 16,-1 6-1-16,9 0 0 15,6 3-1-15,11-9 0 16,0 5-4-16,11 7 2 15,5-9-4-15,4 0 0 0,2 5-1 16,-3 4 2-16,-2-1-2 16,5-11 0-16,-3 3 0 15,3 6 1-15,1 13 0 16,-1 1 1-16,8 3-1 16,-2-9 0-16,14 8 0 15,0 1 1-15,11-3-2 16,0 2 1-16,0-5-1 0,11-3 1 15,-3 3 1-15,9-3-1 16,-6-3 0-16,1 3 1 16,7 3 1-16,9 0 0 15,-8 3 1-15,2-3-1 16,3-9 2-16,9-5 0 16,3 3-1-16,5-9 2 15,0 5 0-15,11-10-1 16,6-1 1-16,-1-5 1 0,7-3-2 15,2-6 0-15,9-2 2 16,-6-6 0-16,2-3 2 16,-4-6 0-16,-1 0 0 15,0-5 0-15,0 3 2 16,-2-4 0-16,5 1 1 0,-6-9 1 16,1 0 3-16,-4 3 0 15,9-8-2-15,-3-1 1 16,3-2 0-16,-5-3 0 31,-1 3-1-31,-5-6 0 16,-3-6-3-16,-8-2 1 15,-3-3 1-15,-1-3 1 16,-2-6-3-16,-2 0 1 0,-15-11 1 16,-3-8 0-16,-11-9 1 15,-8-6 0-15,0-5-4 16,-6-1 1-16,-5 1-1 15,-17 11 1-15,-3 23-2 16,-12 19 0-16,4 3-1 0,0 9 1 16,-6 5-1-16,-6 6 1 15,0 6-4-15,-11-3-1 16,59 14-1794-16</inkml:trace>
  <inkml:trace contextRef="#ctx1" brushRef="#br0" timeOffset="53374.78">16664 7082 866 0,'0'0'0'16,"0"-42"0"-16,0 11 0 16,0-6-2-16,0 12-1 15,3 2 22-15,2 15 2 16,-5 8 43-16,0 0 1 15,14-12 29-15,-14 12 0 0,17 26-10 16,3 25 1-16,8 45-16 16,-6 17 1-16,-2-6-21 15,2-8 0-15,9-31-6 0,0-17 0 16,5-14-7-16,4-9 0 16,13-19-2-16,0-4 2 31,0-5-4-31,6-14 0 0,3-9-5 0,-9-2 0 15,0-12 6-15,0-2-1 32,-5-4 9-32,-6-10-1 15,-8-4-4-15,-4 12 0 16,-16 14-9-16,-5 5 1 16,-9 26-17-16,0 0 0 15,0 0-13-15,-9 20 0 16,-5 28-53-16,-5 9 1 0,8-1-67 15,5-13-1-15,9-24-4 16,5-10-1-16,12-3 20 16,22-4 2-16,22-4 44 15,9-13 2-15,3-16 41 0,-6-17 1 0,-9-17 15 16,-8-3-1-16,-13-5 7 16,-15 16-1-16,-14 9 27 15,-17 9 2-15,-5 13 24 16,-6 9 0-16,-2 12 5 31,-15 5-1-31,-2 5-1 0,-12 15 0 16,6 22-11-16,-5 9 2 15,10 3-14-15,15 8 0 16,11-5-10-16,22-9 1 16,14-3-9-16,20-14 0 15,14-17-3-15,13-8 0 16,10-17-5-16,13-15 1 15,8-13-1-15,-2-9 0 16,-14-9-1-16,-22 0 1 0,-23 1 0 16,-26 8 1-16,-16 17 0 0,-16 5 0 15,-21 7 1-15,-10 13 0 16,-18 9-1-16,1 14-1 16,10 19-1-16,7 4 1 31,13 8-2-31,15-11-1 0,7-6-1 15,12-14 1-15,6-3-3 16,11-8 2-16,8-6-2 16,17-6 1-16,6-14-3 15,-4-5 1-15,-7 2 0 16,-9 3-1-16,-8 9-1 16,-6 11 1-16,-3 6-1 0,0 19 1 15,0 26-2-15,6 11 0 0,-3 0 0 16,-3 3 0-16,0-5-2 15,1-12 1 1,-1-11-1-16,8-12 0 16,-7-14-2-16,7-16 1 0,15-12 0 15,2-23-1-15,17-22 4 16,1-23 0-16,10-14 0 16,0-3 1-16,9-8 5 0,-8 11 0 15,-18 23 8-15,-5 25 2 16,-19 23 6-16,-9 14 1 15,-14 14 3-15,17 0 0 32,-17 0-1784-32</inkml:trace>
  <inkml:trace contextRef="#ctx0" brushRef="#br0" timeOffset="62340.13">15632 9434 0,'0'0'0,"0"0"0,29 0 0,16 0 31,-15 15-31,60-15 31,-1 15-31,91 15 32,88 16-32</inkml:trace>
  <inkml:trace contextRef="#ctx1" brushRef="#br0" timeOffset="61589.77">10357 3257 752 0,'0'0'0'16,"0"0"40"-16,0 0-1 31,0 0 63-31,0-28 0 16,0 28-2-16,0-14 1 16,0 14-30-16,0-17 1 0,0 17-30 15,0 0 2-15,11 25-11 16,0 29-1-16,3 39-6 15,-2 20 1-15,-1 34-5 16,0-3 1-16,-5-33-3 0,2-4 1 16,3 3 4-16,0-8 1 15,1 3 0-15,-7-12-1 16,9-25-1-16,-8-20 0 16,-1-17-2-16,-5-11 0 15,0-20-1-15,0 0 0 16,0 0-2-1,34-37 1-15,-34 37-1479 0</inkml:trace>
  <inkml:trace contextRef="#ctx1" brushRef="#br0" timeOffset="61905.13">11418 3313 1017 0,'0'0'0'16,"0"0"51"-16,17-36 0 16,-17 36 28-16,9-12 1 15,-9 12-20-15,11 0 1 16,-11 0-18-16,17 43 0 16,-1 33-6-16,4 29 1 0,-3 19-8 15,-6 6 0-15,-5-25-2 16,8-23 1-16,-3-9 1 15,6-22 1-15,-6-8-4 16,-3-12 0-16,3-6-2 16,-11-11 2-16,6-2-3 15,-6-12 1 1,0 17-2-16,0-17 2 0,0 0-1482 16</inkml:trace>
  <inkml:trace contextRef="#ctx1" brushRef="#br0" timeOffset="62434">10648 4611 665 0,'0'0'0'16,"0"0"122"-16,48-42 2 15,-31 16 14-15,-1 4 1 16,-10 13-93-16,-6 9 0 16,0 0-20-16,0 0 0 15,-6 31-12-15,-10 9 2 16,-21 14-4-16,4-12 2 16,7-8 2-16,4-8 2 15,14-4 3 1,8-8 0-16,2 9 1 15,10-9 2-15,4 3 3 16,7-11 1-16,19-4 2 0,0-4 2 16,0-4-3-16,-6-5 1 15,-13-6 2-15,-7-3 0 16,-2 6-4-16,-8 2 0 16,-6 12-17-16,6-25 1 0,-6 25-1385 15</inkml:trace>
  <inkml:trace contextRef="#ctx1" brushRef="#br0" timeOffset="62883.09">10755 4611 967 0,'0'0'0'15,"11"9"0"-15,8-4 1 16,15 1-1-16,25 0 0 16,25-1 3-16,6-2 1 15,22-3 2-15,5-5 1 16,-13-4 12-16,-12-5 1 15,-25-3 14-15,-19 3 1 0,-14 5 13 16,-20 7 0-16,-14 2-3 16,11-6 1-16,-11 6-4 15,-11-23 0-15,-3-2-6 16,-9-9 0-16,-8-9-3 0,9 1-1 16,-3 17-2-16,8 5 0 15,17 20-2-15,-14-6 1 16,14 6-4-16,0 0 1 15,0 0-8-15,0 0-1 16,0 0-5-16,0 0-1 16,14 9-4-16,3-4-1 15,8 7-1-15,9 2 0 16,13 8-2-16,1-2 0 16,-17 6-2-16,-9 2 1 15,-11-3 0-15,-11 6-1 16,-11 1 0-16,-11 1 0 15,-9 1 0-15,-6-8 1 16,15-12 4-16,5-3 1 0,17-11 4 16,0 0 0-1,0 0-1365-15</inkml:trace>
  <inkml:trace contextRef="#ctx1" brushRef="#br0" timeOffset="63350.05">10844 5332 929 0,'0'0'0'0,"0"0"83"0,-8-42 1 16,5 28 16-1,0 2 0-15,3-5-32 0,0 3 2 16,14-8-25-16,14 8-1 16,9 2-10-16,5 18 1 15,-6 11-5-15,-8 14 0 16,-3 0 5-16,-8 6 0 0,-22 2-2 16,-12 9-1-1,-8 3-4-15,-12-3 0 16,-16-2-1-16,11-10 0 15,3-10 0-15,19-6 0 16,9-3-1-16,11-17 1 16,-6 11 0-16,6-11 0 15,11-20 0-15,17 3-1 16,28-20 1-16,9 1 0 16,-1 5 0-16,4 11 0 15,2 8-3-15,-12 4 0 0,-10 11-1 16,-17 2-1-16,-9-5-4 15,-5 0 1-15,-17 0-1782 16</inkml:trace>
  <inkml:trace contextRef="#ctx1" brushRef="#br0" timeOffset="63666.35">11348 5047 1281 0,'0'0'0'0,"0"-26"45"15,0 9 1-15,6 3 43 16,0 3 0-16,-6 11-18 16,0 0 0-16,16-6-25 15,-4 37 0-15,13 43-10 16,-8 8 0-16,-6 0-8 0,-8-17 1 16,-6-14-2-16,0-9 1 15,3-22-7-15,6-3 2 16,-1-3-3-16,12-3 0 15,19-11-3-15,18 0 0 16,16-11 2-16,8-9 0 16,3 3 1-16,-2-3 1 15,-15 9 5-15,-16 6 0 16,-17 10 1-16,-15-5 0 0,-16 0-1731 0</inkml:trace>
  <inkml:trace contextRef="#ctx0" brushRef="#br0" timeOffset="65833.12">24982 15994 0,'0'0'0,"0"0"0,30 0 0,-30 0 31,45 15-15,-15-15-1,15 15 1,-1-15 0,1 15-16,-30-15 15,-15 0-15</inkml:trace>
  <inkml:trace contextRef="#ctx0" brushRef="#br0" timeOffset="71879.14">18768 8936 0,'0'0'0</inkml:trace>
  <inkml:trace contextRef="#ctx1" brushRef="#br0" timeOffset="71406.75">11530 3203 1093 0,'0'0'0'15,"0"0"25"1,0 0 2-16,0 0 44 0,0 0 0 0,0 0 3 16,0 0 1-16,0 0-26 15,0 0 1 1,0 0-18-16,-22 31 1 0,22-31-6 15,0 0 0-15,17 6-7 16,36-23 1-16,42-23 3 16,28-27 0-16,40-32-2 0,13-14 0 15,9 2-1-15,-8 29 1 16,-9 14 2-16,-34 26 2 31,-30 17-2-31,-34 8-1 16,-34 8-1-16,-19-2 0 15,-17 11-2-15,0 0 2 16,11-12-3-16,-11 12 1 16,0 0-1-16,0 0 0 15,0 0-3-15,0 0 1 16,0 0-3-16,0 0 1 0,0 0-1630 16</inkml:trace>
  <inkml:trace contextRef="#ctx1" brushRef="#br0" timeOffset="72003.57">11811 4464 1168 0,'0'0'0'0,"28"0"57"15,14-14 0-15,36-17 14 16,23-17 0-16,28-28-10 16,27-9 2-16,32 3-28 15,8-3 1-15,0 9-10 0,-17-6 1 16,-8-3 4 0,-34 8 0-16,-36 21-1 15,-25 14 0-15,-34 16 1 0,-11 15 2 16,-20-1-3-16,-11 12 2 15,6-8-7-15,-6 8 2 16,0 0-5-16,0 0-1 16,0 0-2-16,0-11 1 15,0 11-1562-15</inkml:trace>
  <inkml:trace contextRef="#ctx0" brushRef="#br0" timeOffset="73696.72">17095 6689 0,'0'0'0,"0"0"0,45 0 0,105-15 31,-16 0-31</inkml:trace>
  <inkml:trace contextRef="#ctx1" brushRef="#br0" timeOffset="72899.64">11805 3494 728 0,'0'0'0'0,"0"0"28"16,0 0 1-16,0-31 59 0,0 31 0 15,0 0 18-15,0 0 0 16,0-11-19-16,0 11-1 15,0 0-33-15,0 0 1 16,0 0-13-16,-11 11 2 16,8 9-12-16,3 17 2 15,8 31-7-15,9 14 1 16,0-9-7-16,-9-11 1 16,9-19 0-16,-6-12 1 15,1-6-2-15,-4-10 0 0,-8-15 1 16,11 17 2-16,-11-17-2 15,0 0 1-15,17 0-2 16,0-23 0-16,8-22-1 16,-3-23 1-16,-5-20-17 15,-3-11 0-15,-14 99-1466 16</inkml:trace>
  <inkml:trace contextRef="#ctx1" brushRef="#br0" timeOffset="73097.42">11981 3277 1093 0,'0'0'0'15,"0"0"2"-15,0 0 0 31,0-26-1-31,0 26 1 16,0 0 13-16,0 0 1 16,0 0 11-16,14-5 0 0,-2 10 17 15,4 1 1-15,4 19 5 16,8 15 0-16,3 22 0 16,-3 6-1-16,-9 0-5 15,4 0-1-15,-6-6-2 0,-3-14-1 16,-3-17-8-16,-6-5 0 15,-5-26-8-15,-5 14 0 16,5-14-1340-16</inkml:trace>
  <inkml:trace contextRef="#ctx1" brushRef="#br0" timeOffset="73260.31">11822 3749 992 0,'0'0'0'15,"5"14"16"-15,7-3 2 0,2-11 13 16,14-5 0-16,19-21-1 15,12 1 2-15,8-18-5 16,-8 4 0-16,-17 2-5 16,-8 14 0-16,-20 15 0 0,-14 8-1 15,0 0-990-15</inkml:trace>
  <inkml:trace contextRef="#ctx1" brushRef="#br0" timeOffset="74969.62">12813 4215 552 0,'0'0'0'16,"11"-36"20"-16,-5 16 1 15,0-3 59-15,-1 9-1 16,-2 0 11-16,3 3 1 15,-1-1-30-15,-5 12 0 16,11 0-15-16,6 20 2 0,8 23-17 16,3 19 0-16,-8 25-5 15,8 4 0-15,-3-3-3 16,3-21-1-16,3-10 3 16,-6-20 0-16,-2-17 1 31,-12-9 1-31,0-6 0 15,-11-5 0-15,20-5 6 0,-4-6-1 16,10-21 9-16,-4-18-1 16,-2-24 9-16,-4-8 2 15,-4 3 2-15,-1 3 0 0,-6 27-7 0,4 24 2 16,-1 14-6-16,-8 11 1 31,20 5-11-31,-3 21 2 0,13 22-9 0,4 8-1 16,3-10-4-16,-12-10 0 15,3-13-7-15,-9-9 2 16,-2-3-5-16,-6-16 0 31,-5-12-1-31,0-23 1 16,-6-22-1-16,-6-6 0 16,0 0 1-16,-10 6 1 0,-1 6 3 15,3 13 0-15,8 18 1 16,-5 5 1-16,11 20 1 15,0-11-1-15,0 11-1779 16</inkml:trace>
  <inkml:trace contextRef="#ctx0" brushRef="#br0" timeOffset="79944.64">15990 13128 0,'0'0'0,"0"0"0,30 0 0,-30 0 16,15 16-16</inkml:trace>
  <inkml:trace contextRef="#ctx1" brushRef="#br0" timeOffset="79504.98">9609 7326 841 0,'0'0'0'0,"0"0"34"0,11-43 1 15,-5 29 40-15,0 3 1 16,-4-1-1-16,-2 12 0 15,0 0-30-15,12-11 0 16,-12 11-12-16,22 11-1 16,9 21-10-16,11 10 0 15,-3 6-5-15,-3 3 0 16,-5-11-5-16,-8-7 0 16,2-7-1-16,-8-6 0 15,2-3-1-15,-2-3 0 0,0-3 1 16,-3-5 0-16,3-6 2 15,-6 3 0-15,-11-3 2 16,17-3-1 0,-3-3 9-16,8-25-1 15,-5-26 9-15,2-13-1 16,-7-21 2-16,-1 6 2 0,0 12-2 16,3 22 0-16,-8 14-4 15,-1 18 0-15,-5 4-9 16,0 15 1-16,0 0-4 15,11 3 0-15,1 14-3 16,2 20 1-16,8 34-4 16,9 8 1-16,-31-79-1510 0</inkml:trace>
  <inkml:trace contextRef="#ctx1" brushRef="#br0" timeOffset="79829.98">10522 7368 954 0,'0'0'0'0,"9"-11"38"16,7-12-1-16,7-8 11 15,8-9 1-15,11-2-16 0,0-3-1 16,-3 14-9-16,-8 8-1 16,-3 12-6-16,-3 2 0 15,-14 9 0-15,-11 0 2 16,11 26 0-16,-22 19 0 15,-23 23 0-15,-2 0 0 16,0-9-4-16,5-14 0 16,8-19-4-16,18-6 2 15,5-20-1-15,11 11 0 16,9-11-1-16,24-6 1 16,10-8 3-16,7-9 0 15,-8 4 9-15,-13-7-1 16,-15 4 14-16,-14 7 1 0,-11 15-1248 15</inkml:trace>
  <inkml:trace contextRef="#ctx0" brushRef="#br0" timeOffset="84930.59">15721 14440 0,'0'0'0,"0"0"0,15 0 0,15-30 32,-15 15-32,30-30 0,0 0 15,14-31-15,1 1 0,30-1 16,-31 1-16,31 0 15,-15 14-15,29 1 16,1 0-16,-1 15 16,16-1-16,29 1 0,1 15 0,-31 0 15,31 15-15,-61-16 16,-29-14-16,-60 15 16,-45 15-16,30 0 31,-15 0-31,30 0 15,0 0 1,-15 0 0,15 15-16,-30-15 31,30 15-15,-14-16-1,14 16 1,14-30-1,16 0-15,-60 15 32,16 15-32,-91-45 31,-59-16-31,119 46 31,90 30-31,-45-15 31,0 0-31,-269 197 32,-194 149-32,358-285 31,210-122-31,-105 61 16,0 0-1,224-30 1,179-30-16,-343 45 31,-120 30-31,60-15 31,0 0-15,-209 45 0,-105 31-16,255-61 31,118-30-31,-59 15 31,0 0-31,0 0 31,0 0-31,-209 165 32,-119 107-32,283-212 31,90-120-31,-45 60 15,0 0-15,209-136 32,104-105-32,-208 181 31,-105 105-31,179-90 31,75-31-15,-149 76-1,-90 45-15,14-45 32,-58 0-32,29 0 15,0 0 17,298 0-17,150-15-15,-358 15 16,-180 0-16,90 0 31,0 0-31,239-166 31,180-120-31,-360 226 32,-118 120-32,59-60 15,0 0 1,-45-60-1,30-31 1,-15 76 0,60 30-1,-30-181 1,0-90 0,0 196-1,0 120-15,0-75 31,-30 0-15</inkml:trace>
  <inkml:trace contextRef="#ctx0" brushRef="#br0" timeOffset="85059.57">17783 10309 0,'0'0'0,"0"-16"0,0 1 0,-15-105 16,-15-61-1</inkml:trace>
  <inkml:trace contextRef="#ctx1" brushRef="#br0" timeOffset="85215.09">11987 7190 916 0,'0'0'0'0,"0"0"60"0,-11-37 0 15,5 17 82-15,6-2 0 16,0 2-28-16,17-5 0 16,8-7-35-16,17 7 0 31,17 0-36-31,11 13 0 16,8 7-12-16,1 10 2 0,-4 9-10 15,-5 17 1-15,-11 18-2 16,-17 13 2-16,-28 37 2 15,-28 0 0-15,-33 0-2 16,-35 0 1-16,-27 8-1 16,-14 0 2-16,0 15-1 15,2-15 1-15,21-22 2 0,24-23 1 16,17-25-5-16,23-11-1 16,13-23 4-16,23-3 0 15,0 0-3-15,17-26 0 16,36-8-2-16,17-3 0 15,14 6 4-15,12 0 0 16,10 20 3-16,-5 5 0 0,0 12-3 16,-12 5 1-16,-5 0-6 0,-8 4 0 15,-17-7 0-15,-23 1-1 16,-13-1-2-16,-23-8 1 16,0 11-4-16,-12-5 2 15,-7 8-4-15,-4-3-1 16,12-8-1-16,11-3 0 31,0 0-2084-31</inkml:trace>
  <inkml:trace contextRef="#ctx1" brushRef="#br0" timeOffset="85644.52">12920 7071 1206 0,'0'0'0'15,"0"0"51"-15,0 0 1 16,-20-31 39-16,20 31 1 16,0 0-11-16,-8-11 0 15,8 11-32-15,-3 14 1 16,-3 40-11-16,-5 28-1 0,0 22-2 15,-9 6 1-15,-8-19-1 16,-3 8 0-16,-2 11-4 16,8 6 1-16,8-3-3 15,6-14 1-15,22-34 1 16,11-17 0-16,20-28 1 0,11-20 1 16,17-14-3-16,14-17 0 31,6-6 8-31,-9-3 0 15,-8 12 2-15,-20 14 2 0,-22 8-7 16,-9 6 1-16,-22 0-7 16,0 12 2-16,-5 2-7 15,-6 0 1-15,2-3-8 16,9-11 0-16,0 0-2028 0</inkml:trace>
  <inkml:trace contextRef="#ctx1" brushRef="#br0" timeOffset="86803.9">13807 7196 1067 0,'0'0'0'0,"-5"-51"50"16,-1 14 2-16,1 0 14 16,-7 6 1-16,7 20 5 15,5 11 1-15,0-17-18 16,0 17 0-16,-11 34-10 16,11 36 0-1,-12 46-5-15,7 14 2 0,8-11-4 0,-1 0 1 16,-4 5-7-1,-4 1-1-15,6-9-2 0,3-26 0 16,14-36-4-16,5-37 1 16,9-34-6-16,16-40 0 15,12-47-5-15,0-15 0 16,-17 3-17-16,-11 3 2 16,-3-6-31-16,-14 3 0 15,-3 3-54-15,0 14 1 16,-11 37-8-16,6 17 0 15,-6 22 62 1,0 9 0-16,0 14 27 16,0 0 2-16,0 0 5 15,5 34-1-15,12 45 17 16,8 26 1-16,-2 5 21 0,-9 3 1 16,3-14 7-16,-12 6 2 15,1 27-6-15,-6-7 0 16,0-12-5-16,-6-28 2 15,6-29-7-15,-5-30 0 16,5-26-7-16,-26-14 0 16,-7-40-21-16,-9-14 1 15,-6-8-9-15,1-6 0 0,-7 8-16 16,7 12 2-16,10 17-25 0,9 17 1 16,17 13-5-16,11 15-1 15,-8-11 19-15,8 11 0 16,19 0 12-16,26-14 1 15,39-9 10-15,11-2 1 32,6-6 1-32,-5 0 1 0,-12-6 5 15,-14-8 0-15,-23 2 9 16,-10-8 1-16,-15 9 11 16,-16 17 0-16,-4 8 1 15,-2 17 1-15,-8 11-2 16,-14 26 0-16,-9 25-1 15,-3 11 1-15,-2 9-4 0,11 0 1 16,8 3-3-16,11-3 2 16,12 6-3-16,11-15 0 15,8-25-3-15,3-28 1 16,3-31-3-16,5-32 0 16,6-24-2-16,-3-4 0 15,-8-3 0 1,-11 7 2-16,-4 4 2 0,-4 12 0 15,-7 15 2-15,-5 16 1 16,0 9-2-16,0 11 0 16,0 0-2-16,0 36-1 15,0 21-3-15,0 11 0 16,11-12-3-16,9-13 0 16,8-18-4-16,8-14 1 0,12-16-1 15,0-18-1-15,-9-16-1 16,-3-15 1-16,-5-3 0 15,-14-5 2-15,-12-9 0 16,-16-13-1-16,-11-35 3 16,-9 0 0-16,-11 23 2 15,0 20 0-15,8 28 0 0,9 22 1 16,25 26-1-16,17 26 2 16,-17-26-2019-16</inkml:trace>
  <inkml:trace contextRef="#ctx0" brushRef="#br0" timeOffset="88485.45">14571 12209 0,'0'0'16,"0"0"-16,0 0 0,0 0 15,0 0-15</inkml:trace>
  <inkml:trace contextRef="#ctx1" brushRef="#br0" timeOffset="87444.34">9587 8219 1030 0,'0'0'0'0,"0"0"102"0,0 0 0 16,0 0-16-16,39 9 1 15,14 2-41-15,31 9 0 16,17-9-19-16,11-11 0 16,14-6-5-16,-3 1 1 15,3-9-2-15,-19 2 1 16,-26-5 4-16,-19 3 1 16,-34 8 0-16,-17 1 0 15,-11 5-2-15,-17 0-1 16,-17 5-4-16,4 1 1 15,30-6-1401-15</inkml:trace>
  <inkml:trace contextRef="#ctx1" brushRef="#br0" timeOffset="87983.48">10298 8923 1318 0,'0'0'0'0,"0"0"48"0,-5-39 1 16,2 22 58-16,-3-6 2 16,1 9-27-1,5 14 1-15,-12 0-36 0,1 17 0 0,-25 34-14 32,-1 17 1-32,-2 25-7 15,-3 17-1-15,-6 34-2 16,-10-8 0-16,-4-37-5 15,12-23 0-15,13-28-1 16,12-16 0-16,14-18 0 0,11-14 0 16,0-14-2-16,17-23 2 15,13-37 5-15,7-30-1 0,-4-26 2 0,9-3 1 16,-11 14 0-16,0 9 1 16,-3 16-2-16,-3 12-1 15,-2 29-1-15,-1 22 0 16,-8 31-4-16,-3 31 1 15,12 31-8-15,-4 20 2 16,4 17-7-16,8 22 2 16,-3 32-3-16,2-6-1 31,1-39-3-31,3-24 2 16,-3-13-2-16,-9-23 1 15,-8-25 0-15,-14-23 0 16,0 0 0-16,0-31 0 0,-14-12-1 15,-14-19 1-15,-8-17-4 16,-12-3 0-16,48 82-1900 16</inkml:trace>
  <inkml:trace contextRef="#ctx1" brushRef="#br0" timeOffset="88112.24">10049 9223 1293 0,'0'0'0'0,"-42"48"5"16,5-6-1-16,9 26-1 0,14-6-1 0,17-11 20 31,20-14 2-31,24-17 3 0,18-15 0 16,24-19 13-16,12-17 2 15,17-17 4-15,8-8 0 16,-9-7-7-16,-21 10 1 16,-96 53-1285-16</inkml:trace>
  <inkml:trace contextRef="#ctx1" brushRef="#br0" timeOffset="100689.19">11732 8830 1155 0,'0'0'0'0,"-34"-26"49"0,15 12 0 31,2 3 63-31,6 5 2 0,11 6-27 0,0 0 1 16,-14 0-31-16,14 0 1 16,3 9-22-16,19 8 1 15,31 0-11-15,43-3 0 16,58-9-2-16,42-10 2 16,58-4 3-1,43-2 2 1,45 0-2-16,-3-3 1 15,-37 2-4-15,-50-5 1 16,-47 3-3-16,-51-6 0 0,-53 9-2 16,-28 0-1-16,-31-1-1 15,-17 4 0-15,-3 2-1 16,-11-2 0-16,-11 8 0 16,0 0 1-16,0-9-5 0,0 9 2 15,12-8-2-15,-12 8-1 16,0 0-1804-16</inkml:trace>
  <inkml:trace contextRef="#ctx1" brushRef="#br0" timeOffset="102213.6">12505 9483 1318 0,'0'0'0'31,"0"0"72"-31,-17-40 1 0,20 12 37 0,3 3 1 16,2 5-42-16,3-6 2 16,12-2-33-16,19 3 2 31,17 16-7-31,-6 4 1 0,3 10-4 16,-11 15 1-16,-9 17-3 15,-22 19 1-15,-11 18-7 16,-20 5 2-16,-25 3-6 15,-22-8 1-15,-9-9-3 16,-3 2-1-16,0 1-1 0,18 0-1 16,13-20 0-16,17-11-1 15,5-23-3-15,23-14 1 16,0 0 0-16,23-20 1 16,30-22-2-16,20-1 0 15,19 12 1-15,4 6 0 16,-7 8 2-16,-13 8 0 15,-9 9-1-15,-19 3 0 16,-15 6 1-16,-2-1-1 16,-3-13-3-16,3-10 0 15,11-16-4-15,5-11 1 0,-5-9-4 16,6-5 0-16,-9-4-1 16,-2-2 0-16,-1-9-5 15,-8-2 2-15,3-18-5 16,0 15 1-16,-9 8-4 0,-2 17 0 15,-3 14 3-15,-6 6 0 16,-11 6 6-16,0 2 0 16,0 15 2-16,0 8 0 15,-11 25 0-15,-12 29 1 16,-2 36 0-16,-11 21 1 16,-4 7 2-16,9-7 0 15,12-29-1-15,16-26 2 16,14-22-2-1,17-20 2-15,20-14 0 0,11-17 1 16,14-17 0-16,2-19 0 0,-8-35 1 16,-13-25 0-16,-10-11-3 15,-7 13 2-15,-12 24-4 16,-3 19 2-16,-10 25-3 16,2 12 0-1,-14 11-1-15,0 9 1 0,0 11-1 0,-9 17 0 16,1 20 0-16,-1 25 0 31,-7 40 0-31,-1 22 0 16,3 12 0-16,-3-17 0 15,0-26 0-15,12-11 0 16,5-11 0-16,2-15 0 16,7-30 0-16,-9-26 0 15,-9-12 0-15,-2-24 0 0,-11-15-1 16,-9-6 1-16,-17-5-2 15,-5 0 0-15,-11 2-7 0,5 15 2 16,17 20-10-16,11 11 1 16,20 11-3-1,11 3 0-15,-6 22 1 0,32-13 0 16,27 2 2-16,22-16 1 16,21-10 4-16,10-16 1 15,6-17 7-15,-3-8 1 16,-16 2 2-16,-15 3 0 15,-30 11 1-15,-17 12 0 16,-15 20 5-16,-16 8-1 16,0 0 4-16,-25 5 0 0,-20 41 2 15,-2 27 2-15,-1 20-2 32,6 6 1-32,17-11-3 0,2-20 1 15,18-17-1-15,5-51 1 16,0 0-2-16,11 11 0 15,0 0-1-15,20-2 1 16,11-15 0-16,17-19-1 16,-12-15 2-16,1-2 2 15,-6-18-3-15,-14 15 3 0,-5 6-2 16,-15 22 1-16,3-3-4 16,-11 20 1-16,6-11-4 15,-6 11 2-15,11 25-2 16,-5 17 1-16,5-5-3 0,3-6 1 15,3-5-1-15,2-7 0 16,15-7 0-16,25-9 1 16,2-18-1-16,9-16 0 15,-5-14 1-15,-18-3 0 16,-16-8 2-16,-14-12-1 16,-12 5 0-16,-21-4 1 15,-21 10-1-15,-2 20 2 16,3 12-1-16,22 5 1 0,14 20-1921 15</inkml:trace>
  <inkml:trace contextRef="#ctx1" brushRef="#br0" timeOffset="105119.37">10783 11109 967 0,'0'0'0'16,"0"0"59"-16,0 0 1 15,0 0 89-15,0 0 1 16,0 0-23 0,0 0 1-16,0 0-46 0,0 0 1 15,50-14-31-15,20 5-1 0,8 1-17 32,-2-1 1-32,-17 9-5 15,-6 0 0-15,-16 0 1 16,-21 3-1-16,-16-3-4 15,-16 25 1-15,-38 1-4 0,-18 5 2 16,2 17-6-16,-9 3 0 16,15-9-5-16,16-11 0 15,20-5-4-15,14-6 2 0,14-6-6 16,0-14 1-16,25 14-3 16,14-14 2-16,29-14-3 15,2-3 2-15,-3-3-1 16,-3 3 1-16,1 6-2 15,-12 5 2-15,-5 9-4 0,-12 0 0 16,-36-3-1755-16</inkml:trace>
  <inkml:trace contextRef="#ctx1" brushRef="#br0" timeOffset="106346.11">12544 10885 866 0,'0'0'0'16,"14"-31"45"-16,-8 11 1 15,-1-2 67 1,1 8 2-16,-6 14-10 0,11-12 2 15,-11 12-45-15,9 6 2 0,-4 11-18 16,1 23 0-16,-6 33-14 16,-11 3-1-16,-15 9-5 15,-4-3 0 1,-4-3-4-16,3 9 1 16,-2 11-5-16,7-6 0 15,7-13 4-15,8-24 1 16,5-19 2-16,12-15 2 15,-1-7 0-15,26-7 0 16,28-8 1-16,19-11 0 16,15-9 5-16,-1-5 1 15,1-4 0-15,-15 1 1 16,-19 11-3-16,-12 6 0 16,-21 5-2-16,-10 3 2 15,-4 3-9-15,-1-11 2 0,0-9-8 16,14-17 0-16,3-22-15 15,3 2 0-15,-31 57-1777 16</inkml:trace>
  <inkml:trace contextRef="#ctx1" brushRef="#br0" timeOffset="106810.43">13317 10891 1168 0,'-5'-31'0'15,"5"-28"0"-15,-9-12 0 16,-2-5-4-16,-17 2 2 15,-3 6 22-15,-16 6 0 16,-12 8 26-16,-14 15 1 16,-8-4 18-16,-9 12 1 15,-11 6 10-15,-5 13 0 0,-1 24-15 16,-5 19 1-16,-8 8-16 16,-3 24 0-16,-20 33-15 15,6 28 2 1,19 34-13-16,17 6 1 0,28-19-5 15,26 10 1-15,30 20-6 16,23-11 1-16,30-36 1 0,28-12-1 16,26 2-1-16,25 7 2 15,25-21-2-15,8-16 0 16,12-31-1 0,8-26 1-16,9-40-1 0,-7-33 1 15,-13-46 5-15,-8-16 2 16,-7-1 5-16,-13-14 0 15,-28-5 5-15,-22-23 2 16,-26-29 1-16,-31-16 2 16,-33-20-3-16,-37 14 1 31,-41 12-4-31,-18 39 0 0,-27 45-3 16,8 45 0-16,8 52-5 15,15 5 1-15,103 0-1874 16</inkml:trace>
  <inkml:trace contextRef="#ctx0" brushRef="#br0" timeOffset="110083.17">19739 17652 0,'0'0'0</inkml:trace>
  <inkml:trace contextRef="#ctx1" brushRef="#br0" timeOffset="109936.9">13662 10916 815 0,'0'0'0'0,"0"0"36"16,0 0 0-16,0 0 61 16,0 0-1-16,0 0 7 0,0 0 2 15,0 0-29-15,0 0 0 16,64-36-31-16,1 2 0 15,13 3-11-15,-8 2 1 16,-3 10-3-16,-14 2 2 16,-13 11-2-16,-15 9 1 15,-14 0-8 1,-22 8 0-16,-31 12-4 0,-11 8 0 31,-12 3-13-31,-5 8 0 16,9 3-8-16,13-2 1 15,17-7-3-15,14-10 0 0,12-6-7 16,-1-9 2-16,6-11-7 16,20 11 1-16,13-11 1 15,21 0 2-15,13-11 7 16,8 0 0-16,1 5 1 0,2 3 2 16,-10 3 0-16,-12-14 0 15,-56 14-1323 1</inkml:trace>
  <inkml:trace contextRef="#ctx1" brushRef="#br0" timeOffset="110299.98">14460 10506 677 0,'0'0'0'0,"0"0"60"16,14-25 0-16,-14 8 54 15,0 9-1-15,0 8-14 16,0-12 0-16,0 12-19 16,0 0 1-16,0 0-28 15,11-11 0-15,-11 11-5 0,11 25 1 16,-5 23-6-16,2 20 0 15,-8 0-8-15,-5 0 1 16,-4-6-6 0,-2-11 0-16,6-20-8 0,5-11 1 15,0-3-3-15,0-8 1 16,0-9-4-16,11 16 1 16,-11-16-1462-16</inkml:trace>
  <inkml:trace contextRef="#ctx1" brushRef="#br0" timeOffset="111184.9">12894 11841 577 0,'0'0'0'15,"0"0"132"-15,0 0 0 16,0 0 38-16,0 0-1 16,31-6-83-16,-11-11 2 15,25-17-21-15,13-8 2 16,10-14-23-16,-4-7 0 15,-5 1-4-15,-12-6 2 16,-16 15 7-16,-8 7-1 0,-23 1-2 16,-17 11 2-16,-14 9-6 15,-8 11-1-15,-3 8-6 16,-11 20 0-16,5 14-6 16,0 23-1-16,1 17-8 15,16 0 2 1,9 5-8-16,16-8 1 15,17-2-7-15,20-12 0 16,22-15-3-16,23-10 0 16,19-15-1-16,17-11 0 15,3-14-3-15,-9-17 0 16,-13-12 2-16,-20-7-1 16,-31-1 2-16,-14 8 0 15,-17 6 2-15,-14 12 1 16,-11 0 3-16,-14 13-1 15,-8 18 2-15,-6 19 1 16,-17 18-3-16,0 13 0 0,-5 9-3 16,13 0 0-16,17-8-2 15,18-15-1-15,18-13 0 16,18-12-1-16,17-17 0 16,2-9 0-16,8-8-1 0,1-3 2 15,-17-5-2-15,-9-3 2 16,-2 2-1-16,-3 6 1 15,-6 3-1 1,-6 6 2-16,-5 11-2 0,0 0 1 16,0 0-2-16,0 34 2 15,-5 37-3-15,-1 14 0 16,1 16-1-16,-7 4 0 16,7-3-1-16,5-6 2 15,0-34-2-15,5-22 0 16,7-18 0-16,-1-16 0 0,-3-9 0 15,20-22 0-15,20-26 0 16,11-31 0-16,-1-23 0 16,-4-8 1-16,-4 14 2 15,-11 11 0-15,-16 23 5 0,-4 26 0 32,-13 16 4-32,-1 15 2 15,-5 8-1877-15</inkml:trace>
  <inkml:trace contextRef="#ctx1" brushRef="#br0" timeOffset="112042.23">14426 10594 728 0,'0'0'0'15,"6"-25"218"1,0-1 0-16,-1 6-127 16,1-2 0-16,-1 8-30 0,9 2-1 15,-8-2-28-15,5 3-1 16,-11 11-12-16,14-11 0 16,-14 11-3-16,17 25 1 15,-6 34-3-15,0 23 1 16,-11 12-4-16,-5 8 0 15,-6-3-3-15,-6-9 1 16,3-8-1-16,3-14 1 16,11-12 2-16,5-13 1 15,1-18 0-15,5-11 1 0,9-2 6 16,5-12 1-16,20-9 6 16,19-2 3-16,14-15 14 0,1 1 2 15,2 0 5-15,-14 2 0 16,-8 6-4-16,-17 9 0 31,-8 2-7-31,-9 0 1 0,-14 3-7 0,-11 3 2 16,6 9-12-16,-6-9-1 15,0 0-6-15,0 0-1 16,14 0-8-16,3-9 0 16,-17 9-1767-16</inkml:trace>
  <inkml:trace contextRef="#ctx1" brushRef="#br0" timeOffset="112529.7">15281 10413 1042 0,'0'0'0'0,"-17"-56"3"16,3 2 2-16,-3-8-5 15,-5-3 0-15,-9-3 4 16,0 6 1-16,-5 8 4 0,-4 9 0 15,-13 2 15-15,-14 23 2 16,-14 3 10-16,2 12 1 16,-10 10 3-16,7 12-1 15,10 15-7-15,2 18 1 16,0 24-8-16,-3 2-1 16,-8 20-7-16,-4 12 1 0,10 11-6 15,19 11 1-15,8 8-3 16,20 9 1-16,17-5-2 15,28 2 1-15,30-6-1 0,29-10 1 16,19-15-1-16,15-14 1 16,-1-17 2-16,28-23-1 15,28-28 3-15,3-25 1 16,-14-29 13-16,-16-19 0 16,-1-26 17-16,-8-14 1 15,-3-28 13-15,-26-3 1 16,-30-12-2-16,-28-16 2 31,-25-12-3-31,-28-11 1 16,-25 0-6-16,-40 3 0 0,-44 25-8 15,-4 32 1-15,12 41-8 16,14 29 1-16,98 34-1802 16</inkml:trace>
  <inkml:trace contextRef="#ctx0" brushRef="#br0" timeOffset="144222.84">22219 17924 0,'0'0'0,"0"0"0,0 0 0,0 0 16,45 15-16,-1 0 15,16 15-15,0-15 16,30 15-16</inkml:trace>
  <inkml:trace contextRef="#ctx1" brushRef="#br0" timeOffset="143902.26">16905 11818 1281 0,'0'0'0'16,"0"0"38"-16,0 0 1 15,0 0 53-15,0 0 1 0,0 0-17 0,0 0 1 16,0 0-35-16,-6-28-1 15,6 28-16-15,0 0 1 16,0 0-7-16,12-6 0 16,-1 15-6-1,8 22 1-15,4 43-3 0,2 25 0 16,-3 25-2-16,4 0 0 0,-4-16-2 16,3-18 1-16,-2-25-1 15,2-11-1-15,-3-12 1 16,-11-10 1-16,-2-13-2 15,-9-19 0-15,22-8 2 16,-8-23 0-16,14-23 0 0,0-19 0 16,-3-29 2-16,-5-20 0 15,2-22 1-15,-5 8 1 16,-3 43 0-16,-3 28 0 16,1 25-1-16,-1 18 0 15,-11 22-2-15,0-9 0 31,0 9 0-31,0 0 0 16,-6 9-2-16,1 5 1 0,5 0-4 0,11 11 1 16,17 23-2-16,28-2 2 15,-56-46-1640-15</inkml:trace>
  <inkml:trace contextRef="#ctx1" brushRef="#br0" timeOffset="144208.87">17742 11971 1369 0,'0'0'0'0,"0"0"51"16,0 0 1-16,0 0 4 15,0 0 0-15,0 26 4 0,12-26 0 16,4-6-27-16,10-3-1 16,10-2-7-16,-5-6 1 15,-9 9-5-15,1 5 1 16,-15 0-1-16,-8 3 0 15,-20 31-4-15,-13 20 1 16,-15 11-4-16,3 12 2 16,17-4-7-16,6-10 1 15,8-29-3-15,8-17 1 16,6-14-3-16,14 6 1 0,20-23 0 16,14-14-1-16,10-15 1 15,-4 1 1-15,4 17 0 16,4 0 1-16,-62 28-1550 15</inkml:trace>
  <inkml:trace contextRef="#ctx1" brushRef="#br0" timeOffset="146445.31">19190 12011 878 0,'0'0'0'0,"12"-31"43"0,4 2-1 15,-2-5 64-15,3 6 1 16,-11 5-10-16,-1 7 2 15,-5 7-38-15,0 9-1 0,6-17-25 16,-6 17 0-16,0 11-11 16,-11 20 2-16,-14 37-9 15,2 20 0-15,-8-6-7 16,9 3 0-16,5-17-3 16,6-12 1-16,8-13-4 15,3-12 1-15,6-11-1 0,8-15 1 16,8-10-2-16,15-21 1 15,21-30 4-15,-4-18 0 16,-7-14 8-16,-10-5 1 16,-4 3 11-16,-2 8 1 15,-14 19-1-15,-3 15 0 16,-9 26-4-16,-5 13-1 16,0 9-6-16,0 0 0 15,-11 31-9-15,-3 23 1 16,3 34-7-16,0 11 1 15,5 2-3-15,6-4 1 16,0-10-2-16,6-19 1 16,-1-17-2-16,7-20 0 15,-1-20 0-15,3-16 0 0,-3-21 1 16,-5-16 0-16,-1-20-1 16,-10-26 1-16,-23-2-7 15,-9-4 1-15,37 94-1452 16</inkml:trace>
  <inkml:trace contextRef="#ctx1" brushRef="#br0" timeOffset="146574.57">19064 11765 929 0,'0'0'0'0,"0"0"1"0,0 28 1 16,9-17-2-16,19-5 0 15,25-6 6-15,20-11 0 32,19-4 16-32,9-4 0 0,-6 2 17 0,6-3 1 31,5-3 7-31,-10-2 1 15,-96 25-920-15</inkml:trace>
  <inkml:trace contextRef="#ctx1" brushRef="#br0" timeOffset="147554.53">20084 11623 954 0,'0'0'0'15,"0"0"41"-15,-9-36-1 16,7 19 32-16,2 17 0 15,0-15-3-15,0 15 2 0,0 0-26 16,0 32 0-16,-6 13-14 16,0 34 2-1,1 0-12-15,-6 9 2 0,-3-1-9 16,5 7 2-16,6-15-4 16,-2-3 1-1,-6-19-4-15,5-9 1 16,6-23-1-16,-8-16 0 15,8-9-1-15,0 0 1 16,-23-28 6-16,1-21 1 16,-4-24 11-16,4-20 1 15,8-6 10-15,14-9 1 16,6-11 1-16,8 15 0 16,2 5-4-16,10 11 0 0,2 20-4 15,8 18 1-15,6 18-8 16,-3 21-1-16,12 17-9 15,-1 19 1-15,-2 18-10 16,-9 16 1-16,-11 17-6 0,-22 1 1 16,-18-1-2-16,-13-5 0 15,-11-1-1-15,-3-7 0 16,2-18-1-16,-2-6 0 16,14-10-3-16,5-12 2 15,9-12-2-15,11-5 1 16,-17-11 2-16,17-9-1 15,-5-8 2-15,5 0 1 16,0 11 0-16,0 17 0 16,0 0 0-16,22 5 1 15,-2 38 1-15,13 13-1 16,9 1-1-16,0-1 1 16,6-13-1-16,-1-23 1 0,7-26-1 15,4-19 0-15,-58 25-1560 16</inkml:trace>
  <inkml:trace contextRef="#ctx1" brushRef="#br0" timeOffset="147916.04">20305 10933 1093 0,'0'0'0'16,"17"-31"38"-16,0 9 0 15,8-4 19-15,17 1 1 32,11-1-10-32,6 15 0 15,-3 5-25-15,-11 12 2 0,-15 8-6 16,-7 14 1-16,-12 18-4 16,-8 10 0-16,-9-2-3 15,-2 3 2-15,-9-7-5 16,6-7 1-16,5-21-2 15,6-7 1-15,0-15-1 16,17 14 1-16,8-11-1 0,14-6 0 16,9-6-1-16,11-2 0 15,-3-12 1-15,6 9 0 16,10 6-1-16,-7-4 0 16,-65 12-1250-16</inkml:trace>
  <inkml:trace contextRef="#ctx1" brushRef="#br0" timeOffset="148775.44">21134 11550 627 0,'0'0'0'0,"0"0"113"0,14-45 2 16,-8 28 7-16,-1-6 0 15,-5 9-19-15,0 14 1 16,6-11-30-16,-6 11 1 16,5-9-37-16,-5 9 1 15,0 0-14-15,-5 17 0 16,-1 31-9-16,-5 26 0 0,-3 10-4 16,3 10-1-16,-6-12-4 15,3 0-1-15,3-3 0 16,5-11-1-16,6-6-1 15,0-17 0-15,0-17 1 16,-5-13-1 0,5-15 1-16,0 0 0 0,0 0 1 0,22-20 0 15,9-34-1-15,5-5 2 16,-36 59-1292-16</inkml:trace>
  <inkml:trace contextRef="#ctx1" brushRef="#br0" timeOffset="149059.78">21498 11544 1017 0,'0'0'0'0,"0"0"25"0,17-31 1 15,-6 6 29-15,3-1 0 16,3 1 5-16,0 2 2 16,-9 3-15-16,-2 3 0 15,-3 9-10-15,-3 8 2 16,0 0-9-16,2 25 1 0,-10 38-8 15,-3 19 0-15,-1 2-5 16,1-2 1-16,3-5-7 16,2-4 0-16,6-8-2 15,0-5 0-15,3-7-1 32,0-16 1-32,-3-11-3 15,0-26 1-15,-3 8-4 0,3-8 2 16,0 0-1283-16</inkml:trace>
  <inkml:trace contextRef="#ctx1" brushRef="#br0" timeOffset="149235.64">21142 11852 941 0,'0'0'0'16,"0"0"18"-16,23 20 0 15,-6-14 7-15,25-3-1 16,22-6 17-16,14-3 0 0,-10-8-7 15,-7 0 0-15,1-6-4 16,-9 0 0 0,-53 20-958-16</inkml:trace>
  <inkml:trace contextRef="#ctx1" brushRef="#br0" timeOffset="151030.04">21193 11369 778 0,'0'0'0'16,"0"0"86"-16,33-43-1 15,-13 12 43-15,0 12 1 16,-6-4-87-16,-3 9 2 16,-11 14-20-16,17-6-1 15,-17 6-9-15,19 26-1 16,-5 41-3-16,0 21 2 15,-19 22-4-15,-12 9-1 16,-14 3-1-16,-5-1 1 0,-1-5-3 16,1-8 2-16,8-9-1 15,0-20 1-15,14-17 0 16,3-28-1-16,-1-11 1 16,12-23 1-16,-11 11 3 15,11-11 0 1,11-20 6-16,6-20 0 0,3-30 9 0,8-21 1 15,-6-8 4-15,3 3 0 16,-5-14 6-16,-3 5 1 16,0 9-3-16,-12 9 0 15,4 16-3-15,2 6 2 16,0 11-10-16,0 9 2 16,-5 14-6-16,-1 2 1 15,-2 15-6-15,3 0 0 16,-6 14-5-16,8 20 0 15,1 31-7-15,2 28 2 16,-11 20-4-16,-14 8 1 0,-6 12-1 16,-5 0 0-16,0-3-1 15,-3-9 0-15,8-8-3 16,9-20 2-16,17-16-2 16,2-21-1-16,6-16 0 15,20-21-1-15,24-16-1 16,12-9 2-16,6-22-1 0,8-6 0 15,0-6 4-15,9 6 1 32,27-3 1-32,-8 11 0 0,-22 15 0 0,-18 11 0 15,-21 5 1-15,-9 6 1 16,-11 6 1-16,-6 6-1 16,-3-1-1-16,-5-5 0 15,-6 0 0-15,-11-3 0 16,11 6 0-16,-11-6 1 15,0 0-1-15,0 0 0 16,0 0-1-16,0 0 1 16,0 0 0-16,0 0 0 0,0 0 1 15,-14 11 1-15,-16-3-1 16,-7-2 1-16,-5-6 0 16,-5-3 0-16,-1 3 2 31,-2 0 1-31,-6 0 2 0,2 0 1 0,7 3 1 15,8 5 1-15,13 1 0 32,4-3 1-32,14-6-4 0,8 0-1 15,0 0-4-15,0 0-1 16,0 0-1534-16</inkml:trace>
  <inkml:trace contextRef="#ctx1" brushRef="#br0" timeOffset="151490.13">21170 11493 677 0,'0'0'0'0,"0"0"26"0,12-36 1 15,-12 36 9-15,0 0 0 16,0 0-7-16,0 31 0 15,0 31-13-15,0 25 0 16,-3 18-6-16,0 11 0 16,3 6-3-16,3 2 0 15,2-5 4-15,1-17-1 16,11-29 1-16,2-22 1 16,9-23 6-16,14-19 0 15,23-21 10-15,-1-19 1 16,1-17 7-16,-4-3 1 0,4-11-3 15,-1 3 1-15,-8 11 6 16,3-6 2-16,-59 54-1010 16</inkml:trace>
  <inkml:trace contextRef="#ctx1" brushRef="#br0" timeOffset="152065.19">18714 12927 640 0,'0'0'0'16,"0"0"11"-16,0 0 1 16,0 0-6-16,0 0 1 15,0 0 26-15,0 0-1 16,3 31-3-16,73-3 2 16,61 0-2-16,62-8 0 0,70-14 0 15,55-17 2 1,99-9 16-16,39 3 1 15,-16 3 7-15,-49-3 0 0,-63 3-3 16,-88-3 0-16,-95 2-6 16,-58-1 1-16,-51 7-2 15,-17 3 1-15,-8 6-5 0,-31-5 0 16,-20 5-6-16,-13-6 1 16,-23 3-3-16,-3 0-1 15,73 3-1255-15</inkml:trace>
  <inkml:trace contextRef="#ctx0" brushRef="#br0" timeOffset="159348.23">24340 17517 0,'0'0'0</inkml:trace>
  <inkml:trace contextRef="#ctx1" brushRef="#br0" timeOffset="158748.34">19190 13631 1255 0,'0'0'0'15,"0"0"44"-15,0 0 1 16,17-37 57-16,-3 6 0 15,14-11-22-15,0 2-1 16,14 0-36-16,-5 9 1 16,-1 14-18-1,-2 12 0-15,2-1-5 16,-11 12 1-16,-2 11-5 16,-12 19 1-16,-11 24-6 15,-11 13 1-15,-20-5-2 0,-3 0 0 16,-13 0-1-16,-1-3 2 15,-5-9-2-15,11-10 0 16,5-7 1-16,15-16 0 16,5-15 0-16,17-8 1 15,0 0 0-15,0 0 0 16,34-11-2-16,13 3 2 0,18-9-1 16,13 2 0-16,1 10-2 15,-4-1 1-15,-10 6-1 16,-9 0 0-16,-12 0-2 15,-7 6 1-15,-18-1-4 0,-2 1 2 16,-6-3-4-16,1 0 1 31,-12-3-1649-31</inkml:trace>
  <inkml:trace contextRef="#ctx1" brushRef="#br0" timeOffset="159231.84">20173 13574 1419 0,'3'-17'0'0,"8"-11"43"0,6-6 0 16,-6-3 39-16,1 3 1 15,-4 20-22-15,-8 14 1 16,0 0-26-16,11 20 1 16,-11 0-7-16,-11 17 0 15,-9 30-7-15,-8 7-1 16,3 8-4-16,-3-8 1 0,9-4-3 15,7-10 0-15,1-15-3 16,8-14 1-16,6-20-1 16,8-11 2-16,9-8-4 15,14-12 0-15,19-17-5 32,6-14 0-32,-6-22-4 0,-11 2 0 15,0-8-3-15,0 14 1 16,-11 17-6-16,-3 11 0 15,-12 14-6-15,-4 15 0 16,-12 8 2-16,14-6 0 16,-14 6 5-16,5 26 1 15,-5 22 1-15,-5 14 2 16,-1 12 1-16,0-1 0 0,1-11 0 0,-1-11 1 16,9-20 2-16,5-5-1 15,4-15 2-15,-1 3 1 16,0-5 0-16,-11-9 2 15,11-3-1-15,-16-25-1 16,5 28-1581-16</inkml:trace>
  <inkml:trace contextRef="#ctx1" brushRef="#br0" timeOffset="159390.15">20145 13512 1444 0,'0'0'0'0,"0"0"38"31,34 6 0-31,-14-12 23 15,16-8 0-15,34-3-20 16,6 3-1-16,13 8-11 16,-10 3 1-16,-15-5-8 0,-16-3 0 15,-20 8-4-15,-9 0 1 16,-19 3-1417-16</inkml:trace>
  <inkml:trace contextRef="#ctx1" brushRef="#br0" timeOffset="160259.87">20958 13461 1192 0,'0'0'0'0,"0"-25"41"15,0 8 0-15,5-6 36 0,6 9-1 16,1 0-15-16,13 8-1 16,3 6-18-16,19 3 0 15,15 20-8-15,-3 13 0 16,-6 21-4-16,-17 5 0 15,-8 0-6-15,-19 6-1 16,-12 0-1-16,-8-6-1 16,-6-16-1-16,-5-13 0 15,13-13-1-15,9-20 1 16,0 0-2-16,-5-34 1 16,27-31-4-16,9-17 2 15,0-11 1-15,-1 3 1 0,10 8 1 16,-10 8 2-16,-7 20-2 15,-4 20 0-15,-2 17-2 16,-6 15 0-16,-2 10-3 16,8 9 0-1,11 3-7-15,8 17 1 0,-36-37-1660 0</inkml:trace>
  <inkml:trace contextRef="#ctx1" brushRef="#br0" timeOffset="160713.01">22013 13164 1306 0,'0'0'0'16,"0"0"50"-16,37-17 2 15,-20 9 28-15,-17 8-1 16,11-6 2-16,-11 6 0 16,0 11-36-16,8 9 1 15,3 31-14-15,-11 23 1 0,-16 8-10 16,-10 8 2-16,-10 9-6 15,-6-6 0-15,0-11-3 16,14-14 0-16,20-17-3 16,22-14 1-16,8-17-2 15,26-17 0-15,24-18-1 16,10-10 1-16,2-12-2 0,-14-2 1 16,2-1 2-16,-7 17 2 15,-12 18-1-15,-11 5-1 16,-42 0-1629-16</inkml:trace>
  <inkml:trace contextRef="#ctx0" brushRef="#br0" timeOffset="166293.28">25400 18783 0,'0'0'0</inkml:trace>
  <inkml:trace contextRef="#ctx1" brushRef="#br0" timeOffset="165642.47">16698 13382 1030 0,'0'0'0'15,"0"0"64"-15,-37 0 0 16,37 0 98-16,0 0 2 15,-11-6-34-15,11 6 1 0,14-5-33 16,42-9 1-16,59-18-42 16,50-4 0-16,26-4-13 15,27-2 0-15,15-1-8 16,5-10 0-16,-20-7-1 16,-39 6-1-1,-44 21-2-15,-40 10-1 0,-36 6-7 31,-28 8 1-31,-15 4-4 0,-16 5 1 16,0 0-2-16,3 14 1 16,-11 3-2-16,-9-3 0 15,-8 9-2-15,2 8-1 16,23-31-1931-16</inkml:trace>
  <inkml:trace contextRef="#ctx1" brushRef="#br0" timeOffset="166571.91">17373 13942 1431 0,'0'0'0'15,"-6"-28"68"-15,6 5 0 16,3 3 50-16,2 9 0 15,-5 11-27-15,12-14 0 16,-12 14-35 0,0 0 1-16,0 31-12 0,-14 20 0 15,-3 36-8-15,0 18 0 16,-11 28-7-16,3 3 0 16,-6-32-9-16,9-25 0 0,8-22-5 15,2-20 1-15,7-18-2 16,5-19 1-1,0 0 0-15,0 0 0 0,17-28 0 16,2-34 1-16,4-48 4 16,7-23 2-16,-7-6 0 0,2 4 2 31,-8 19-3-31,8 19 1 0,-3 4-2 16,-2 25 2-16,-3 26-5 15,-6 31 0-15,0 22-5 16,0 31 1-16,9 35-7 15,-3 13 2-15,3-2-3 0,-4 11 1 16,1 14-3-16,-3 3 2 16,-3 0-4-16,1-15 1 15,-1-30 0-15,-11-23-1 16,0-17 0 0,0-22 0-1,-11-6 0-15,-17-9 0 0,-20-11-11 16,-11-8 1-16,-3-15-64 15,-2 6 0-15,0 14-75 16,10 0 1-16,18 15 2 16,11 8 0-16,14 5 39 0,11-8-1 15,5 14 44-15,32-8 2 16,27-6 33-16,20-17 0 16,11-14 21-16,17-20 1 15,3-23 6-15,-6-2 1 16,-19 8 18-16,-17 9 0 15,-28 19 26-15,-15 9 0 16,-21 14 26-16,-9 17 0 16,-9-5 2-16,-21 13 0 15,-21 6-5-15,-2 6 0 16,5 5-12-16,12 4 2 0,5 5-18 16,14 5 1-16,6 6-13 15,11 1 0-15,17 5-8 16,11-9 2-16,11-2-6 15,6-6 1-15,3-9-6 0,-6-5 0 16,0-9 0-16,-9 6-1 16,-8-3-3-16,-19 3 1 15,-6 0-3-15,-34 3 1 16,-27 11-1-16,-15 0-1 16,-8-3 1-16,3-11 0 15,8-22-1-15,20-9 2 16,53 14-2008-16</inkml:trace>
  <inkml:trace contextRef="#ctx1" brushRef="#br0" timeOffset="167244.1">23044 12505 815 0,'0'0'0'0,"0"0"120"16,0 0 2-16,0 0-34 31,36-19 2-31,-5 7-36 16,28-5 0-16,25-2 3 0,9-7 0 15,-4 6 0-15,-10 9 1 16,-21 5-2-16,-10 1 0 15,-26 5-3-15,-10 5-1 16,-15 4-7-16,-17 14 1 16,-33 13-11-16,-17 4 0 15,-8-3-4-15,8-3 1 16,5 5-11-16,20 4 0 0,23-18-6 16,11-11 1-16,11-14-6 15,19 11 1-15,26-11-2 16,11 0 1-16,20-8 0 15,-1-3 1-15,-2-1 5 16,-8-5 1-16,-12-11 5 16,14-6 1-16,-67 34-1693 0</inkml:trace>
  <inkml:trace contextRef="#ctx0" brushRef="#br0" timeOffset="168728.76">30613 16144 0,'0'0'0</inkml:trace>
  <inkml:trace contextRef="#ctx1" brushRef="#br0" timeOffset="168578.31">25514 11592 841 0,'0'0'0'0,"3"-51"140"0,5 9 2 15,-2 0 37-15,5 10 1 16,-5 10-122-16,-1 8 2 15,-5 14-19-15,12-6 2 16,-10 23-8-16,-2 28 1 16,-8 40-9-16,-6 20-1 0,-6 11 1 15,-8-1 0 1,9-10-3-16,2-3 1 0,11 14-4 31,9-23 1-31,11-19-1 16,14-23-1-16,14-20 1 15,0-17 2-15,17-6-3 0,3-8 1 16,8-11-1-16,-6-9 0 16,-2-2 10-16,-1-15 0 15,-2-11 9-15,-3-3 0 16,-8 3 1-16,-9 14-1 16,-3 11-3-16,1 15 0 15,-6 2-7-15,8-5 0 16,11-9-4-16,6-5 1 0,12-7-6 15,-4-4 0-15,-11-1-3 16,-11-6 0-16,-11 7-5 16,-9 2 0-16,-16 11 0 15,-12 9-1-15,-5 3-3 16,-25 2 1-16,-17 6-3 0,-6 9 1 16,6 11-1-16,5 14-1 15,6 20 0 1,3 23-1-16,13 5-1 0,18 8 0 15,22 1-2-15,11-26 1 16,17-25-1-16,11-26 1 16,18-2-2-16,15-23 1 15,21-15-1-15,8-10 1 16,-15-12-1-16,-21 3 1 16,-29 0-1-16,-19 14 0 15,-25 11 0-15,-18 9 0 16,-18 11 0-16,-18 9 0 15,-22 19 0-15,-6 12 0 16,15 11 0-16,16-8 1 16,20-6-1-16,14-9 1 15,13-14-1-15,12-2 0 0,12-3 0 0,13-6 0 16,3-9 0-16,5-2 0 16,-16-1 0-16,-8-4 0 31,-9 7 0-31,-6-2 0 15,-8 11-1-15,0 0 1 16,11 11-1-16,-14 31 0 16,-5 40-1-16,-6 17 0 15,-11 9 0-15,-6 16 0 0,-3 18 0 16,9-7 0-16,20-36-2 16,5-25 2-16,16-29-1 15,7-20 0-15,13-19 1 16,12-17 0-16,11-15 0 0,-1-30-1 15,-10-43 2-15,-3-23 1 16,5-11 0-16,-5 3 0 16,-6 20 1-16,-2 20 0 15,-9 10 3-15,-3 7-1 16,-8 28 3-16,0 8 1 16,2 6 0-16,18-6 1 15,21-5-4 1,15 5-1-16,-73 37-2039 0</inkml:trace>
  <inkml:trace contextRef="#ctx1" brushRef="#br0" timeOffset="168893.29">28026 11734 1419 0,'0'0'0'16,"0"0"20"-16,0 0 0 0,0 0 19 16,14-40-1-16,9-5 18 15,19-6 0-15,11 3 3 16,9 8 1-16,2 12 4 15,-5 8 0-15,-11 9-7 16,-18 11 0-16,-13 6-15 16,-31 25-1-16,-28 31-29 0,-22 6-1 15,-26 8-12-15,-2 3 1 16,8-11-19-16,19-11 1 16,18-21-28-16,13-5 0 15,26-19 21-15,8-12 1 16,28-6 21-16,19-17 0 15,32-13 5-15,16-4 0 16,23-2 17 0,-4 2 1-16,-18 6 25 0,-96 34-1560 15</inkml:trace>
  <inkml:trace contextRef="#ctx1" brushRef="#br0" timeOffset="174023.11">29225 11284 778 0,'0'0'0'0,"0"0"47"0,0-31 1 16,0 31 57-16,9-14 2 15,-9 14 0-15,0 0 2 16,11-14-40-16,-11 14 0 16,0 0-27-16,0 0-1 15,-6 39-9-15,3 23 0 16,-2 29-6-16,2 2 0 15,3-2-4-15,0-12 1 16,-3-11-5-16,3-17 1 16,0-15-1-16,-3-13 0 15,1-9 1-15,2-14 1 16,0 0 7-16,-6-22 0 0,0-38 10 16,1-13 0-1,5-21 8-15,0-19 0 0,5-17 1 0,9-6 0 16,9 9-4-16,2 8 1 15,9 18-3-15,8 19 1 16,0 28-13-16,0 17 1 31,-12 20-7-31,4 23 1 16,0 19-7-16,-4 18-1 16,-7 19-6-16,-15 17 1 0,-22 0-3 15,-19 9 1-15,-15-6-2 16,-5-3-1-16,-3-3 0 15,-3-8-1-15,6-11 1 16,11-15-1-16,8-25 0 0,12-8 0 16,11-18 1-16,11-13-1 15,5-21 1-15,9-8 0 16,11 0 0-16,1 15-1 16,2 19 3-16,-6 22 0 15,3 18-1-15,6 22 2 16,11 23-2-16,8 0 1 15,4-3-2-15,13-11 1 16,8-3-3-16,4-9 0 0,-15-11 0 16,-13-11-1-16,-18-9-2 15,-21-11 1-15,-12 0-1927 16</inkml:trace>
  <inkml:trace contextRef="#ctx1" brushRef="#br0" timeOffset="174261.22">29119 12107 1293 0,'0'0'0'0,"0"0"50"0,-11 39 0 15,11-39 49-15,25 12 0 16,17-18-30-16,33-19 1 31,21-12-29-31,24-8 2 0,40 2 4 0,-9 1 0 16,-25-1-2-16,-31 15 0 15,-30 14 0-15,-23 11 1 16,-23 6-17-16,-19 14 1 16,-14 14-12-16,-14 20 0 0,28-51-1657 15</inkml:trace>
  <inkml:trace contextRef="#ctx1" brushRef="#br0" timeOffset="174642.16">29281 12675 1255 0,'0'0'0'15,"0"0"24"-15,28-39-1 0,-11 10 28 16,14-2 0-16,16 0 27 16,1 11 0-16,11 6-21 15,-9 8-1-15,1 1 10 16,-15 10 0-16,-11 10-5 0,-19 19 0 31,-23 36-13-31,-19 21-1 0,-23 36-15 0,-8-3 1 16,-3-19-6-16,8-26 0 15,17-25-5-15,20-15 1 16,8-16-6-16,20-9 3 16,17-5 2-16,33-15 0 15,36-5-2-15,23-9-1 31,6 0-1-31,3-11 1 16,-4 3-1-16,-16 2 1 0,-28 4-4 16,-14 5 1-16,-29 11-1 15,-7-2-1-15,-23 8-1845 0</inkml:trace>
  <inkml:trace contextRef="#ctx1" brushRef="#br0" timeOffset="176157.42">30886 10840 728 0,'0'0'0'0,"0"-39"59"16,0 5 1-16,0-9 72 0,0 6 1 16,0 18-30-16,0 5 1 15,0 14-43-15,-11-3 1 16,-12 28-24-16,-10 35 0 31,-6 38-11-31,-9 21 0 0,-2 23-8 16,5 13 1-16,11 20 0 15,12-8 1-15,8-11-1 0,14-6 0 16,11-3-1-16,14-20 0 16,12-39 2-16,5-29 1 15,0-39-2 1,8-46 0-16,-50 26-1380 16</inkml:trace>
  <inkml:trace contextRef="#ctx1" brushRef="#br0" timeOffset="178449.21">31331 11146 1042 0,'0'0'0'16,"9"-29"27"-16,-4 1 0 16,-2-6 29-1,-6 3 1-15,-2 8 14 0,-7 12 1 16,-2-6-5-16,-16 14 2 16,-29 23-7-16,-6 11 2 15,-5 14-12-15,14 23 1 16,9 25-8-16,13 23 1 15,15 14-12-15,10-8 1 16,12-31-10-16,17-24 1 0,10-30-4 16,15-17 1-1,17-20-5-15,2-17-1 0,6-11 5 16,-17-18 0-16,-5-19 4 16,-11-14 1-16,-15-8 2 0,-11 7 1 15,-8 18 0-15,-6 23 0 16,-5 22-4-16,-6 22 1 15,-9 26-7 1,-2 20 1-16,-3 29-6 0,11-4 0 16,14-8-6-16,17-15 2 15,14-16-6-15,15-23 1 16,4-16-4 0,6-21 0-16,1-14 2 15,-1-14-1-15,-17-5 3 0,-8-7 0 16,-8-2 1-16,-3-5 1 15,-12 8 1-15,-5 8 1 16,-5 14 0-16,-1 15 0 16,0 14 0-16,6 11 0 15,-16 39-2-15,2 26 1 16,-9 43-2-16,4 16 0 16,7 17-3-16,1 9 1 15,0-8-3-15,0 7 0 16,0 7-2-16,2-26 1 0,-2-34-1 15,-3-11 1-15,0-6-1 16,0-22 2-16,-3-32-2 16,3-16 0-16,14-9 1 15,-11-40 1-15,5-34 4 0,6-24-1 16,6-38 5-16,2-11 1 16,12 0 5-16,11 17 1 15,11 42 1-15,5 3 0 16,7-8 0-16,7-3 1 15,20-14-6 1,3 5 2-16,-8 12-6 0,-12 11 0 16,-19 14-1-1,-11-6 1-15,-17 1-2 0,-12 8-1 16,-8 5-2-16,-5 21 0 16,-3 16-2-16,-6 20 1 15,-8 23-2-15,-12 22 0 16,-16 26-1-16,6 20 1 0,7 5-1 15,15 6 0 1,14 20-2-16,5-3-1 0,18-14-1 16,13-23 0-16,17-23-2 15,3-24 0-15,2-21 0 16,-5-20-1-16,-5-16 1 31,-7-15 1-31,-2-22 0 0,-8-11 2 16,-9-1 0-16,1 12 2 15,-12 17 0-15,0 16 1 0,0 29 0 16,-17 9 0-16,-3 36 0 16,-5 23 0-16,-3 20 0 15,5-4 0-15,9-7-1 16,9-15 1-16,13-22-1 0,6-18 0 16,6-22 0-1,8-14 0-15,11-20 0 0,3-11-1 16,-3-12 1-16,-27 38 1 15,-1-10 0 1,-3 9 0-16,3-2 0 0,-11 13 1 16,0 9 1-16,6-14-1 15,-6 14 0-15,-17 29 1 16,3 13-1-16,3 0 0 16,0 1-1-16,11-18 1 15,-6 1-1-15,6-15 0 16,6 3 0-16,-6-14 0 15,5 11 0-15,7-8 0 16,2-8 0-16,2-4 0 16,-2-11 0-16,-2 9 0 15,-4-3 0-15,-8 14 1 16,11-17 1-16,-11 17-1 0,0 0 0 16,0 0 1-16,14 20-2 15,-8 11 1-15,2-3-1 16,6-3 0-16,6 1 0 15,13-1 0-15,18-13 0 16,13-7 0-16,3-7 0 0,-16-13 0 31,-6-7 0-31,-6-9 0 16,-8-3 0-16,-1-14 0 16,-7-3 0-16,-12 20 1 0,-5 0-1 15,-6 14 1-15,-6 2-1 16,-5 10 2-1,-6 10-2-15,-19 12 0 0,5 15 0 16,-8 18 0-16,2-1-2 16,18-10 2-16,2-2-1 0,11-20 0 15,6 0 0-15,6-6 0 16,11-5 0-16,11-6 0 16,5-9 0-16,12-19 1 15,-9-9-2-15,18-31 2 16,-7-8 0-16,1-17 0 15,-15-12 0-15,-2-2 2 0,-14-4-1 16,-8 29 1-16,-4 15 0 16,-5 44 2-16,-3 9 0 15,3 14 1-15,-16 0-3 16,-24 54 1-16,4 22-2 31,5 23 2-31,6 0-3 0,8 3 1 16,14-9-1-16,6-39 0 15,5-9-1-15,1-20 1 16,5-2-3-16,-3-12 2 16,0-5 0-16,3-3 0 15,3-9 1-15,0-2 0 0,-3-12 0 16,-3 3 0-16,0 0 1 16,-11 17 0-16,0-14 0 15,0 14 2-15,0 0-2 0,0 0 0 16,-11 0-1-16,11 0 1 15,-8 11-1-15,8-11 1 16,0 0-1-16,0 0 0 16,-3 14 0-16,3-14 0 15,0 0 0-15,17 6 0 16,-6-6 0-16,0 0 1 31,0 0-1-31,-11 0 1 0,14 0-1 16,-14 0 0-16,17 0 0 15,-3 8 0-15,3 4 0 16,-6-1 0-16,-2 3 0 16,-9-14 0-16,11 17-1 15,-11-17 1-15,11 11-1 0,-11-11 0 16,17 12 0-16,5-10 1 16,12-4-1-16,11-13 1 15,-3-7 0-15,16-21 0 0,-10-7 0 16,-20 18 0-16,-3-7 0 15,-11 5 1-15,-3-3-1 16,-2 6 1-16,-6-6-1 16,-6-8 0-16,-6 3-8 15,-10-21 0-15,2 1-42 16,-3 0 0-16,6 0-44 0,12 25 0 16,-4 6 1-16,6 0 0 15,-6 0 23-15,6 14 0 16,0 3 37-16,0 14-1 15,0 0 18-15,28 19 2 16,-2 24 7-16,21 76 0 31,-10 22 5-31,-12 9 0 0,-14 0 2 0,-17 0 0 32,-22-1 0-32,-28-7 1 15,-28-18 2-15,-5-8 1 0,5-23 5 16,8-16 0-16,76-77-1519 0</inkml:trace>
  <inkml:trace contextRef="#ctx1" brushRef="#br0" timeOffset="179496.79">17600 15423 878 0,'0'0'0'16,"0"0"57"-16,0 0 2 15,0 0 78-15,0 0 1 16,0 0-15-16,0 0 2 15,-6-36-52-15,0 24 0 16,-16-2-33-16,-17 6 2 16,-20 11-14-1,0 22 1-15,-5 15-7 16,10 13 2-16,7 15-6 16,19 3 0-16,14 8-4 0,19-3 2 15,15-11-3-15,16-8 1 16,12-15-2-16,5-5 1 15,9-9-4-15,-1-5 1 16,-7-3-2-16,-21 0-1 16,-19-3 2-16,-19 2 0 15,-26 18 0-15,-17 6 0 0,-22 5-2 16,-8-9 1-16,2-8 2 16,3-17 1-16,9-11 5 15,0-8 1-15,5-7 7 16,8-8 2-16,18-5 5 0,13-9-1 15,34-17-5-15,28 0 0 16,-42 51-1725-16</inkml:trace>
  <inkml:trace contextRef="#ctx1" brushRef="#br0" timeOffset="179963.12">17992 15749 1457 0,'0'0'0'0,"0"0"42"15,0 0 0-15,0 0 40 16,0 0 1-16,-42 5-13 16,16 21 0-16,-7 42-28 15,-4 11 2-15,9 3-9 16,14 5-1-16,3 26-5 0,11 15-1 16,0 10-4-16,6-13 1 15,-1-32-6-15,4-28 1 0,2-20-4 16,0-19 1-16,-11-26-4 15,0 0 2-15,0 0-5 16,-5-54 1-16,-1-28-9 16,0-31 2-16,1-26-9 0,-1 4 2 15,3 21-25-15,-2 16 1 32,10 18-26-32,7 18 0 15,7 20-6-15,-2 16 1 16,8 15 14-16,3 22 1 15,14 15 15-15,0 16 0 16,-5 6 16-16,-15 14-1 0,-22 9 10 16,-17 14 0-16,-19 8 3 15,-17-5 0-15,-12-12 2 0,6-25 0 16,17-40 9-16,23-47 2 16,27-46 5-16,26-20 1 15,25-8-1-15,13-20 1 16,-72 130-1426-16</inkml:trace>
  <inkml:trace contextRef="#ctx1" brushRef="#br0" timeOffset="180903.56">18459 15220 1255 0,'0'0'0'15,"0"0"13"-15,0 0-1 0,0 31 4 16,0-14-1-16,-5 14 30 16,-6 31 0-1,-3 40-3-15,-9 25-1 16,-8 29 5-16,3-12 0 15,6-37 1-15,8-16 2 16,14-9 1-16,5-28 1 0,15-29-3 16,11-31 0-16,17-30-5 15,5-18 0-15,6-3 1 16,-6-8 0-16,-14-11-4 16,-8-3 1-16,-9 2-3 15,-2 24 1-15,-15 30-5 0,1 40 1 16,-12 40-9-16,1 16-1 15,5 3-2-15,5-5-1 16,7-17-6-16,10-15 1 31,14-2-6-31,15-14 1 16,10-15-5-16,7-16 1 16,2-23-1-16,-9-6-1 0,-7 6 0 15,-12 0 0-15,-20-9-1 16,-16-8 2-16,-18-11-1 15,-10 5 0-15,-3 20 1 16,-6 28 0-16,-6 38-1 0,4 21 2 16,2 4-2-16,9 5 1 15,8-11-4-15,16-14 0 16,10-9-1-16,16-14 0 16,22-8-1-16,12-15 0 15,11-5-1-15,-15-8 1 16,1-1-1-16,-11-3 1 15,-17 1 0-15,-9 0 2 16,-8 8-1-16,-14 17 0 16,6-12 0-16,-6 12 1 0,-6 17-1 15,-2 3 0-15,-4 17-1 16,-4 5 1-16,10 1 1 16,6-7-1-16,6-16 0 15,-1-9 2-15,-5-11-2 0,11-14 1 31,6-17 1-31,8-14-1 0,-5-3 3 0,-3-3-1 16,0 0 3-16,-9 0 0 16,-2 9 0-16,-1 11 1 15,-2 14 0-15,-3 17 0 16,6 14-2-16,8 20 1 16,11 22-3-16,8-10 0 15,-2-7-2-15,-3-16 0 16,9-15-2-16,5-8 1 15,16-8-2-15,1-12 2 16,-6-11-2-16,-10-9 1 16,-7-13-1-16,-14-10 1 15,-10-7-1-15,-7-7 1 16,-10 12-1 0,-12 17 1-16,-8 29 0 0,-9 19 1 0,-14 36 1 15,1 21-1-15,5 36 0 16,8 0 0-16,14-8-2 15,9-20 1-15,17-17-1 32,8-14 0-32,14-11 0 15,14-17 0-15,28-6 0 0,20-12 0 16,-4-8 0-16,7-16 0 16,-93 36-2025-16</inkml:trace>
  <inkml:trace contextRef="#ctx1" brushRef="#br0" timeOffset="181579.53">22518 14734 954 0,'0'0'0'15,"16"-29"59"-15,-2 9 0 16,-2 1 28-16,-1 2-1 0,-11 17-14 16,5-12 1-16,-5 12-20 15,-16 26 1-15,-21 36-15 16,-10 29 0-16,-7 10-8 0,-10 15 1 16,-1 0-1-16,12-8 2 15,14-29-6-15,17-17 0 16,16-17-4-16,14-22 2 15,15-12 4-15,22-14 1 16,22-22 5-16,23-6 0 16,2 2 1-16,0 4 0 15,-5 5 4-15,-14 3 1 16,-25 9-7-16,-15 2 2 16,-27-2-6-1,-6 8 0-15,0 0-22 0,0 0 1 16,0 0-1685-16</inkml:trace>
  <inkml:trace contextRef="#ctx1" brushRef="#br0" timeOffset="181796.6">22666 14977 1180 0,'-6'-12'0'16,"1"-19"1"-16,2 0 0 0,0 0 0 16,0 8 2-16,3 9 25 15,0 14 0-15,0 0 33 16,3 26 2-16,14 53 14 15,-6 23-1-15,-5 19-5 16,-3-2-1-16,-3-14-10 0,-3-6-1 31,-3 8-14-31,1-2 0 16,-1-9-5-16,6-14 1 16,6-28-7-16,8-26 0 15,-14-28-1549-15</inkml:trace>
  <inkml:trace contextRef="#ctx1" brushRef="#br0" timeOffset="182065.33">22162 15907 1192 0,'0'0'0'15,"0"0"72"-15,0 0 0 16,0 0 38-16,0 0 0 0,47 23-33 31,29-32 2-31,31-8-33 16,24-3 1-16,12-5-18 15,5-6 2-15,-19-3-2 0,-20 6 1 16,-27 8-2-16,-26 8 1 16,-23 10-2-16,-21 7 1 15,-18 12-16-15,-17 9 0 16,23-26-1557-16</inkml:trace>
  <inkml:trace contextRef="#ctx1" brushRef="#br0" timeOffset="182480.29">22607 16085 1255 0,'0'0'0'15,"0"0"16"-15,0 0 1 16,11-31 19-16,20 8 0 16,22-8 32-16,12 3 2 15,-6 8-10-15,-12 0 2 16,-10 12-5-16,-12 5 0 15,-8 9-4-15,-6 13 1 16,-11 18-8-16,-17 11 0 16,-8 9-4-16,-12-12-1 31,1-8-14-31,14-17 0 0,-4-6-7 16,10-6 1-16,16-8-3 15,-17 6 1-15,6-6-3 0,11 0 0 16,5-17 2-16,23-3 0 15,23-8 0-15,10 5 1 16,6 12-1-16,-2 8 1 16,-9 6 1-16,-11 11 1 15,-9 17-3-15,-19 12 0 16,-20 5-4-16,-22 14-1 16,-23 14-2-16,-16-8 2 0,-3 0-3 15,-15-17 1-15,4-14-3 16,5-26 1-16,17-14-2 0,20-20 1 15,36 23-1862-15</inkml:trace>
  <inkml:trace contextRef="#ctx1" brushRef="#br0" timeOffset="183294.46">23954 15370 665 0,'0'0'0'16,"0"0"160"-16,-5-26 1 15,-1 4-56-15,0 5 2 16,4 3-30-16,2 5 2 15,0 9-15-15,0 0 0 16,0 0-15-16,-17 17 2 16,-6 37-9-16,4 19 2 15,-6 6-3-15,8 9-1 16,0 5-9-16,3-5 2 16,8-23-6-16,6-20 0 15,6-28-1-15,19-34 1 0,34-36-7 16,14-18 1-16,19-20-2 15,-8 4 1-15,-22 2-10 16,-20 17 2 0,-14 14-8-16,-17 6 2 0,-5 26-4 15,-6 5 1-15,0 17-1 0,0 0-1 16,0 0 0-16,-17 17 0 16,6 17 0-1,0 25 1-15,5 23 1 16,9 11 0-16,2 1 0 0,7-7 2 15,7-27 0-15,-5-21 2 16,-5-25 1-16,-4-36 0 16,-2-40-3-16,-6-12 2 15,-14-5-5-15,-22 5 2 16,-22 4-5-16,-18 10 1 16,-2 9-17-16,0-2 1 0,19 7-29 15,14 7 1-15,20 16-11 16,14 9 0-16,12 3 13 15,13-1 0-15,17-2 20 16,36 0-1-16,51-3 17 0,20 3-1 16,-9 11 6-16,2 3 1 15,4 3 0-15,5 6 1 32,-5 8 1-32,-20-3 2 15,-112-14-1307-15</inkml:trace>
  <inkml:trace contextRef="#ctx1" brushRef="#br0" timeOffset="183905.56">25091 15078 1017 0,'-5'-14'0'0,"5"-17"13"0,0-6-1 16,5-5 27-16,-2 11 2 16,0 20 54-16,-3 11 2 15,0 0-13-15,0 0 0 16,-3 17-6-16,-5 36 2 0,-3 49-16 15,-6 25 0-15,11 12-17 32,3 2 1-32,3-2-9 0,3-15-1 0,3-30-11 15,-3-21 1-15,-3-39-2 32,0-17-1-32,0-17 1 0,-3-37 0 15,8-31 0-15,1-16 0 16,0-7-3-16,-1-8 1 15,6-14-7-15,-2-9 1 16,2-11-7-16,0 3 0 16,0 15-8-16,6 18 2 15,8 32-4-15,-5 26 0 16,0 16-1-16,5 26 0 0,11 20-2 16,-2 25 1-16,8 31-9 0,-17 17 1 15,-31 14-10-15,-30 0 1 16,-17-8-4-16,-12-6 1 15,1-14 2-15,8-11 0 16,17-17 8-16,19-23 0 16,3-20 6-16,12-22 0 15,10-26 4-15,7-14 1 16,2-11 0 0,5 8 1-16,1 20 5 0,-1 17 0 31,4 17 5-31,2 17 0 0,20 34 4 15,8 17-1-15,3 20 2 16,0 5 1-16,0-8-5 16,-3-14 2-16,-11-23-3 15,3-23 1-15,-6-31-1 16,6-33 1-16,-3-37-5 16,-11-9 2-16,-31 85-1717 0</inkml:trace>
  <inkml:trace contextRef="#ctx1" brushRef="#br0" timeOffset="184291.49">25719 14609 1231 0,'0'0'0'32,"0"0"19"-32,14-28 1 15,-9 8 10-15,4-3 0 16,5 9 21-16,5 6 1 16,-2 8-15-16,8 14 1 15,3 11-7-15,-14 23 2 16,-14 9-9-16,-8-6 2 0,-9-9-6 15,-5-11 1-15,8-14-6 16,14-17 2-16,-11 15 3 16,11-15 2-16,0 0-2 15,0 0 0-15,5-15-1 0,12 1 1 16,8-6-1-16,12 3 0 16,2 15 1-16,8 13-1 15,4 29-4-15,-6 13 2 16,-9 21-8-16,-19 5 0 15,-31 6-3-15,-25-6-1 16,-17-11-2-16,-6-12 0 16,-11-10 0-16,6-10 2 0,5-19 7 15,4-8 1-15,10-15 6 16,11-2 0 0,37 8-1543-16</inkml:trace>
  <inkml:trace contextRef="#ctx1" brushRef="#br0" timeOffset="184795.61">22518 16775 941 0,'0'0'0'31,"-37"11"94"-31,9 1 1 0,11-1-10 0,17-11 1 0,-8 8-34 16,39-5 1-16,47 0-21 31,45-3 2-31,57-8-5 16,60-4 1-16,66-13 6 16,100-6 1-16,81-3 7 15,-5 3 0-15,-40 2 1 0,-78 4 1 16,-92 2 6-16,-76 3 2 15,-64 6 0-15,-45 3 0 16,-45 5-8-16,-31 6 1 16,-22 3-8-16,-43 6 1 15,-41 5-10-15,-6 0 1 16,1 3-5-16,4-6 1 16,96-11-1740-16</inkml:trace>
  <inkml:trace contextRef="#ctx1" brushRef="#br0" timeOffset="185294.97">22968 17668 703 0,'0'0'0'0,"-5"-39"46"0,-1 8 0 16,6-3 36 0,-3 3 1-16,1 5-19 0,-1 4 1 15,3 5-10-15,3 0 1 16,-1 5 4-16,-2 12 0 16,0 0-4-16,-8 23 2 15,-3 31-10-15,2 22 0 16,-2 0-7-16,11 9-1 15,11-6-6-15,9-8 0 16,14-20-6-16,13-14 1 16,12-26-3-16,8-19 1 15,15-24 0-15,-4-13 0 0,-14-14 11 16,-10-6 1-16,-7 5 5 16,-19 12 2-16,-8 12-6 15,-9 16-1-15,-8 6-1 16,-3 14 1-16,0 0-7 0,0 0-1 15,3 28-3-15,-1 26 2 16,4 36-8-16,5 6 0 16,0-5-4-16,9-21 1 15,8-19-5-15,8-31-1 16,23-20-5 0,14-25 1-16,-73 25-1819 0</inkml:trace>
  <inkml:trace contextRef="#ctx1" brushRef="#br0" timeOffset="185731.75">24461 17264 1407 0,'0'0'0'16,"0"0"13"-16,0 0 1 16,0 0 13-16,0 0 0 15,0 0 33-15,-5 34 1 0,-7 23-18 16,-4 19 2-16,-12-3-4 15,2 4-1-15,1-1-7 16,3 3 0 0,11 0 3-16,-1-16 1 0,15-27-1 15,11-27 1-15,6-32-4 0,19-28-1 32,9-19-4-32,10-15 0 15,-10 14-3-15,-6-5 0 16,-8 8-4-16,-4 9 2 15,-4 2-3-15,-4 17 1 0,-16 18-6 16,-6 22 0-16,0 0-6 16,5 31 2-16,-8 28-7 15,-2 18 2-15,2-1-5 16,3 12 1-16,6 8-2 0,8 0 1 16,-3-6-1-16,0-25 0 31,3-28 0-31,3-34 0 0,5-28 0 0,-11-29 1 15,3-39 0 1,-11-6 0-16,-3 99-1737 16</inkml:trace>
  <inkml:trace contextRef="#ctx1" brushRef="#br0" timeOffset="186350.11">24380 17044 1269 0,'0'0'0'0,"0"0"5"15,-6 31 2-15,12-14 5 0,8 5 1 16,25 7-8-16,23-4 2 15,39-11-5-15,22-14 1 16,6-11 3-16,-3-9 1 16,-25-17 24-16,-26 6 1 15,-22-6 33-15,-16 12 1 16,-20 11 8-16,-9 2 1 16,-8 12 5-16,0 0 1 15,-11 17-18-15,-3 32 0 16,-11 49-10-16,5 18 2 0,12-14-19 0,2 0 1 15,0 0-11-15,6 2 0 32,0 4-6-32,0-6 0 0,0-26-4 0,6-25 0 15,-6-26 0-15,0-25-1 16,-6-11 1-16,6-37 1 31,0-43 4-31,-5-16 0 16,5 2 5-16,5 6 0 15,1 3 1-15,0-3 0 16,8-11-2-16,2 5 0 0,7 32-4 16,-1 28-1-16,3 16-6 15,-2 29 2-15,8 17-7 16,-1 29 1-16,10 33-5 0,-10 14-1 16,-21-8-2-16,-18-3 1 15,-30-9-2 1,-14 4 0-16,-3-1-1 0,-8 3 1 15,10-5-1-15,12-15 0 16,12-19 0-16,13-23 0 16,17-17 0-16,0 0 0 15,0 0 0-15,25 3 0 16,23-9 0-16,16 6 0 16,6 6 0-16,0-1 1 15,11-5-1-15,0-8 1 0,-16-9-1 16,-3-14 1-16,-12-15 1 15,-8-2-1-15,-17-5-1 16,-8-12 0-16,-17 65-1986 16</inkml:trace>
  <inkml:trace contextRef="#ctx1" brushRef="#br0" timeOffset="186624.46">25699 17021 1356 0,'0'0'0'15,"0"0"0"-15,0 0 1 16,20-31-1-16,-6 25 0 15,3 3 25-15,19 3 1 32,23 14 18-32,2 12-1 0,-5 30 3 0,-14 21 0 0,-16 13 8 31,-21-2 0-31,-19-15-4 16,-3-24 0-16,6-21-6 15,0-8 0-15,11-9-4 16,0-11 1-16,0 0-2 15,39-3-1-15,40-22 6 16,16-23-1-16,6-34 1 0,2-17 1 16,-5-20-4-16,3-6 1 15,-101 125-1768-15</inkml:trace>
  <inkml:trace contextRef="#ctx1" brushRef="#br0" timeOffset="186932.18">26889 16258 1293 0,'0'0'0'15,"0"0"16"-15,0 0 0 16,0-37 3-16,23 17 0 0,19-8 21 16,8-3 1-16,9-1-11 15,-3 10 1-15,-14 11-2 16,-11 5 0-16,-12 0 2 16,-7 12 2-16,-10 2-6 15,-7 15 1-15,-12 28-7 0,-11 14 1 16,-14 6-6-16,0 5 0 15,0-5-2-15,8-12 2 16,20-14 3-16,3-16 1 16,17-15 5-16,8-9 0 15,19-5 6-15,9-14 2 16,26-11 4-16,13-23 1 16,6-9 0-16,19-11 0 15,-106 68-1607-15</inkml:trace>
  <inkml:trace contextRef="#ctx1" brushRef="#br0" timeOffset="187696.56">28841 15200 1155 0,'0'0'0'15,"0"0"102"1,0 0 2-16,0 0 32 0,0 0 0 15,-5 40-77-15,2 19-1 16,0 31-33-16,0 18 1 16,1 16-12-16,2-2 1 15,2-12-5-15,4-22 1 16,2-20 0-16,-2-26 1 16,-6-16 4-16,0-26 2 0,0 0 3 15,-17-32-1-15,0-30 11 16,3-25 1-16,0-15 8 15,9-20 2-15,8-13 0 32,8-18 2-32,3 3-3 15,14 6 1-15,14 19-3 0,8 24 2 16,12 30-4-16,2 26 1 16,4 28-10-16,-10 34 0 15,-10 25-7-15,-14 32 2 16,-20 36-12-16,-20 11 1 0,-30 9-5 0,-37-5 0 15,-34-6-4-15,-5-12 2 32,23-14-3-32,16-8 0 0,22-28-1 0,21-20 0 31,13-26-1-31,17-22 1 16,11-23 1-16,9-12-1 15,13-13 0-15,9 11 0 0,6 22 1 16,11 21 2-16,16 25-1 15,9 22 1-15,-5 9 2 16,-1 5 0-16,3 4-3 16,-2-4 1-16,2-13 0 15,6-6-1-15,2-9-2 0,-10-6 2 16,-37-16-2-16,-42-6 0 16,-25 26-1-16,-37-15 1 15,-33 9-13 1,-14-3-1-16,109-17-1935 0</inkml:trace>
  <inkml:trace contextRef="#ctx1" brushRef="#br0" timeOffset="187875.67">28645 16356 1255 0,'0'0'0'16,"-11"51"0"-1,11-8 1-15,11-1-1 0,23-8 0 16,33-11 16-16,34-23 1 16,48-17 31-16,10-14 2 15,-16-15 22-15,-3-2 3 16,0 12 19-16,-11 7 0 15,-34 18-5-15,-25 5-1 16,-28 6-17-16,-31 6 0 16,-8 5-17-16,-28 18 1 15,25-29-1668-15</inkml:trace>
  <inkml:trace contextRef="#ctx1" brushRef="#br0" timeOffset="188278.07">29211 16786 1419 0,'0'0'0'0,"0"0"8"0,45-20 1 15,3-2 4-15,16-9 2 16,20-3 40 0,3 6 0-16,-3 19 19 0,-17 3 0 31,-25 12-4-31,-25 11 0 0,-25 28-5 16,-26 6 2-16,-25 17-18 15,-17 0 0-15,9 5-13 16,0-8 0-16,17-5-4 0,13-18 0 15,12-19-6-15,11-18 1 16,6-7-7-16,8-12 1 16,16-9-1-16,15-14-1 15,17-2-4-15,11 10 2 16,5 12-2-16,9 14-1 0,0 3-1 16,-3 17-1-16,0 17-1 15,-17 26 2 1,-5 16-4-16,-29 12 0 0,-19-9-1 15,-31-8 1-15,-33-12-2 0,-28 6 1 16,-26 9-2-16,-11-7 0 31,0-10-1-31,-5-15 1 16,-1-19 1-16,12-12 1 16,123-11-1928-16</inkml:trace>
  <inkml:trace contextRef="#ctx0" brushRef="#br0" timeOffset="-167194.84">27506 7594 0,'0'0'0,"0"0"0,30 0 0,-15 0 0,-15 0 0,45 0 31,-30 0-31,30 0 0,-45-15 0,15 15 16,15 0-16,-15 0 15,-15 0-15,0 0 16,0 0-16</inkml:trace>
  <inkml:trace contextRef="#ctx1" brushRef="#br0" timeOffset="-167601.81">21781 596 577 0,'0'0'0'16,"0"0"42"-16,0 0 1 31,0 0 55-31,0 0 1 16,0-31 3-16,0 31 1 15,3-14-19-15,2 3-1 0,1 2-33 16,0-2 2-16,-1 0-9 16,1-3 2-16,-6 14-11 15,11-12 0-15,-11 12-7 16,11 0 0-16,-11 0-4 16,0 0 1-16,20 37-8 0,-15 20 1 15,1 10-2-15,-6 13-1 16,-6-4-3-16,6 3 0 15,-5-11-3-15,5-3 1 16,5-6-3-16,1-8 1 16,8-14-2-16,3-12 0 15,0-8 0-15,-1-2-1 16,4-4 1-16,8-11-1 16,3-11 0-16,0-6 0 15,8-3 1-15,-8-6-1 16,2 7 0-16,-2 2 2 0,-3 5 1 15,-3 9 1-15,-2-2 0 16,-4 5-1-16,-8 0 5 16,-2 0 0-16,-9 0-1 15,17 14 2-15,-17-14-1392 0</inkml:trace>
  <inkml:trace contextRef="#ctx1" brushRef="#br0" timeOffset="-166432.42">22476 1159 464 0,'0'0'0'16,"0"0"103"-16,0 0 2 15,0 0-25-15,47 25 1 16,-5-19-36-16,17 3 0 16,5-12-9-16,1-14 0 0,2-9-5 15,-19-10 1-15,-6-1-1 31,-20-3 2-31,-11 3 6 16,-14 6 1-16,-5-5 3 16,-14-7 0-16,-15-2 0 0,-2 14 2 15,-3 20-4-15,0 11 0 16,6 19-8-16,-6 12-1 16,0 12-7-16,8 13 1 15,14 1-9-15,15 2 1 16,10-8-8-16,18-6 1 15,22-8-5-15,19-11 0 16,12-9-1-16,13-17-1 16,6-12 1-16,-5-7-1 15,-3-1 0-15,-3-9 0 16,-14 4 3-16,-14 0 1 0,-28 5 3 16,-25 3 0-16,-6-3 3 15,-28 9-1-15,-22 2 2 16,-6 9 0-16,0 20 1 0,6 0 1 15,14 2-3-15,8 10 2 16,14-13-5-16,9-5 1 16,8-14-3-16,0 0 0 15,25 6-3-15,9-6 2 16,19-8-1-16,8-4 0 16,-2-7-2-16,-11-4 1 15,-12-3-1 1,-2 1 2-16,-12 0-1 0,-2 8 1 15,-14-3-2-15,-1 9 1 16,-5 11-4-16,14 11 1 0,-3 26-1 16,1 13 0-16,-12 18-2 15,0 9 0-15,-6 13 0 16,-5 3 0 0,-3-5-1-1,3-14 1-15,5-18-1 0,12-16-1 16,2-18 1-16,9-22 0 15,11-11 0-15,3-29 0 16,16-22 1-16,-2-11 0 16,-6-15 0-16,-5-5 0 15,2 2 1-15,-11 4 1 16,3 19 4-16,-11 17-1 16,-3 25 3-16,-3 10 1 15,-11 16 3-15,26-6-1 0,2 12 0 16,11-1 1-16,-39-5-1527 15</inkml:trace>
  <inkml:trace contextRef="#ctx1" brushRef="#br0" timeOffset="-166127.05">24374 695 1192 0,'0'0'0'16,"0"0"26"-16,0 0 0 15,0 0 27-15,0 0-1 16,12-25-3-16,7 5 0 15,18-11-20-15,13-6 2 16,20 12-8-16,8-1 2 16,-5 9 6-16,-14 12 2 15,-23 5-3-15,-30 17 2 16,-26 2-8-16,-22 13 1 0,-28 10-19 16,-5-2-1-16,8 8-5 15,13 0 1 1,15-17-3-16,14-6 0 0,14-11-3 15,11-14 1-15,17 6-2 16,11-12 2-16,25-13 0 0,14-1 2 16,-67 20-1284-16</inkml:trace>
  <inkml:trace contextRef="#ctx1" brushRef="#br0" timeOffset="-164407.47">25982 421 653 0,'0'0'0'15,"0"0"24"-15,0 0 2 16,0 0 40-16,0 0 2 15,28-31 16-15,-14 20 0 16,3-4-10-16,0 4 0 0,-3-3-30 16,-3 3 1-16,-11 11-12 15,14 11 2-15,-9 9-8 16,-2 17 1-16,-6 19-8 16,-5 12 2-16,-9-6-5 15,0-11 1-15,3 8-4 0,3-13 1 16,11-15-5-16,6-11 1 15,11 2-1-15,19-13 0 16,26-4-2-16,19-10 0 16,0-15 1-16,-3-6 1 31,-16-16 1-31,-9 2 0 0,-11 9 2 0,-2 14-1 16,-10 0 4-16,-4 15 1 15,-10-4 0-15,-16 6 0 16,12 0-1-16,-12 0 0 15,0 0-1286-15</inkml:trace>
  <inkml:trace contextRef="#ctx1" brushRef="#br0" timeOffset="-164151.22">27085 209 1030 0,'0'0'0'16,"12"-25"34"-16,-7 8 1 15,-5 5 30-15,3 4 0 16,-3 8-11-16,0 0 1 16,0 0-27-16,6 25 0 15,-15 37-10-15,-8 20 0 16,3-2-4-16,0-7 0 16,0-11-4-16,3-5 1 15,6-12-2-15,5-3 1 16,5-5 2-16,1-11 0 15,-1-1 1-15,1-8-1 0,2 9-1 16,20 10 2-16,-28-36-1192 16</inkml:trace>
  <inkml:trace contextRef="#ctx1" brushRef="#br0" timeOffset="-163840.02">27287 568 1030 0,'0'0'0'0,"17"-23"0"0,0 9 1 16,2 3 10-16,4 5 0 15,2-5 7-15,-3 3 1 16,15 2 5-16,-1 12 1 16,-11 8 6-16,-8 8 1 15,0 9 0-15,-11 0-1 16,-18 6 0-16,-2 3 0 16,0-18-4-16,0 10 0 0,9-1-7 15,10 0 1-15,29-11 1 16,28-20 0-16,24-20-2 15,15-9 2-15,-6-16-2 16,15-3 0 0,21 3-1-16,9-3 0 0,-19 14 3 0,-18 6-1 15,-35 8-3-15,-68 20-1254 32</inkml:trace>
  <inkml:trace contextRef="#ctx0" brushRef="#br0" timeOffset="-150019.04">28238 8605 0,'0'0'0,"0"0"0,45 15 0,30-15 31,15 15-31,29-15 16,30 0 0,16-15-1,-16 0 1</inkml:trace>
  <inkml:trace contextRef="#ctx1" brushRef="#br0" timeOffset="-150686.25">25086 1365 539 0,'0'0'0'15,"0"0"28"-15,0 0 0 16,0 0 43-16,0 0 1 15,17 31 18-15,8-19-1 0,17-1-19 16,5-8 0-16,18 3-24 16,-6-6 0-16,2 5-5 15,-13-5 1 1,-15 0-8-16,-13 6 1 0,-20-6-3 16,-8 11-1-16,-26-2-7 15,-14 2 0-15,-5 9-5 0,6-9 0 16,21 0-5-16,10-8 1 15,16-3-5-15,-9 12 0 16,9-12-2 0,0 0-1-1,0 0-1-15,20 11 1 16,5-5-4-16,11 8 2 16,18-3-3-16,7-5 1 15,-61-6-1159-15</inkml:trace>
  <inkml:trace contextRef="#ctx0" brushRef="#br0" timeOffset="-147837.62">30823 8393 0,'0'0'16,"14"0"-16,-14 16 15,150-1 1,14 0-16</inkml:trace>
  <inkml:trace contextRef="#ctx1" brushRef="#br0" timeOffset="-148116.22">27346 1241 791 0,'0'0'0'15,"0"0"31"-15,0 0 2 16,0 0 51-16,0 0 0 16,0 0-9-16,0 0 0 15,0 0-22-15,0 0 0 16,-11 37-20-16,5 31 2 15,3 14-8 1,3 2 0-16,3-2 1 0,3-2 1 0,-6-15 2 16,5-6 0-16,1-8-2 15,0-14 2-15,-6-18 3 16,0-7 1-16,0-12 1 16,0 0 0-16,0 0 0 31,0 0 0-31,-6-12 3 0,0-24 0 0,-10-35 3 0,2-8-1 15,2-14-5-15,7-6 1 16,5-6-4-16,5 17 1 31,1 18-6-31,14 22 0 16,8 11-5-16,2 11 2 16,15 7-4-16,11 13 2 15,9 12-8-15,2 13 1 16,-6 7-5-16,-13 11 2 15,-17 5-7-15,-17 14 2 16,-11 1-2-16,-20-6-1 0,-25 8 0 16,-14-8-1-16,-11-14 0 15,-6 0 0-15,11-12-1 16,12-14 0-16,19-2 0 16,11-15 1-16,6-2-1 15,0-15 0-15,9-14 3 16,5-2 1-16,5-9 1 0,9 11 1 15,0 23 0-15,3 8 1 16,6 18-1-16,10 19 1 16,29 20-4-16,2 11 1 15,6 6-2-15,-3-1-1 16,-2-4-2-16,-15-7 1 16,1-13-2-16,-15-4 0 15,-8-11 0-15,-3-13 0 16,-11-10-1-16,3-10 0 15,5-10 0-15,1-16 0 16,8-11-7-16,-12-9 1 0,-2-17-38 16,0-11 1-16,-17 79-1725 15</inkml:trace>
  <inkml:trace contextRef="#ctx1" brushRef="#br0" timeOffset="-147955.35">28195 1085 752 0,'0'0'0'0,"0"0"0"0,0 0 0 16,14-31-1-16,-14 31 0 15,0 0-3-15,0 0-1 16,0 0-6-16,0 0 1 16,0 0-531-16</inkml:trace>
  <inkml:trace contextRef="#ctx0" brushRef="#br0" timeOffset="176544.04">27327 13852 0,'0'0'0,"0"0"0,0 0 0,15 0 16,-15 0-16,45 0 16,-30-15-16,30 0 0,14 0 0,-14 0 15,15 15-15,-15-15 16,15 15-16,-16-15 16,1 15-16,-15-15 15,15 15 1</inkml:trace>
  <inkml:trace contextRef="#ctx0" brushRef="#br0" timeOffset="176623.8">32256 17547 0,'0'0'0,"-104"151"0,104-151 0,-90 166 0</inkml:trace>
  <inkml:trace contextRef="#ctx1" brushRef="#br0" timeOffset="176037.7">23501 6820 464 0,'0'0'0'0,"0"0"8"0,0 0 0 15,0 0 13-15,0 0 0 16,39 0 6-16,0 0 0 15,23 0 5-15,13 0-1 32,18 2-10-32,5 4 2 15,5 2-1-15,1 4 1 16,-9-12 0-16,-11 0 2 16,-3-6-1-16,-16 0 0 0,-18-5 4 15,-16 3 2-15,-8 2 10 16,-9 6 0-16,2-6 14 15,-16 6 1-15,12-11 5 16,-12 11-1-16,-6-8-2 0,-8-4 2 16,-6 1-14-16,-16 2 1 15,-14-2-25-15,-15 11 0 16,65 0-1101-16</inkml:trace>
  <inkml:trace contextRef="#ctx1" brushRef="#br0" timeOffset="176263.54">23537 7017 878 0,'0'0'0'16,"0"0"0"-16,0 34 0 16,17-19-2-16,16-10 1 0,21-10 21 15,21-12 1-15,26-9 44 16,22-5 2 0,26-3 17-16,-12 0 0 0,-25 9 11 15,-11-1 1-15,-17 6-10 16,-6 9 2-16,-8 5-20 0,-22-2 2 15,-26 5-9-15,-22 3 2 16,0 0-10-16,-17 17 1 16,-36 9-16-16,0 5 1 15,53-31-1560-15</inkml:trace>
  <inkml:trace contextRef="#ctx0" brushRef="#br0" timeOffset="179307.08">27432 15873 0,'0'0'0,"0"0"0,0 0 0,0 0 16,15 0-16,-15 0 15,45 0-15,-31 0 16,31-15-16</inkml:trace>
  <inkml:trace contextRef="#ctx0" brushRef="#br0" timeOffset="182327.44">27073 15164 0,'0'0'0,"0"0"0,0 15 0,45-15 0,-30 15 0,30-15 16,0 15-16</inkml:trace>
  <inkml:trace contextRef="#ctx0" brushRef="#br0" timeOffset="185335.7">27820 17562 0,'0'0'0,"-45"0"0,30 0 0,-194-30 15,0 15-15</inkml:trace>
  <inkml:trace contextRef="#ctx1" brushRef="#br0" timeOffset="188819.75">6786 16325 263 0,'0'0'0'15,"0"0"24"-15,0 0-1 16,0 0 46-16,0 0 0 15,0 0-5-15,0 0 1 16,0 0-20-16,0 0 1 0,0 0-14 16,0 0-1-16,0 0-8 15,28-8-1-15,-14 22-2 16,-8 6 0-16,-1 5 1 16,1 1 0-16,-6 2-3 15,5-8 0-15,-5-3 2 16,0-3 0-16,0-14-3 0,0 14 1 15,0-14 1-15,0 0 0 16,0 0 8-16,0 11 0 16,0-11 6-16,0 0 0 15,0 0 9-15,-5-19 0 32,5-1-1-32,0-14 0 0,0-6-1 0,0-2-1 15,0 2-1-15,5 3 0 16,1 6-1-1,0 3 0-15,-4-6-4 16,4 6 1-16,0 14-1 16,-1 0 2-16,-5 14-7 15,0 0 1-15,0 0-2 16,11-9 1-16,-11 9-6 0,0 11 0 16,0 32-6-16,0 30-1 15,-5 40-5-15,-1 3 1 16,-5-8-2-16,3-21 0 15,8-27-3-15,0-15 1 16,0-14 0-16,8-8-1 16,9 11 0-16,0-6 0 15,14-8-2-15,-1-12 2 16,10-11-2-16,2-11 2 16,11-11 0-16,-6 2-1 0,-5 6 3 15,-5 0 0-15,-9 9 1 16,-11 2 1-1,2 6 1-15,-2 0 1 16,-6-5 4-16,3 2 0 0,3 3 3 16,-6 0 0-16,3-3 0 15,3 3 1-15,-6 3-3 16,6 5 1-16,3-2-3 16,8 2 0-16,8-2 0 15,6-6 1-15,0-3-3 0,6-2 2 16,-12-7-3-16,-2 1 0 15,-20 2-1-15,-3 4-1 16,-11 5-2-16,0 0-1 16,0-12-2-16,-14 7 0 15,-20-7-1-15,-8 7 0 16,-5 8-1 0,10 8 0-16,1 6-2 0,8 14 1 15,3 17-1-15,2 6 2 16,18 2-3-16,5 1 1 15,16-3-1-15,15-6 0 0,11-14 0 16,23-20 0-16,10-23 0 16,9-22 0-1,0-17 0-15,-2-3 0 0,-10 0 0 16,-13 0 0-16,-17 6 0 0,-19 11 0 31,-18 12 0-31,-10 5 1 16,-7 8 0-16,-16 4 0 0,-8 5 0 0,-6 8 0 15,0 12-1-15,0 8 2 16,14 6-2-16,8 6 0 31,9-18 0-31,11-2 0 16,0-6 0-16,11-3 0 16,3 1 0-16,-14-12 0 15,17 5 0-15,-6-2 0 16,3-3 0-16,3-3 0 15,0-2 0-15,-6-1 1 0,0 0 0 16,-11 6 0-16,14-5-1 16,-14 5 1-16,17 5-1 15,8 27 0-15,-8 24 0 16,0 15 0-16,-3-6-1 0,-3-28 1 16,-5-6-2-16,-1-12 1 15,1-7-2-15,5-1 1 16,3 3-1-16,9-5-1 15,2-9 0-15,34-23 0 16,-6-25 2-16,-6-14 0 16,-10-6 1-16,-9 17 0 15,-9 9 0-15,-7 19 1 16,-7 9 0-16,1 3 0 16,-1-1 0-16,-5 12 0 15,12-14 0-15,2 6 0 0,-14 8-1738 16</inkml:trace>
  <inkml:trace contextRef="#ctx1" brushRef="#br0" timeOffset="189286.27">9099 16125 954 0,'0'0'0'16,"23"-29"51"-16,-4 10 1 15,-2-1 6-15,0 3 1 16,-3 3-18-16,-14 14 0 16,11-9-17-16,-11 9 1 15,-5 23-13-15,-7 16 1 16,-2 26-4-16,-2 9 0 0,4-6 0 16,4 22 1-16,8 43-1 15,3-8 2-15,8-49-2 16,0-34 1-1,0-22 6 1,9-34 1-16,22-23 11 0,6-11 0 16,-1-23 8-16,-7 4 0 15,-4-1 1-15,-8 11 1 16,-8 20 6-16,-9 15 1 16,-11 22-7-16,0 0 0 15,11 45-10-15,-5 3 2 16,2 17-11-16,9-5 1 15,8-12-7-15,14-17 1 16,9-6-4-16,16-14 0 16,31 1 0-16,-5-9 1 15,-26-3-4-15,-16-3 0 0,-28 0-2 16,-20 3 1 0,0 0-1504-16</inkml:trace>
  <inkml:trace contextRef="#ctx1" brushRef="#br0" timeOffset="189607.71">7534 17439 954 0,'0'0'0'15,"0"0"59"-15,0 0 0 16,47-8 28-16,23-1-1 15,43-8-23-15,41-2 1 16,30 2-19-16,29-14 1 0,37-1-11 16,4-7 1-16,10-4-3 15,-40 10 2-15,-59 10 0 16,-28 9 0-16,-36 5-4 16,-34 15 2-16,-39 8-7 15,-39 17 3-15,-31 23-6 16,-17 5 2-1,-5 1-8-15,-3-15 1 0,67-45-1425 0</inkml:trace>
  <inkml:trace contextRef="#ctx1" brushRef="#br0" timeOffset="189881.58">8626 17680 1080 0,'0'0'0'0,"17"-68"23"16,-6 20 0-16,6 5 23 16,-3 12 0-16,-8 14 18 15,-1 6 1-15,-5 11-16 16,0 0-1-16,0 0-10 16,17 31 0-16,-11 40-4 0,2 28 1 15,-5 31-7-15,-6 6 1 16,-5-21-8-16,2-21 2 15,12-18-8-15,5-22 1 16,3-23-1-16,8-28 0 16,15-29 0-16,16-16 1 15,-53 42-1353-15</inkml:trace>
  <inkml:trace contextRef="#ctx1" brushRef="#br0" timeOffset="190177.98">9301 17468 929 0,'0'0'0'16,"0"0"19"-16,0 0 1 31,0 31 18-31,-20-14 0 16,-13 34 0-16,-20 16 1 15,-17 15-5-15,2 0 2 16,-2 12-8-16,3-15 0 16,20-25 3-16,13-15-1 15,14-27 1-15,20-12 2 16,0 0 7-16,0 0 1 0,12-37-2 15,13 0 0-15,11-5 3 16,12 22-1-16,16 14 2 16,6 17 1-16,3 18-4 15,3 8 1-15,2 5-9 16,-13 0 1-16,-4-16-6 0,-8 2 1 16,-8-8-12-16,-14-6 1 15,-31-14-1469-15</inkml:trace>
  <inkml:trace contextRef="#ctx1" brushRef="#br0" timeOffset="190744.31">11206 16888 791 0,'0'0'0'0,"28"-28"76"16,-3 11 1 0,-3 11-9-16,-8 6 0 0,-3 0-27 0,-11 0 0 15,0 0-13-15,0 0 1 16,-5 31-11-16,-26 20 1 16,-28 20-2-16,-11 2 1 15,-3 9-3-15,3-5 0 16,3-4 2-16,3-13 1 15,16-10 2-15,12-16 1 16,13-11 1-16,12-9 1 16,11-14 0-16,-11 9 2 15,11-9-1-15,33 0 2 16,29-9 0-16,19-5 0 16,9-3 0-16,-6 3 1 15,3 3 2-15,-3 11 1 16,0 11 5-16,-9 9 0 0,-21-1 1 15,-29-2 0-15,-8-2-10 16,-12-4 2-16,-5-11-8 16,0 0-1-16,0 0-1474 15</inkml:trace>
  <inkml:trace contextRef="#ctx1" brushRef="#br0" timeOffset="191124.28">12138 16928 791 0,'0'0'0'16,"0"0"31"-16,28-37 2 15,-28 37 28-15,0 0 2 16,11-9-15-16,-11 9 1 16,-22 15-20-16,-20 10 1 15,-36 20-4-15,-9 9 1 16,3 14-5-16,5-3 1 15,9-3-3-15,11-8 1 16,12-12 4 0,16-11 1-16,14-5 5 0,12-15 1 0,5-11-4 15,16 20 0-15,26-12-1 16,17 4 1-16,25-1-4 16,0-3 1-16,9 1 5 15,-4-1 1-15,-16 4 5 16,-14-1 0-1,-11 3-4-15,-20-5 2 0,-9-7-6 0,4-2 1 16,-23 0-1382-16</inkml:trace>
  <inkml:trace contextRef="#ctx1" brushRef="#br0" timeOffset="191370.06">12796 17072 929 0,'0'0'0'15,"12"-37"32"-15,-1 14 1 16,-6 1 34-16,1-4 2 16,-6 12-2-1,0 14 1-15,6-14-13 16,-6 14 1-16,0 0-11 16,0 0 1-16,5 45-9 15,-5 26 2-15,0 39-6 16,-5 6 1-16,-1-8-7 15,0-15 1-15,-5-20-9 0,6-2 0 16,5-14-1-16,-6-6 0 16,6-51-1323-16</inkml:trace>
  <inkml:trace contextRef="#ctx0" brushRef="#br0" timeOffset="198374.04">19993 5498 0,'0'0'0,"0"0"0,0 0 0,0 0 0,0 0 0,0 0 16,0 0-16</inkml:trace>
  <inkml:trace contextRef="#ctx0" brushRef="#br0" timeOffset="206308.48">25490 11832 0,'0'0'0,"0"0"0,0 0 15,0 0-15,0 0 0,0 0 16,0 0-16</inkml:trace>
  <inkml:trace contextRef="#ctx0" brushRef="#br0" timeOffset="206881.29">19485 9871 0,'0'0'0,"0"0"0,30 0 0,-15 0 0,-15 0 0,105-15 16,89 0-16</inkml:trace>
  <inkml:trace contextRef="#ctx0" brushRef="#br0" timeOffset="207128.96">20471 9886 0,'0'0'0,"0"0"0,0 0 0,15 0 16,30 0-16,0 0 16,0 0-16,-16 0 15,16 0-15,0 0 0,-30 0 16,15 0 0,-30 0-16</inkml:trace>
  <inkml:trace contextRef="#ctx0" brushRef="#br0" timeOffset="207155.65">24818 13475 0,'0'0'0,"-60"46"0,60-46 0,-60 60 0</inkml:trace>
  <inkml:trace contextRef="#ctx0" brushRef="#br0" timeOffset="207217.41">19575 6961 0,'0'0'0,"0"0"0,0 0 0</inkml:trace>
  <inkml:trace contextRef="#ctx1" brushRef="#br0" timeOffset="207863.73">14550 4040 829 0,'0'0'0'0,"0"0"27"0,0 0 1 16,0 0 35-16,0 0 1 16,0 0 1-16,0 0 0 15,0 0-15-15,0 51 2 16,-3 42-22-16,3 18 0 16,3 7-1-16,2-10-1 15,-2-23-1-15,0-18-1 16,0-4-2-16,-3-18 0 15,-6-8 0-15,0-12 1 0,-2-8-3 16,-3-11 1-16,0-9 0 16,-12-17 1-16,-2-25 3 15,0-17 0-15,8-6-2 16,11-23 0 0,6-47 3-16,0-18 0 0,6 26-3 0,11 20 1 15,8 34-4-15,11 8 2 16,9 20-3-16,3 14 1 15,5 22-7-15,0 18 1 32,0 25-10-32,-5 9-1 15,-12 8-4-15,-24 14 2 16,-24 6-3-16,-27 25 0 16,-20 12 0-16,-2-3 0 15,8-6-1-15,5-20-1 16,12-25 1-16,13-20 0 0,6-14 0 15,17-17 0-15,0 0 1 16,0-25 0-16,17-18 0 16,0 1 0-16,8 16 2 15,3 12 0-15,-3 23 4 16,3 16 0-16,14 23 0 0,6 0 2 16,0-11-1-16,-6-12 0 15,-9-5-2-15,-2-8 1 16,5-7-3-16,6-5 1 15,6-3-4-15,0 1 0 16,-15-10-4-16,-2 1 2 16,-14 2-17-16,-6-2 1 15,3-3-15-15,-8 6 2 16,-6 8-4-16,0-15 2 16,0 15 13-16,0 0 1 15,-11-8 13-15,-6 16-1 16,-3 9 5-16,-16 20 1 0,2 23 1 15,9 7 0-15,19 13 0 16,6-7 0-16,17 9 0 16,14-20 0-16,17-25 0 15,5-29 0-15,11-16 0 16,3-23 1-16,-8-26 1 16,-11-5 0-16,-9 0 5 0,-8 0 1 15,-14 2 6-15,-3 15 1 16,-9 14 2-16,-10 6 1 15,-1 13 0 1,6 12 1-16,0 0-6 16,-14 0 2-16,-8 14-6 0,-4 23 0 15,-7 23-6-15,13 10 1 16,15 4-3-16,10-6 0 16,12-17-1-16,19-15 0 15,6-24 0-15,0-12 0 16,12-29 0-16,-12-10 0 15,-9-12 1-15,-13 3 0 16,-15-6 1-16,-5 9 2 16,-16 0-1-16,-10 11 1 15,-4 14 2-15,2 6 1 0,-6 14-2 16,9 14 2-16,0 6-1 16,13 8 0-16,7-3 0 15,5 1 0-15,14-6-3 16,14-9 2-16,5-11-7 15,4-6 1-15,-1-8-17 0,-11-11 2 32,3-4-23-32,-14 10 1 0,3-1-9 15,-6 14 1-15,-11 6 20 16,0 0 0-16,17 0 14 16,-11 20 1-16,-1 17 6 15,4 19 2 1,-4 18 2-16,1-12 1 0,5-5 0 0,6-15 0 15,3-31 0-15,-4-16 0 16,15-21 1-16,0-16 0 16,3-20 4-16,-12-1-1 15,-2 7 7-15,-3 13 1 0,-12 12 7 16,-5 6 0 0,0 25 1-1,0 0 1-15,0 0-3 16,0 0 1-16,0 34-5 15,0 0 0-15,9 5-5 16,2-8 0-16,6-5-4 16,19-4 0-16,17-19 3 0,12-6 0 15,-1-25 3-15,3-6 1 16,-8-3 1-16,-25 6 0 16,-4 0 2-16,-18 6 1 15,-1 2-3-15,-3 9 2 16,-8-6-4-16,-8 9 0 15,-3 5-4-15,-6 1 1 16,-11 5-6-16,-3 17 0 16,0 8-2-16,-2 17 0 0,13 9 0 15,14 6 0-15,1-1-1 16,10-24 1-16,7-7-2 16,2-8 1-16,8-17-1 15,14-11 1-15,4-20-1 0,2-12 1 16,0-8 1-16,-12-5 0 15,-2 5 0-15,3-43 0 16,-11-33 0-16,-9-6 1 31,-5 9 1-31,-6 19-1 0,0 23-1 16,0 51 1-16,0 14-1 16,0 17 1-16,-12 23-1 15,-2 79 0-15,9 39-2 16,-1 20 1-16,6 0-5 15,6 1 1-15,11-1-4 0,8-23 2 16,0-33-6-16,3-17 2 16,-28-88-1522-16</inkml:trace>
  <inkml:trace contextRef="#ctx1" brushRef="#br0" timeOffset="208267.13">14527 5513 740 0,'0'0'0'0,"0"0"60"16,0 0 0-16,0 0-9 16,25-5-1-16,45 16-15 15,42-5 1-15,42-6-6 0,54 0 2 16,41 0 2-16,9 0 1 16,-6-6 3-16,-20-5 1 15,-41 11 2-15,-49 0 2 16,-55 0-6-16,-45 0 0 15,-28 11-1-15,-59 14 1 16,-61 12-13-16,-23 20 1 16,-8 11-6-1,-6 5 0-15,143-73-1188 0</inkml:trace>
  <inkml:trace contextRef="#ctx1" brushRef="#br0" timeOffset="209456.15">14569 6079 1017 0,'0'0'0'0,"11"-43"18"16,-5 9 1-16,0 6 16 15,-6 8 1-15,5 9 31 16,-5 11 1-16,0 0-26 16,6 23 2-16,-1 22-8 15,4 23 1 1,2 17-10-16,-11 11 1 0,0 20-10 15,-6-3 1 1,1-26-5-16,-1-22-1 0,12-34-2 16,-1-16 0-16,-5-15 0 15,-5-54-1 1,-4-48 3-16,1-14 1 0,5 9 5 16,3 2 0-16,0 3 3 0,0-2 1 15,14-18 1-15,14 9 1 16,3 37-3-16,17 28 2 15,10 22-7-15,7 32 0 16,-4 25-8-16,-2 31 0 16,-11 31-4-16,-15 12 1 15,-27-9-4-15,-23-11 1 0,-30 3-3 16,-12-9 2-16,-8 3-2 16,8-20 1-16,8-14-1 15,12-22 1-15,17-26-1 16,5-29 1-16,0-30 0 15,9-6 0-15,8 0 4 0,0 17-1 32,8 28 5-32,3 9 1 0,6 11 3 15,8 17-1-15,23 28-1 16,8 6 0-16,0 5-4 16,8-2 1-16,6-6-4 15,3-17 1 1,-3-22-3-16,9-29 2 0,-4-17-2 0,-2-14 1 15,-25 3-1-15,-12 0 1 16,-13 9 0-16,-18 2 2 16,-16 11-1-16,-9 7 2 15,-8 7-1-15,-2 7 1 16,-12 16-1-16,2 20 2 16,4 31-2-16,11 26-1 15,19 14-2 1,6-1 1-16,14-13-2 15,20-26 0-15,8-22-1 0,11-18 0 16,6-27 0-16,2-15 0 0,-7-17 0 16,-12-14 0-16,-14-22 0 31,-17-1 0-31,-17-2 0 0,-22 11 1 16,-8 14 0-16,-12 0 0 15,1 14 2-15,5 12-1 0,16 8 1 16,10 11 1-16,16 6-1 15,-12 12 1-15,18 5 0 16,5 8 0 0,14 1-4-16,15-18 1 0,4-11-10 0,1-8 2 15,-8-15-26-15,-7 1 0 16,-2 8-19-16,-14 3-1 31,-2 8 2-31,-12 6 2 16,0 0 28-16,11-5 1 15,-11 5 11-15,5 19 0 16,-5 24 5-16,0 25 1 0,0 8 2 16,0 3 1-16,6-11 0 15,2-23 0-15,6-22 0 16,6-23 0-16,-3-17 1 16,8-26 0-16,-3-16 2 15,-5-9 2-15,-3 12 4 16,-3 8 1-16,-5 5 7 0,-6 12 1 15,0 11 3-15,0 20 1 16,0 0-5-16,0 0 1 0,8 20-5 16,9 42 0-16,-5 12-6 15,4 2 0-15,-4 3-4 16,2-33 1 0,2-4-3-1,-10-31 2-15,2 1-3 0,-8-12 1 16,0 0-1430-16</inkml:trace>
  <inkml:trace contextRef="#ctx1" brushRef="#br0" timeOffset="210088.87">15149 6265 740 0,'0'0'0'31,"0"0"29"-31,0 0 1 16,-6-31 0-16,6 17 1 15,-5-3 21-15,-1 9 1 16,6 8 6-16,-19-12 2 15,2 12-2-15,-11 12 2 16,-14 33-3-16,5 28 2 16,15 29-18-16,11 8 1 15,11-16-11-15,11-21 1 16,6-22-12-16,13-14 2 0,12-23-6 16,12-11 0-16,16-12-3 0,3-13 1 15,8-12-8-15,-3-6 1 16,-78 40-1205-16</inkml:trace>
  <inkml:trace contextRef="#ctx1" brushRef="#br0" timeOffset="210401.44">16009 6254 1143 0,'0'0'0'0,"0"-34"40"15,3 17 2-15,8 3 32 16,-6 3 1-16,-5 11 3 0,12-12-1 31,-12 12-39-31,11 12 1 16,3 5-13-16,3 28 1 16,-1 17-11-16,1 6 0 15,3 3-5-15,2-12 0 16,-2-28-3-16,2-17 0 15,-5-14-3-15,8-25 2 16,12-37-1-16,-1-15 0 0,-8-2 3 16,-17 6 2-16,-11 22 2 15,-11 14 0-15,-6 6 1 16,-8 0-1-16,25 31-1383 16</inkml:trace>
  <inkml:trace contextRef="#ctx1" brushRef="#br0" timeOffset="213020.16">17311 4990 527 0,'0'0'0'16,"0"0"78"-16,0 0 2 16,-8-31 2-16,8 31 1 15,0 0-27-15,0 0 0 0,-12-6-23 16,12 6-1-16,0 0-2 15,0 0-1-15,-5-11-5 16,5 11 1-16,5 14-2 16,15 20-1-16,25 28 2 15,16 6-1-15,9 9-4 16,3-15 0-16,3-14-1 0,0-3 1 16,-12 3-1-16,-2-14 1 15,-15 0-3-15,-10-9 0 16,-9-10 0-16,-14-15 0 15,-14 0 0-15,14 5 1 0,-14-5 2 16,0 0 0-16,0 0 0 16,0 0 0-16,0 0 0 15,0 0 0 1,0 0 3-16,0 0-1 16,-12 6-1-16,-4-6 0 15,-26 0 1-15,-3 8-1 16,-3 4-1-16,9-1 0 15,17-5-1-15,-1-1 1 16,9 4-4-16,3-4-1 16,-6 7-4-16,-2 8 1 15,2-3-5-15,6 2 0 16,11-19-1365-16</inkml:trace>
  <inkml:trace contextRef="#ctx1" brushRef="#br0" timeOffset="213365.37">17541 4999 841 0,'0'0'0'0,"-6"-43"0"15,6 15 0-15,6 0-4 16,-6 8 0-16,0 9 18 15,0 11 0-15,0 0 31 16,0 0 0-16,11 36 17 0,6 27 0 16,8 61-5-16,3 12 0 15,3-18-12-15,0 1 0 16,-9 8-15-16,3 3 0 16,-8-8-7-16,-3-17-1 15,0-32-4-15,0-28 0 16,-8-19-5-16,-6-15 0 15,0-11 0-15,0 0 1 16,0 0 2-16,22-25-1 16,-22 25-1144-16</inkml:trace>
  <inkml:trace contextRef="#ctx1" brushRef="#br0" timeOffset="214049.33">18126 5078 803 0,'0'0'0'16,"0"-31"61"-16,0 8-1 16,3 9 37-16,2-3 0 15,-5 17-26-15,6-14 0 16,-6 14-24-16,0 0 0 16,0 14-11-1,-6 28 0-15,1 40-8 0,5 23 1 16,5 5-10-16,7-8 1 0,-1-6-6 15,0-5 0-15,0 5-4 16,3-14 2-16,3-26-3 31,-3-25 0-31,-14-31-3 16,22-14 2-16,9-54-2 0,3-5 1 16,-3-3-3-16,-9-4 2 15,-22 80-1227-15</inkml:trace>
  <inkml:trace contextRef="#ctx1" brushRef="#br0" timeOffset="214357.79">18412 5151 992 0,'0'0'0'16,"0"0"2"-16,0 0 0 0,0 0 0 15,0 0 0-15,-31 3 14 16,20 34 1-16,-6 31 5 16,0 0 2-16,6-12 7 15,8-2 2-15,3 5 0 16,6 3-1-16,8-2-4 15,11-15 1 1,9-8 2-16,2-26 0 0,12-28-2 16,5-14 0-16,-14-14 5 15,-8-3 1-15,-17-3 10 0,-11-6 0 16,-15 15-3-16,-10-15 1 16,-20-10 1-16,-6 4 1 15,-5 1-8-15,17 20 1 16,5 30-5-16,14 24 1 15,12 5-6-15,10 8 0 16,-5-25-1465-16</inkml:trace>
  <inkml:trace contextRef="#ctx1" brushRef="#br0" timeOffset="214656.8">18709 4688 1168 0,'0'0'0'16,"0"0"14"-16,0 0 2 16,0 0 15-16,0 0 2 15,0 0-3-15,0 0 1 16,0 0-16-16,-6 36 1 16,12-21-8-16,-1 1 1 0,9-4 0 0,9-9 0 15,-7-12 0-15,4-8 0 16,-9-3 5-16,-5-11 1 15,-6 6 5-15,-11-1 1 16,-3 4 0-16,0 8 0 16,5 2-1-16,9 12 1 15,0 0-5 1,-11 20 0-16,11-20-1211 16</inkml:trace>
  <inkml:trace contextRef="#ctx1" brushRef="#br0" timeOffset="-214358.94">18933 4464 1143 0,'-3'-14'0'15,"0"-17"12"-15,3-6 1 16,-3 12 2-16,0 14 1 16,3 11 29-16,-5 19 0 15,5 49-9-15,0 25 0 16,0 32-9-16,0 28 0 15,0 30-8-15,-6 7 1 16,1-4-7-16,-7-5 2 0,7 6-4 16,-6-32 1-16,8-50 1 15,0-37-1-15,0-31 3 16,6-23 0-16,14-14 1 16,11-26 1-1,19-36-2-15,7-31 0 0,-12-20-15 16,-6 3 1-16,-14 11-7 15,-10 22 0-15,-7 35-23 16,-5 16 1-16,3 15-18 16,-3 11 0-16,0 0 17 15,-25 37-1-15,8 14 14 0,-5 5 0 16,8 1 11 0,8-9 2-16,12-23 3 0,2-13 0 15,6-12 3-15,17-12 2 16,11-24 11-16,0-4-1 15,-14-2 19-15,-17-1 0 16,-16 6 7-16,-18 9 1 16,-19 11 2-16,-3 3 0 15,45 14-1276-15</inkml:trace>
  <inkml:trace contextRef="#ctx0" brushRef="#br0" timeOffset="-8287.65">22532 12013 0,'0'0'0,"15"0"0,15 0 0,-15 15 0,-15-15 16,45 15-16,0 0 16,-15 15-16,0-15 15,-15-15-15</inkml:trace>
  <inkml:trace contextRef="#ctx0" brushRef="#br0" timeOffset="-4777.53">25609 10686 0,'0'0'0</inkml:trace>
  <inkml:trace contextRef="#ctx0" brushRef="#br0" timeOffset="-4661.7">24385 7715 0,'0'0'0</inkml:trace>
  <inkml:trace contextRef="#ctx1" brushRef="#br0" timeOffset="-5160.01">19636 3656 627 0,'0'0'0'0,"0"0"27"31,0 0 0-31,0 0 50 15,0-31 1-15,0 31 10 0,0-12 1 16,0 12-12-16,0-11 1 16,0 11-33-16,0 0 1 15,-6-9-6-15,6 9 2 0,0 0-11 16,-8 20 0-16,-4 23-3 16,1 19 2-16,-3 6-6 15,6 8 2 1,2-14-3-16,3-2-1 15,-2-10 2-15,-1-4-1 16,12-10-2-16,-6 1 2 0,5-6-1 16,4 0 2-16,-1-5-3 15,1-6 2-15,-9-3-1 16,5-6 2-16,-5-11-3 16,6 14 1-16,-6-14 1 0,0 0 0 15,0 0-3-15,0 0 0 16,0 0-1454-16</inkml:trace>
  <inkml:trace contextRef="#ctx1" brushRef="#br0" timeOffset="-4652.75">19384 4122 929 0,'0'0'0'16,"0"0"4"-16,0 0 1 15,0 0 5-15,0 0 0 0,14-6 2 16,2-8 2-16,21-11-2 15,10-9 0-15,1 0 3 16,-9 3 1-16,-5 3 18 16,-1-3 1-16,-10-6 13 15,2 3 2-15,-5 3 3 0,-4 0 0 16,-4 14-2-16,-12 17 1 31,5-14-4-31,-5 14 1 16,0 0-6-16,11 25 0 15,-5 6-8-15,0 14 2 16,2 3-4-16,-2-5 1 16,-1-18-7-16,-5 1 1 15,0 5-5-15,0-6 2 0,0 12-6 16,0-6 0-16,0-17-1 16,0-14 1-16,0 12-3 15,0-12 0-15,11-15-1 16,3-7 1-16,9-12 2 15,-1 0 1-15,-11 14 5 16,-2 0-1-16,-9 20 0 0,0 0-1 16,11-5-1-16,-11 5 2 15,6 17-3-15,-1 11 1 16,1 20-6-16,2-3 1 16,9-16-5-16,6-10 0 15,-4-19-2 1,9 0 0-16,-3-11-2 0,-2-3-1 15,-6 3-2-15,-9 11 0 16,-8 0-1717 0</inkml:trace>
  <inkml:trace contextRef="#ctx1" brushRef="#br0" timeOffset="-3568.92">27167 3257 464 0,'0'0'0'16,"0"0"21"-16,0 0 2 15,14-28 51-15,-14 28 0 32,0 0 2-32,0 0 2 15,0 0-9-15,0 0 1 16,0 0-31-16,-12 28 0 16,-7 28-3-16,-12 21 1 15,3 2-5-15,-3 3 0 16,9 0 6-16,-1 3 2 15,12-12 1-15,8-8 1 0,6-17-3 16,6-11 1-16,2-11-1 16,3-9 0-16,-3-3-2 15,-3-3 1-15,4-8-2 16,4 0 1-16,1-3-4 0,-6-3 0 16,-11 3-5-16,14-14 0 15,-14 14-1343-15</inkml:trace>
  <inkml:trace contextRef="#ctx1" brushRef="#br0" timeOffset="-3044.65">26803 3774 904 0,'0'0'0'0,"0"0"20"16,16 12 2-16,1-12 13 15,8-12 1-15,31-7-5 0,12-13 0 16,-10-4-10-16,-4-7 2 15,-12-2-7-15,-12 3 0 32,-7-1 2-32,-6 12 1 0,-9 6 4 0,-5 8 0 31,0 8 8-31,-3 9-1 16,0 0 3-16,0 0 0 15,-9 12 2-15,-2 27 1 16,-6 35-1-16,0 2 1 15,6 3-7-15,6-17 1 0,2 1-2 16,3-21 1-16,3-11-6 16,2-11-1-16,1-9-2 15,-6-11 2-15,0 0-3 16,0 0 0-16,17-11 2 16,-1-9 1-16,1-17 0 0,3-11 0 15,2 9 2 1,-8 8 1-16,-2 19-3 0,-12 12 2 15,0 0-5-15,-6 31 0 16,-3 12-3-16,4 2 0 16,13-8-2-16,9-6 0 15,-3-14-3-15,9-3 0 16,5-14-3-16,8-6 1 16,12-2-6-16,-9-3 1 15,-11 5-1-15,-14 0-1 0,-14 6-1562 0</inkml:trace>
  <inkml:trace contextRef="#ctx1" brushRef="#br0" timeOffset="10307.34">14017 17841 426 0,'0'0'0'0,"0"0"20"16,0 0 1-16,0 0 64 0,0 0-1 16,0 0 17-16,0 0 1 15,28-23-22-15,-19-11 0 16,8-22-25 0,5-6 0-16,-2 5-12 0,2 9 0 15,-2 11-12-15,2 12 2 16,0 2-2-16,-2 9 2 31,2 6-9-31,-2 8 1 16,8 2-4-16,3 10 2 15,0-1-10-15,8 14 2 0,9 9-5 16,-1-3 0 0,-16-8-2-16,-3-6 0 0,-8-8-3 15,-4-4 2-15,1-13-1 16,3-9 0-16,13-12 3 15,4-7 0-15,-6-10 10 0,-9-2 2 16,-8 0 8-16,-3 3 0 16,0 5 3-16,-5 9 2 15,5 6 2-15,-11 25 0 16,6-11-7-16,-12 25 1 16,-5 25-4-16,0 24 0 15,11-63-1429-15</inkml:trace>
  <inkml:trace contextRef="#ctx1" brushRef="#br0" timeOffset="10727.43">14146 18220 841 0,'0'0'0'0,"0"0"20"0,0-40 2 15,6 18 11-15,8-10 1 16,8 1-5-16,3-17 0 16,9-3-5-16,-3 3 1 15,5 12-1-15,-13 10 2 16,-1 18 2-16,-2 8 1 16,-9 2-1-16,6 18 2 15,2 20 1-15,7 5 2 16,2 3-12-16,0-5 1 0,-3-12-6 15,-3-6 0-15,-2-11-3 16,2-11 1-16,15-11 4 16,10-7 0-16,18-10 12 15,-7-12 1-15,-2-8 11 16,-11-3-1-16,-8 6 8 16,-12 5-1-16,-14 14 3 15,-5 9 1-15,-6 14-10 31,5-8 0-31,-5 8-6 0,6 8 1 16,-6-8-1481-16</inkml:trace>
  <inkml:trace contextRef="#ctx1" brushRef="#br0" timeOffset="12098.34">15970 17326 590 0,'0'0'0'16,"0"0"42"-16,0 0 2 16,0 0 13-16,0 0 2 0,0 0-14 15,0 0 0-15,0 0-19 16,0 0 1-16,0 0-9 15,-62 48 1-15,3 0-4 16,-22 3 1-16,-9-5-4 16,-11-1 2-16,12-3 1 15,13-5 1-15,23-6 6 0,17-5 2 16,13-4 7-16,15-11 1 16,8-11 5-16,-6 15 0 31,6-15 4-31,6 14 1 0,19 3-3 0,28 2 2 15,28 13 3-15,15 4 3 16,-7 7-6-16,-8-9 2 16,-8-6-7-16,-14 3 1 15,0-8-1-15,-6-4-1 16,-2-7-5-16,-4-9-1 31,-2-3-1-31,-3 0 0 16,0 5-1-16,-11-5 1 0,-9 6-7 15,-8-3 2-15,-14-3-3 16,3 22 0-16,-3-22-1505 16</inkml:trace>
  <inkml:trace contextRef="#ctx1" brushRef="#br0" timeOffset="12389">15404 18149 1105 0,'0'0'0'15,"0"0"38"-15,-39-23 1 16,39 23 12-16,-12-14 0 16,12 14 12-16,23-3 1 15,13-2-10-15,40 5 1 16,19 11-8-16,6 12 1 16,-17 11-7-16,-9 2-1 0,-2 4-5 15,-8-6 1-15,-6 3-8 16,-6-6 1-16,-17-11-4 15,-8-6 0-15,-8-9-4 16,-20-5 1-16,11 6-6 0,-11-6 1 16,0 0-1480-16</inkml:trace>
  <inkml:trace contextRef="#ctx1" brushRef="#br0" timeOffset="12969.21">17227 17804 740 0,'0'0'0'16,"11"-39"48"-16,-5 7 2 15,-6 1 26-15,0 6 0 16,0 14-22-16,0 11 0 15,0 0-15-15,0 0 1 0,-11 8-6 16,-15 26 1-16,-27 37-10 16,6 5 1-16,7 12-8 15,15-4 0-15,3-7-4 16,19-9 2-16,23-12-4 16,10-13 2-16,18-12-1 0,2-14 1 15,-2-23-2-15,0-17 0 16,2-16 9-16,-5-15-1 15,-3-11 13-15,-11-3 1 16,-15-14 20-16,-10 0 1 16,-17-3 6-16,-9 3 0 15,-8 20-6-15,-3 23 0 16,9 22-4-16,-3 20 0 16,8 16-10-16,0 24 0 15,3 25-9-15,14-1 0 16,9 10-15-16,19-12 1 0,-28-65-1647 15</inkml:trace>
  <inkml:trace contextRef="#ctx1" brushRef="#br0" timeOffset="13182.61">17807 17960 1332 0,'0'0'0'16,"0"0"21"-16,0 0 0 15,0 0 16-15,0 0 1 16,0 0 21-16,0 0-1 15,0 0-15-15,0 0 0 16,14 31-8-16,-14 3 1 16,-3-3-3-16,3-9 0 0,3-5-6 15,2-11 1 1,-5-6-1-16,12 6 0 0,-12-6-5 16,25-6-1-16,3-11 1 15,14-11 1-15,-42 28-1513 16</inkml:trace>
  <inkml:trace contextRef="#ctx1" brushRef="#br0" timeOffset="13410.42">18515 17584 1306 0,'0'0'0'16,"0"0"18"-16,0 0 1 15,0 0-6-15,0 0 1 16,0 0 27-16,-36 76 1 15,0 20-1-15,-6 12 1 0,8-1-4 16,14-5 1-16,15-17-2 16,10-15 0-16,12-25-6 15,8-11-1-15,1-14-4 16,7-17-1 0,-33-3-1375-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3-17T06:21:54.54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3-17T06:21:56.267"/>
    </inkml:context>
  </inkml:definitions>
  <inkml:trace contextRef="#ctx0" brushRef="#br0">11270 10007 0,'0'0'0</inkml:trace>
  <inkml:trace contextRef="#ctx1" brushRef="#br0">3481 4394 866 0,'0'0'0'0,"11"-43"35"16,1 18 1-16,2-12 66 16,-9 6 1-16,1 5-1 15,-1 15 1-15,-5 11-29 16,6-17 2-16,-6 17-28 15,6-8 0-15,-6 8-13 0,-17 0 1 16,-8 14-8-16,-20 23 1 16,-17 16-5-16,3 9 0 15,1 9-5-15,4-9 0 16,1-8-3-16,11-9 1 16,11-14 1-16,9-8 0 15,11-9 2-15,0-8 0 16,11-6 5-16,-9 11 1 15,9-11-3-15,0 0 2 16,20 9 0-16,13-9-1 16,35 0-1-16,7-6 0 0,-2 0-4 15,-9 3 0-15,6 3 2 16,-16 0 0-16,-12 3-2 16,-12 3 1-16,-18 0-1 15,-12-6 0-15,14 11-2 0,-14-11 0 31,11 6-5-31,-11-6 1 16,0 0-13-16,0 0 1 16,0 0-15-16,5-12 1 0,-19-2-78 15,-8-14 1-15,-31-9-56 16,-6-2 2-16,6 10 8 16,11 9 0-16,5 1 49 15,15 7-1-15,2 12 53 16,20 0 2-16,0-19 27 0,26-1 0 15,44-11 7-15,30 2 1 16,38 4 14-16,27 5 1 16,37 0 18-16,5 3 1 15,14 6 4-15,3 3 1 16,-17 8-2-16,-5 0 1 16,-23 2 2-16,-19 10-1 15,-23-7 5-15,-14 1 1 16,-22 0-5-16,-17-6 1 15,-5-6-6-15,-9 6 0 0,-6-11-5 16,-2 2 2-16,8 4-4 16,5-7 1-16,-7 7 0 15,-10-1 2-15,-16 0-6 16,-5 1-1-16,-9 2-4 0,-6-3 0 16,3-5-2-1,-8 2 1-15,3 4-5 0,2-7 1 16,-2 7-2-16,2-7 0 15,-5 4-4-15,3 2 0 16,2 1-3 0,-5 5 1-16,2-9-2 0,-2 4-1 15,-3 5 0-15,9 0-1 16,5 0 1-16,8 0 0 16,-5 0-1-16,-3 0 1 15,-3 0-2-15,-2 0 2 16,-9 0-1-16,-3 0-1 15,-11 0-1-15,17 0 2 16,-17 0-2-16,16 0 1 16,-2-6-2-16,9 6 1 15,-4-6-1-15,9 1 1 0,-2-1-1 16,-4 0 0-16,-11 3 0 16,3-2 2-16,-3-1-2 15,-11 6 0-15,17-17 1 16,-17 17-1-16,6-14 0 15,-6 14 0-15,-6-20 0 16,-16 3 1-16,-20-8-1 0,-17-6 0 16,0 5 0-16,3 9 2 15,11 9-1-15,14 2 2 16,3 6-1-16,9 0 1 16,8 0-2-16,-3 6 0 15,14-6 0-15,0 0 0 31,-3 14-2-31,14 3 1 0,17 3-2 0,8 11 1 32,12-6-1-32,5-5 2 15,-11-3-2-15,0 0 1 16,-2 3-1-16,-10 0 0 0,-7 2 0 16,2 4 0-16,-14-1 0 15,-5 6 0-15,-17 6 0 16,-12 0 0-16,-13 2 0 0,-17-2 0 15,-12-6 0-15,-2-11 0 16,2-9 0-16,7-11 0 16,-10-11 0-16,10-20 0 15,58 31-1875-15</inkml:trace>
  <inkml:trace contextRef="#ctx1" brushRef="#br0" timeOffset="551.48">4929 3186 791 0,'0'0'0'0,"0"0"15"15,0-28 2 1,0 28-8-16,0-11 0 0,0 11 32 0,0 0 0 16,0 0 16-16,0 0 1 15,11-6 11-15,-11 6 2 16,12-6-6-1,-12 6 1-15,14 31-5 0,-14 18 0 16,-14 18-11-16,-3 15-1 16,-14 0-6-16,-3 9 1 15,9-3-9-15,3-1 3 0,16-19-6 16,12-6 1-16,11-17-3 16,13-2 0-1,18-21-2-15,16-13 1 0,26-15 2 16,22-8 0-16,11-14-2 15,15 0 2-15,-1 5 0 16,-8-8 2 0,-26 5-9-16,-22 7 1 0,-27 7 0 15,-24 7-1-15,-30 5 1 16,-11 25 1-16,-36 23-6 16,-15 3 1-16,62-51-1707 1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3-17T06:21:13.02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2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1" timeString="2023-03-17T06:21:58.347"/>
    </inkml:context>
  </inkml:definitions>
  <inkml:trace contextRef="#ctx0" brushRef="#br0">2451 6656 438 0,'0'0'0'15,"0"0"9"-15,0 0 0 16,-14-43 27-16,14 23 0 16,-12-2 25-16,1-9 0 15,-8-3 6-15,2-9-1 16,-11 1-24-16,-3 8 1 15,0 6-4-15,-11 8 1 0,-3-6-3 16,-11 9 1 0,-2 6-2-16,-13 8 0 0,-1-2-4 15,-4 10 1-15,3 1-5 16,9 14 0-16,-1 0-3 16,1 8-1-16,2 11-2 0,-2 15 0 15,5 11-4-15,0 9 0 16,1-12 0-16,-1-6 0 15,8-2-5-15,6-3 1 16,9 6-3-16,0 10 1 16,5 7-2-16,-3 19 2 15,3 12-5-15,3 2 2 16,3-8-1-16,3-20 1 0,8 3-2 31,8 6 0-31,1 17-2 16,5 8 1-16,0 8 0 0,0-13 0 15,11-26 0-15,3-3 1 16,-3 0-1-16,6 9 1 16,8 5 0-16,9 6 1 15,2-6 1-15,0-11 0 16,6-19 0-16,-5-7 1 0,13-13 1 16,1-7 0-16,2 4 2 15,0 2 0-15,6-5-1 16,5-6 1-1,6 0-2-15,3-5 1 0,-3-12-1 16,14-6 1-16,6-11 0 0,-1-11 0 16,10-5 0-16,-4-4 0 15,-11-3-1-15,-6 1 0 16,-8-12-1-16,-5-5 2 16,-12 5 0-16,-6 0 0 15,-5-8 3-15,-5-17 1 16,-1-20 4-1,3-11 1-15,-2-6 3 16,-1-6 0-16,-2 3-3 16,2 12-1-16,1 2-1 15,-9-16 1-15,-14-21-1 0,-3-5 0 16,-5 11-1-16,-6 9 1 16,-17 8-1-16,-8-14 0 15,2-17-2-15,-19-2 0 16,-17 10-2-16,-5 12 1 15,-15 9-3-15,1 5 1 16,-3 5-2-16,2 21 1 16,15 30-3-16,11 24 0 15,53 19-1715-15</inkml:trace>
  <inkml:trace contextRef="#ctx0" brushRef="#br0" timeOffset="4169.39">9567 7524 426 0,'0'0'0'0,"0"0"12"16,0 0 1-16,-11-29 21 15,5 18 1-15,-5-3 24 16,-3-12 0-16,-8-10-6 0,-9-12 0 16,-3-3-14-16,-2 5 0 15,0 4-8-15,-4 5 1 16,-2 12-6-16,0 2 0 15,-11 9-4-15,0 14 0 16,-3 11-4 0,-3 9 1-16,0 11-5 15,6 12 1-15,0-1-3 0,5 3 0 16,1 6-2-16,-7 3 2 16,1-12-2-16,-6 4 0 15,6-10 0-15,-6 7 0 16,-2 16-2-16,7 12 0 15,12 11-1-15,9 5 1 16,2 1 0-16,9-9 0 0,2-2 0 16,9-10 1-16,5-21-2 15,6 7-1-15,0 10 1 32,0 13 1-32,6 9-2 0,5 2 0 15,3 1 0-15,8-3 1 16,4-23-1-16,7-5 1 15,-2-15 1-15,0-2 1 16,8 2 1-16,9 1 1 16,-1-12-1-16,7 0 2 15,-1-6-2-15,3 1 1 16,3-9-1-16,5 2 0 16,0-10 4-16,1 2-1 0,8 0 4 15,2-2 1-15,-8-3 6 16,3-4 2-16,0-4 1 0,-2-7 0 15,-4-2-2-15,-5-6 1 16,-6-9 2-16,3-5 1 16,-3-3-4-16,1-2 0 15,4-15-2-15,-4 3 0 16,-7 11 1-16,1-14 1 31,-6-11-6-31,-3-12 1 0,-3-30-2 16,-10-4 1-16,-4 4-1 15,-11-1 1-15,-5 12-1 0,-6-15 0 16,-11-39 0 0,-17 3 0-16,-20 8-2 0,-19 6-1 15,-14 17 1-15,-15 9 1 16,-4 16-3-16,-1 31 1 16,6 26-4-16,-1 14 0 15,96 17-1574-15</inkml:trace>
  <inkml:trace contextRef="#ctx0" brushRef="#br0" timeOffset="8470.11">13499 12520 640 0,'0'0'0'15,"0"0"14"-15,0 0-1 16,0 0 35-16,0 0 2 16,-11-31 5-16,11 31 1 31,-17-20-15-31,-2 6 2 15,-4-3-16-15,-19 3 0 0,-5 2-7 16,-7 7 0-16,1 5-2 16,0 5 1-16,5 7-4 15,-5 7 1-15,0-2-3 16,0 9 2-16,5 2-3 0,-5 6 0 16,0 17-4-16,0 5 0 15,-1 12-3-15,1 9 0 16,0 16-3-16,5 3 2 15,12-8-2-15,-1-6 0 16,9-6-1-16,-2 0 2 16,-7 12-2-16,15 8 0 15,-3 23-1-15,2-3 1 16,1-31-1-16,2-9 1 0,9-8 0 0,5-6 0 31,6 0 1-31,6 6 0 16,0 14 0-16,10 3 0 15,-2 0 2-15,9-9-1 16,2-17 3-16,3-11-1 16,-3-11 2-16,9-6 0 15,2-5-1-15,6-1 2 0,11 12 1 16,6 0 1-16,0-15 3 16,3-7 0-16,2-7 6 15,1-8 0-15,-7-8 2 0,7-7-1 16,2-4 4-16,-3-7 2 31,15-8 2-31,-9-3 1 0,3 1 0 0,-9-10 0 16,-5-10-1-16,-6-9 1 15,-5-14-1-15,-6-3 0 16,-11 0-6 0,-3 0 1-16,-3 14-3 15,-3 6 1-15,1 11 1 16,-9-3 0-16,2-19-2 15,-4-9 2-15,-4-26 0 0,-2 1 1 16,-4 5-2-16,-7 3 0 16,-6 20-1-16,-12-15 2 15,4-24-3-15,-9-15 1 16,-9-9-3-16,-5 7 0 16,0 16-3-16,-3 12 1 15,-5 13-3-15,-3 24 2 0,-6 30-3 16,-17 34 1-16,-13 26-3 15,-7 28 1-15,96-48-1621 16</inkml:trace>
  <inkml:trace contextRef="#ctx0" brushRef="#br0" timeOffset="13781.58">14342 3514 640 0,'0'0'0'16,"0"0"25"-16,26-45 0 16,-10 20 59-16,1 2 0 15,-3 9 12-15,-8-3 2 16,5-3-17-16,-5 3 0 0,-6 9-26 15,0 8 0-15,5-17-13 16,-5 17 1-16,-17 5-8 16,-19 7 1-16,-28 22-5 0,-9 8 1 15,3 12-3-15,0 11 0 16,11 8-3-16,14 1-1 16,11-6-4-16,15-6 0 15,13-11-2-15,12-15 0 16,8-4-3-16,3-13 1 15,13 4-2-15,7-3 2 16,13-3-2-16,-2 2-1 16,-6 7-1-1,-11-1 0-15,-9-8-2 16,-13-8 2-16,-7 2-1 0,-13 9 2 16,-23 17-2-16,-19-6 0 15,-14 0 3-15,-3-8 1 16,-3-9 2-16,9-3 1 15,5-11 4-15,6-6 2 16,16-5 1-16,7 3 0 16,7-4 0-16,6 7 1 15,3-1-5-15,14 6 0 0,0 0-4 16,14 6 0-16,-14-6-1689 16</inkml:trace>
  <inkml:trace contextRef="#ctx0" brushRef="#br0" timeOffset="13964.24">14698 4334 1168 0,'0'0'0'0,"0"0"32"15,0 0 2-15,0 0 3 16,0 0 1-16,0 0-38 15,0 0 0-15,0 0-983 16</inkml:trace>
  <inkml:trace contextRef="#ctx0" brushRef="#br0" timeOffset="14451.38">15488 3749 690 0,'17'-26'0'16,"30"-41"21"-16,6-15 1 16,1 17 33-16,-12 8 2 15,-12 6 44-15,-4 9 1 16,-18 22-13-16,-5 9 1 16,-3 11-14-16,-14-6 1 15,-14 6-7-15,-14 6 1 0,-31 19-14 16,3 12 2-16,-6 5-15 15,18 9 0-15,4 17-7 16,12 0 0-16,12 8-10 16,13-2 0-16,17-21-4 0,11-7 0 15,0-27-7-15,14 4 1 16,29-3-4-16,10 2 2 16,9-7-2-16,-12-1 2 31,-19 3-3-31,-16 0 2 15,-21-3-1-15,-16 0 2 0,-20 3-3 16,-16 3 2-16,-23 2-1 16,2-2 2-16,10-9 2 15,10-8-1-15,14-3 3 16,9-3 2-16,-3-2 3 16,9-15 2-16,7-11 0 0,24-3 1 15,30 9-3-15,28 5 0 16,-70 20-1764-16</inkml:trace>
  <inkml:trace contextRef="#ctx0" brushRef="#br0" timeOffset="14561.1">15956 3984 1381 0,'0'0'0'0,"0"0"12"0,0 0 1 15,-28 14-13-15,16-14 1 16,12 0-1057-16</inkml:trace>
  <inkml:trace contextRef="#ctx0" brushRef="#br0" timeOffset="23524.97">4372 5830 653 0,'0'0'0'16,"11"-31"33"-16,-5 0 1 15,5 0 43-15,-6 0 1 16,-5 8 21-16,0 9 0 15,0-3-19-15,-5 3 0 0,-6 0-30 16,-1 2 1-16,-10-5-7 16,-9 12 0-16,-5 7-4 15,-12 18-1-15,-5 11-2 16,0 20 0-16,0 17-3 16,-1 11-1-16,12-2-5 15,6 2 0-15,8-17-6 16,-3 0 0-16,9 6-4 0,11 3 0 15,8 19-3-15,6 12 0 16,8-3-2-16,6-11 0 16,2-23 1-16,9-15 0 15,9-18-1 1,5-21 0-16,11-11 1 0,11-11 0 16,6-21 5-16,-3-18 0 15,3-24 5-15,-16-19 1 31,-7-6 0-31,-10 6 2 0,-9 8 0 16,-9 17 0-16,-7 8 4 0,-18-2-1 16,-5-8-1-16,-3-7 0 15,-9-2-3-15,-2 14 0 16,-9 11 0-16,-2 18-1 0,0 16-1 16,-6 20 0-16,-6 11-5 15,9 20 0-15,-3 12-6 16,11 13 2-16,9 9-5 15,5 0 1 1,8 3-3-16,9-11 0 16,14-7-4-16,9-1 2 15,8 13-3-15,8 14 2 16,8 0-2-16,1 9 0 16,5-3-1-16,-16-3 0 15,-12-11-1-15,-14-17 1 16,-5-14-2-16,-12-6 1 15,-11-11-1-15,-8 2 1 16,-6-2-1-16,-8-6 2 16,8-2-2-16,0-12 1 15,9 0-1-15,11 0 1 0,11 0 0 16,0-14 0-16,0 14-1893 16</inkml:trace>
  <inkml:trace contextRef="#ctx0" brushRef="#br0" timeOffset="24224.62">5279 5394 829 0,'0'0'0'0,"0"0"75"16,-42-31 0-16,17 9-15 15,-3-9 0-15,-8-9-25 16,-12-2 0-16,-5-6-6 16,-17 2 0-16,-3 15-2 15,-8 0 1-15,2 11-4 16,-5 9 0-16,3 22-1 0,-8 15-1 31,-1 11 0-31,-5 8-1 0,-6-3-1 0,-6 15 0 16,1 5-1-16,0 11 1 15,16 4-5-15,0 27 2 16,15 32 0-16,10-3 0 16,12-11 0-16,17-9-1 15,10 3 1-15,21 8 0 16,19 20 0-16,14-14 1 15,19-31 2-15,18-11 0 16,13-12-1-16,12-2 2 16,11-15 0-16,16 3 1 15,1-5 4-15,2-12 0 16,-2-2 1-16,0-18 0 16,8-8 0-16,-6-17 0 15,9-17 0-15,-11-25-1 0,-4-15-1 16,-2-14 0-16,-11-2-3 15,-5 5 1-15,-1-6 0 16,-20-8 1-16,-5-36-1 16,-14-12 2-16,-16-17 3 15,-21 8 0 1,-8-8 0-16,-22-8 0 0,-14-21 0 0,-23-2 0 16,-22 14-3-16,-14 3 0 15,-11 8-3-15,-6 29 1 16,0 53-5-16,1 40 1 31,2 25-6-31,30 32 2 16,68-26-1905-16</inkml:trace>
  <inkml:trace contextRef="#ctx0" brushRef="#br0" timeOffset="25254.17">10559 5785 564 0,'0'0'0'15,"0"-43"96"-15,0 15 2 0,-6-6-29 16,0 3 0-16,1 6-25 16,-6 8 0-16,-3 0-1 15,-17 2 2-15,-8 1 2 16,-9 11 1-16,-5 20-2 16,-3 15 0-16,3 18 0 0,5 15 1 15,9 17-5 1,-3 6 1-16,5 17-4 15,1-3 2-15,2-6-4 0,12 11 1 16,13 17-8-16,9-8 2 16,17-22-9-16,14-24 2 15,11-19-4-15,11-17 1 16,0-14-6-16,6-20 2 16,3-20 4-16,2-17-1 15,1-25 5-15,-6-17 0 16,-1-28 0-16,-7 2 1 15,-12 6 4-15,-14 11-1 0,-19 21 5 16,-6-1 1-16,-6-3-4 16,-11-2 2-16,-8-1-3 15,-6 12 1-15,-2 11-3 16,-4 17 1-16,-5 20-4 0,-5 20 0 31,-6 19-6-31,5 26 1 0,0 17-4 0,12 0 1 16,14-6-8-16,10-9 2 15,24-7-6-15,10-4 1 16,14 9-4-16,18 0 2 16,4 8-3-16,1 4 1 15,3 2 1-15,-3 8-1 16,-17 1-1-16,-14-1 2 16,-14-22-2-16,-14-6 0 15,-14-8-1-15,-9-3 2 16,-13-6-2-16,-12 0 0 15,1 6 0-15,2-3 0 16,8-14 0-16,12-5 1 0,8-12 0 16,17 0 0-16,-11-6-1 15,22-17 1-15,-11 23-1847 16</inkml:trace>
  <inkml:trace contextRef="#ctx0" brushRef="#br0" timeOffset="25852.73">11211 5290 740 0,'-5'-31'0'0,"-12"-37"64"16,-3-14 1-16,-13-3-5 15,-4 14 0-15,-10 12-19 16,-1 14-1-16,-17 2-28 16,-7 24 1-16,-7 4-9 0,-2 18 2 15,-14 14 1-15,-6 14-1 16,0 20 3-16,0 17 1 16,-5 11 1-1,-9 15 0-15,-8 13 4 0,5 15 2 16,12 10 3-16,11 13 1 15,22 16 7-15,14-6 0 16,23-8 3-16,24 3 2 16,24 26 7-16,30-18 1 15,16-34-2-15,21-16 1 16,16-9 8-16,6-12 2 16,0-2-15-16,11-14-1 0,5-12 7 15,9-19 0-15,17-23-3 16,0-23 2-16,-9-25 0 15,-8-23 2-15,3-8-3 16,-3-9 0-16,-2 4-4 0,-21-1 0 16,-10 5-6-16,-21-10 0 15,-13-26-4-15,-17-14 1 16,-8-12 1-16,-15-7 1 16,-2 4-1-16,-17-16 1 15,-17-42-4-15,-36-29 1 16,-36-12 3-1,-49 4 0-15,-27 39-5 16,-20 57-1-16,185 127-1851 16</inkml:trace>
  <inkml:trace contextRef="#ctx0" brushRef="#br0" timeOffset="36979.17">8018 14847 515 0,'0'0'0'0,"-5"-31"16"15,-6 2 1-15,-1-5 38 16,-4 3 0-16,-4 9 13 15,-11 7-1-15,-2 4-15 0,-9 5-1 16,-17 6-16-16,-9 3 0 16,4 6-11-16,0 13 2 15,10 24-4-15,1 24 0 16,6 32-2-16,5 14 0 16,5 6-3-16,9-6 0 15,14-15 0-15,14 4 0 16,14 14-3-16,14-12 1 15,14-8-2-15,17-14 1 0,8-34-3 0,9-20 1 16,19-20 5 0,0-28 1-1,1-28 5-15,-12-28-1 0,-20-21 3 16,-5-13-1-16,-12 13 11 16,-13 10 0-16,-9 10 11 15,-25-2 1 1,-31-29 0-16,-8 1 0 0,-20-1-3 15,-2 17 0-15,-4 29-10 16,7 28 0-16,58 31-1377 16</inkml:trace>
  <inkml:trace contextRef="#ctx1" brushRef="#br0">11599 10067 0,'0'0'0</inkml:trace>
  <inkml:trace contextRef="#ctx0" brushRef="#br0" timeOffset="46362.94">3518 3899 1218 0,'0'0'0'16,"0"0"42"-16,22-43 0 16,-16 24 50-16,-1-1 2 15,-2 3-18-15,3 5 0 32,-6 12-34-32,5-14 0 15,-5 14-14-15,-14 0 0 0,-14 31-7 16,-25 12 0-16,-20 8-4 15,-2-3 0 1,10-3-5-16,4-8 0 0,16 8 1 16,14-3 0-16,6-19 1 15,14-3-1-15,-1-6-1 16,12-14 2-16,0 11-2 0,12-11 1 16,13 0-2-16,22 0 0 15,29 0-1-15,8-5 1 16,3-9 1-16,2 2 0 15,-5 7-1-15,-14 5 0 16,-16 5 2-16,-18 1 0 16,-5 2-3-16,-9 4 1 15,-2-7 0-15,-3 1-1 16,-6-6-3-16,-11 0 1 0,6-11-1 16,-18-9 0-16,-16-17-4 15,-8 0 2-15,-12 12-5 16,1 5 0-16,5 9-1 15,5 5 1-15,9 1-6 0,3-1 0 16,14 6-5-16,11 0 0 16,0 0-1-16,36 0-1 15,40-9 1-15,30-2 0 16,26 3 1-16,28 5 1 16,13 0 2-16,20-3 1 15,6 6 1-15,3 0 2 16,-9 0-1-16,9 0 2 15,-6 6 0-15,-22 0 1 0,-26-4 0 16,-14 4 1-16,-13 0 0 16,-20-6 1-16,-26 0 0 15,-16 5 0-15,-28-5 1 32,-20 0 0-32,-11 0 2 15,0 0 2-15,0 0 2 0,0 0-1 16,0 0 2-16,0 0 1 15,0 0 0-15,0 0 0 0,-11-11-1 16,11 11 0-16,0 0-1587 16</inkml:trace>
  <inkml:trace contextRef="#ctx0" brushRef="#br0" timeOffset="46746.27">5848 3452 1344 0,'0'0'0'16,"0"0"27"-16,0 0 0 16,0 0 31-16,0 0 2 0,0 0-3 15,0 0 0-15,0 0-28 16,-23 31 2-16,18 48-10 15,-4 20 0-15,-2 3-4 16,6-3 0-16,-1-14-1 16,12-20 0-16,10-11 0 15,15-18 1-15,6-5-2 16,10-16-1-16,12-15 0 16,11-12-1-16,3-2 0 0,3-6 2 15,-4-5 0-15,-13 8 0 16,-11 11 1-16,-6 6 0 15,-20 6 0-15,-5 0 0 16,-3-1-3-16,3 4 0 16,5 13 1-16,9-8-1 15,-31-14-1560-15</inkml:trace>
  <inkml:trace contextRef="#ctx0" brushRef="#br0" timeOffset="47280.68">6526 3738 1332 0,'-14'0'0'0,"-9"-9"11"0,-2 9 0 16,-9 9 6-16,9-4 1 15,14 7 23-15,5 2 1 16,6-3-11-16,26 9 2 16,32 11-4-16,18 0 1 15,8-14-3 1,11-9 0-16,12 4-1 15,5-12 1-15,0 0-1 0,-23-12 1 16,-24 4-4 0,-12 2 1-16,-22-5-5 0,-14-3 1 15,-12-3 0-15,-10-3 2 16,-1-11-2-16,-11 0 0 16,-8 0-1-16,-3 5 1 0,8 15-1 15,4 0 0-15,4 8-3 16,12 3 1-1,-16 0-5 1,16 0 1-16,0 0-4 0,0 0 1 16,0 0-4-16,11 14 2 15,11-8-3-15,15 14-1 16,10 5 0-16,1 17 0 16,-15-5-2-16,-2-6 2 15,-14-5-3-15,-11-1 1 16,-6 12-1-16,-17 0 1 15,-17 5-2-15,-8-11 2 16,-5-5-2-16,-7-12 1 0,1-3 0 16,-8-5 0-16,2-6 0 15,0 0 0-15,6 0 1 16,16 0 1-16,37 0-1602 16</inkml:trace>
  <inkml:trace contextRef="#ctx1" brushRef="#br0" timeOffset="6105.65">22697 10384 0,'0'0'0,"0"0"0,0 0 0,15-15 0,15 15 0,-15-15 0,29 15 0,-44-15 16,45 15-16,-45-15 15,45 15-15,-30-15 31,30 15-31</inkml:trace>
  <inkml:trace contextRef="#ctx0" brushRef="#br0" timeOffset="52500.94">17462 3500 752 0,'0'0'0'15,"20"-37"30"-15,-3 6 0 16,-6 9 56-16,-8 2 1 16,0 6-3-16,-3 14 0 0,2-12-31 15,-2 12 0-15,-14-5-19 16,-3 16 1-16,-25 14-10 15,-5 21 1 1,-12 27-7-16,6 15 0 0,-9 17-5 16,6 5 2-16,11-3-2 0,12 3-1 31,8-8 3-31,19-3 1 16,14 6-1-16,20-23 1 15,14-14-2-15,17-26 1 16,14-22 2-16,8-26-1 15,9-25 6-15,5-20-1 16,0-36 5-16,1-7 1 16,-10-5 0-16,-18 17 0 15,-24 14-3-15,-13 1 1 0,-25-21 0 16,-12-5 0-16,-16-26 2 16,-20 9 1-16,-6 16-1 15,-16 32 1-15,-3 25-9 16,-3 18 0-16,0 19-3 15,8 14 0-15,9 22-5 16,8 7 1-16,20 19-4 0,11 20 1 16,22 28-6-16,14 3 1 15,20-19-3-15,12 5 0 16,13 11-2-16,3 14 1 16,-6 9-1-16,-10-8 0 15,-18-32 0-15,-14-14 0 16,-22-11 0-16,-16-11 0 15,-10-15 0-15,-2-11 0 16,-8 0 0-16,-3-17 0 16,8-14 0-16,11-8 2 15,20 8-1588-15</inkml:trace>
  <inkml:trace contextRef="#ctx0" brushRef="#br0" timeOffset="52981.21">14342 4741 815 0,'0'0'0'15,"-53"-5"99"-15,14 5 0 16,8 8 3-16,11 3 1 15,20-11-38-15,20 17 0 16,39-2-28-16,31-4 2 16,41-11-13-16,40-17 1 15,31-9 1-15,27 1 1 16,9 0-3-16,-30 8 1 16,-54 5 0-16,-51 9 1 15,-47 3-6-15,-36 6 0 16,-26 14-2-16,-30 11 2 15,-37 11-5-15,-8-2 0 16,-9-3 0-16,26-12 0 0,64-25-1365 16</inkml:trace>
  <inkml:trace contextRef="#ctx0" brushRef="#br0" timeOffset="54400.53">18630 4657 1004 0,'0'0'0'0,"9"-32"71"0,-4 7-1 16,1-6 37-16,-6 8 1 15,0 15-38-15,0 8 2 16,0 0-34-16,-28 8 2 15,-9 32-16-15,-5 19 2 16,6 15-7-16,11 5 0 16,14 3-4-16,11-3 0 15,14-3-3-15,14-13 0 16,14-27-2-16,16-19 1 16,7-14-2-16,8-17 1 0,11-17 3 15,-3-26 0-15,-8-5 6 0,-20-3 0 16,-14 0 6-16,-14 6 0 15,-19 19 1-15,-6 9 1 16,-6 20-1-16,-5 11 3 16,-11 17-8-16,-9 14 1 15,0 14-6-15,3 17 1 16,17 6-9-16,14 0 1 16,11-6-6-16,14-19 2 15,14-12-4-15,5-23 1 0,7-22-1 16,-7-17 0-16,-10-20 0 15,-15-3 0 1,-2-2 2-16,-15-6-1 0,-16 5 1 31,-14 9 2-31,-17 17-1 16,-6 5 2-16,-11 12-1 0,12 9 2 16,16 10 0-16,14 4 0 15,6 8-2-15,11 2 2 0,19 18-3 16,21-6 2-16,18-17-6 15,10-8 0-15,2-12-8 16,-11-8 0-16,-12-11-30 0,-10-3 0 16,-15 13-24-16,-8 10 2 15,-14 5 6-15,17-9 0 16,-17 9 28-16,0 0 2 31,5 14 12-31,-5 12 1 0,-5 25 8 0,5 22 0 16,-6 1 3-16,6-6 0 15,0-29 2-15,11-10-1 16,-5-24 3-16,-6-5 2 31,20-3 4-31,2-16 0 0,12-27 5 16,-4-10 0-16,-4 8 9 16,-4 11 1-16,-5 12 4 15,-9 5 0-15,-8 20-6 0,0 0 2 16,11-3-7-16,1 20 0 15,2 25-6-15,14 4 2 16,8 7-5-16,9-7 1 16,11-27-4-16,14-13-1 15,0-20 0-15,3-23-1 16,-9-11-4-16,-8-3 1 0,-11-11-6 0,-14-6-1 16,-14 0-21-16,-9 0 0 31,-11 9-24-31,-2 17 0 15,-7 10 8-15,-4 21 1 16,-4 11 16-16,-14 17 0 16,-8 34 10-16,0 6 2 15,0 10 6-15,6 7 1 0,8 2 5 16,8 3 0-16,9-2 2 16,17-4 0-16,5-25 0 15,14-19 1-15,-5-18 1 16,13-31 2-16,9-31 2 15,12-11 1-15,-12-11 2 16,-9-12 1-16,4-3 5 0,-7-5-1 16,-7-20 6-16,-6 22 1 15,2-16 4-15,-5-1 1 16,0 18 1-16,-8 45 1 16,-3 13-3-1,-3 32 1-15,0 0-8 0,-20 57 0 16,3 36-7-1,-2 15 0-15,5 8-4 0,11 2 0 16,3-13-4-16,17-23 1 16,13-20-1-16,12-36-1 15,12-32-1-15,24-28 0 16,-78 34-1563-16</inkml:trace>
  <inkml:trace contextRef="#ctx0" brushRef="#br0" timeOffset="54766.83">21022 3500 1231 0,'0'0'0'0,"0"0"35"0,0 0 2 15,0 0 36-15,0 0 0 16,42 0-18-16,11-6 1 16,31-5-16-16,9-9-1 15,-7-2-10-15,-10 2 0 16,-28 9-2-16,-12 11 1 15,-19 0-11 1,-34 11 1-16,-33 26-12 0,-15 5 0 16,-27 15-6-1,2-1 0-15,12 12-2 0,2-6 0 16,20 0-5-16,17-13 2 16,19-10 0-16,9-13 2 15,17-4 2-15,2-11 0 16,15-2 1-16,13-9 0 15,28-11 3-15,6-3 0 16,-5-12 7-16,-9-5 0 0,-17 0 7 16,-14 5 0-1,-14 9 1-15,-11 3 1 16,0 14-1423-16</inkml:trace>
  <inkml:trace contextRef="#ctx0" brushRef="#br0" timeOffset="55675.98">23033 2799 892 0,'0'0'0'0,"11"-31"42"15,-3 5 2-15,-2 9 25 16,-6 17-1-16,6-11-13 0,-1 34 0 16,1 28-20-16,-1 33 1 15,-2 30-9-15,0 10-1 16,-3 17-1-16,-6-2 1 31,1 2-4-31,-12-11 2 0,3-17-3 0,3-14 1 31,-6-42 0-31,6-15 1 0,8-22 6 16,3-20 0-16,31-31-3 16,11-26 1-16,25-36-6 15,26-20 1-15,2-3-20 16,-6-3-1-16,-21 20-14 16,-15 6 2-16,-14 20-38 15,-11 22-1-15,-14 20-26 0,-3 19 0 16,-11 12 23-16,0 0 0 15,-17 31 29-15,-13 12 0 16,-24 25 19-16,-21-1 2 16,-15 10 3-16,1-9 1 15,2 5 9-15,14-5 2 16,14-11 11-16,17-12 2 16,20-23 12-16,13-7 0 15,9-15 4-15,14 0 2 0,3-9-6 16,14-2 1-16,19-12-1 15,17 9 0 1,20 8-1-16,11 12 0 0,-5 5-3 0,-9 9-1 16,-25-6-4-16,-17 9 0 15,-17 2-6-15,-8 1 0 16,-1-9-6-16,4-12-1 16,14-5-12-16,16-5-1 15,-50 5-1432-15</inkml:trace>
  <inkml:trace contextRef="#ctx0" brushRef="#br0" timeOffset="56302.5">24341 3291 1155 0,'0'0'0'0,"11"-40"0"16,0 12 0-16,0 8 0 15,-5 3 0-15,-6 17 19 16,0 0 1-16,6 23 22 15,-18 22 1-15,-13 34 10 0,-3 9 0 16,-14 0 6-16,0-4 0 16,-5-2-6-16,2-14 1 15,11-11-9-15,12-15 1 16,5-22-9-16,17-20 1 16,0 0-8-16,17-20 1 15,19-42-6-15,6-11 1 16,-3-9-3-16,-5-9-1 15,0-2-4-15,-9-3 1 16,3-9-1-16,-9 0 0 16,4 4-2-16,2 16-1 15,9 28-1-15,-6 26 0 0,-3 20-3 16,0 28 0-16,11 39-4 16,4 26-1-16,-4 29-2 15,0 7-1-15,4 12-2 16,2-5 0-16,0-1-1 15,-6-11 1-15,-8-14-1 16,-8-25 1-16,-9-26-1 0,-5-17 0 16,-6-23 0-16,0-8 2 15,-20-36-2-15,-2-10 1 16,-23-16-2-16,-6-17 1 16,-8 8-21-16,1 4 1 15,-4 13-44-15,17 23 1 16,9 17-23-16,5 8 0 15,14 12 20-15,0 5 3 16,12 3 24-16,16 3 1 16,6-11 20-16,25 2 1 0,17-2 14 15,19-6 1-15,17-12 4 16,0 4 0-16,-10-9 12 16,-21 6 0-1,-64 11-1184-15</inkml:trace>
  <inkml:trace contextRef="#ctx0" brushRef="#br0" timeOffset="56777.25">23083 4153 752 0,'0'0'0'0,"0"0"47"16,0 0-1-16,0 0 32 15,0 0 2-15,28 0-30 0,31 12 2 16,67 2-17-16,28-9-1 16,17-5 1-16,25 0 0 15,31 0 2-15,14 0 0 16,-14 0 3-16,-34-5 1 15,-56-4 2-15,-42 4-1 16,-41 5-1-16,-24 0 0 16,-18 0-3-16,-24 0 2 15,-24 14-7-15,-23 3 2 16,-22 14-9-16,-3 14 0 16,84-45-1349-16</inkml:trace>
  <inkml:trace contextRef="#ctx0" brushRef="#br0" timeOffset="57177.09">23627 4835 1093 0,'0'0'0'0,"5"-43"41"0,1 1 1 16,2-3 39-16,9-3 3 15,0 2 5-15,2 10 2 16,4 13-32-16,-9 14 0 15,-3 9-22-15,-5 15 0 16,-4 27-8-16,-7 20 0 16,-18 26-6-1,-13 16-1-15,-9 15-4 0,-14 11 0 0,-2-5-5 16,-4-15 0-16,9-22 2 31,28-21 0-31,28-16-1 16,20-20-1-16,39-11 2 0,22-20-1 15,14-14 2-15,14-11 0 16,31-6 2-16,-8-1 1 16,-3 4 1-16,-25 8 1 0,-29 9 2 0,-33 8 0 15,-19 3 4-15,-23 0 1 16,11 0-5-16,-11 0-1 16,-17 20 2-16,-3-9-1 15,20-11-1724-15</inkml:trace>
  <inkml:trace contextRef="#ctx0" brushRef="#br0" timeOffset="57613.62">26052 2923 941 0,'0'0'0'15,"0"0"110"-15,0 0 0 16,-31 17-34-16,3 23 2 16,-14 33-29-16,-5 26 2 15,-4 40-32-15,-5 28 0 0,-8 36-11 16,-1 15 1 0,12 8 1-16,17-5 0 0,22-35 7 0,28-16 1 15,16-29 0-15,15-30 1 16,3-29 2-16,8-31 1 15,6-40-3 1,10-37 1-16,18-30-8 0,16-23 0 16,-106 79-1264-16</inkml:trace>
  <inkml:trace contextRef="#ctx0" brushRef="#br0" timeOffset="57884.64">26514 3345 1105 0,'0'0'0'16,"0"0"14"-16,0 0 2 15,6-32-2-15,13 27 0 0,18-12 38 16,38-3-1-16,40 0 3 16,20-2 1-1,-4 8-8-15,-13 8 1 0,-12 0-4 31,-16 6 1-31,-26 12-1 0,-22 7 1 16,-28-2-15-16,-25 3 2 16,-25 11-13-16,-17-5 0 15,-15-1-15-15,4-2 1 16,64-23-1324-16</inkml:trace>
  <inkml:trace contextRef="#ctx0" brushRef="#br0" timeOffset="58078.41">26948 3339 979 0,'-11'-11'0'0,"-3"-9"0"0,3-3 0 16,5 3-2-16,1 6 1 15,5 3 8-15,0 11 0 16,0 0 24-16,8 25-1 16,3 55 23-1,0 33 1-15,-5 34 6 0,-17 11 2 16,-12-2-7-16,-5-4 0 31,-5 4-9-31,-1-21 1 16,9-16-2-16,5-25 1 0,15-27-9 15,13-27 1-15,-8-40-1276 16</inkml:trace>
  <inkml:trace contextRef="#ctx0" brushRef="#br0" timeOffset="58851.2">27436 4326 815 0,'0'0'0'16,"25"-43"89"-16,3 12 0 15,-6 0 14-15,-5 6 0 16,-3 8-33-16,-14 5-1 16,0 12-11-16,-22-14 0 0,-4 14-18 15,-16 12 2-15,-11 13-11 16,8 17 2-16,12 21-4 16,10-1 0-16,7 8-4 15,4-2 1-15,12-5-4 16,12-1 0-1,-1-6-4-15,6-2 2 0,8-3-7 0,-3-14 2 16,3-1 0-16,-8-4 1 16,-8-7 0-16,-7-2 1 15,-4-4-3-15,-12-10 2 16,-23 2-5-16,-10-5 1 16,-10 0 3-1,7-12 0-15,8-5-1 0,14-1 2 16,3-2-3-16,19-11 2 15,20-1-4-15,25-11 0 32,-39 37-1546-32</inkml:trace>
  <inkml:trace contextRef="#ctx0" brushRef="#br0" timeOffset="59100.96">27892 4521 1218 0,'0'0'0'0,"6"-26"35"16,-1 7 1-16,-5 19 36 15,-5-12 0-15,5 12 4 16,0 0 0-16,0 0-23 31,-12 23 0-31,-13 42-17 16,-8 20 1-16,-4 8-5 0,4 0 1 0,-1 12-1 0,6-9 1 16,0-5-5-16,14-24 0 15,14-16-7-15,17-25 2 31,19-26-5-31,15-26 0 16,-51 26-1541-16</inkml:trace>
  <inkml:trace contextRef="#ctx0" brushRef="#br0" timeOffset="59282.25">28125 4128 1155 0,'0'0'0'0,"0"0"61"0,0 0 0 16,0 0 19-16,58 20 1 16,24-15-18-16,7-10 0 15,6-1-33-15,6-3 0 16,-6-2-12-16,1-3 1 16,-96 14-1265-16</inkml:trace>
  <inkml:trace contextRef="#ctx0" brushRef="#br0" timeOffset="59511.9">29270 3588 892 0,'0'0'0'16,"0"0"24"-16,3-43 2 16,5 29 40-16,3-3 2 15,6 3 2-15,6 3 2 0,24-6-22 16,20 3 0-16,20 0-17 15,17 11 0-15,8 3 5 16,-6 3 2-16,-16-1 0 16,-31 4 2-1,-17 0-10-15,-17-1 1 0,-14 1-15 16,-11-6 0-16,0 0-1253 16</inkml:trace>
  <inkml:trace contextRef="#ctx0" brushRef="#br0" timeOffset="59736.14">29687 3446 1004 0,'0'0'0'16,"-11"-2"25"-16,11 2 0 16,-17 19 6-16,-5 7-1 15,-9 30 9-15,3 18 1 16,3 25-6-16,2 14 1 16,4 3-5-16,-9 8 2 15,3-5 0-15,-6 5 1 16,-3-13 1-1,12-10-1-15,13-21 2 0,15-29 0 16,19-20-12-16,17-26 2 0,-42-5-1207 16</inkml:trace>
  <inkml:trace contextRef="#ctx0" brushRef="#br0" timeOffset="60067.15">30015 4283 1017 0,'0'0'0'15,"25"-42"9"-15,-8 2 0 16,-6 6 9-16,-2 6 0 15,-4 11 34-15,-8 0-1 16,-5 3 8-16,-12 8 0 16,-27 6 15-16,-6 12 2 15,-17 7 4-15,5 4 1 0,18 17-21 16,16 2-1-16,20 9-17 16,16 8 0-16,18 4-9 15,10-1-1-15,6-6-6 0,3-5 1 16,3-6-7-16,-3-5 0 15,-17 0-5-15,-8-9 0 16,0-11-1-16,-17 2 1 16,-6-8-4-1,-19 3 0-15,-22-5-1 0,-18 2 2 16,-10-3-1-16,5-11 0 0,22-6 1 16,17-5 2-16,25 0-5 15,34-9 0-15,-28 20-1609 16</inkml:trace>
  <inkml:trace contextRef="#ctx0" brushRef="#br0" timeOffset="60355">30247 4439 1306 0,'0'0'0'16,"40"0"33"-16,4 0 2 15,15 0 34-15,0 0 0 16,-6 5-7-16,-16 15 1 15,-20 6-28-15,-29 5 0 16,-19 17-8-16,-27 3 0 0,-12-3-1 16,0 3 0-16,14-3-4 15,22-14 2-15,14-12 0 16,9-10 0-16,11-12 3 16,17 8 0-16,31-14 3 15,24 4 1-15,38-4-4 0,5-11 0 31,-3-8-1-31,-9-1 1 0,-10-5-3 16,2-6 1-16,-8-8-6 16,-9-3 1-16,-78 48-1683 15</inkml:trace>
  <inkml:trace contextRef="#ctx0" brushRef="#br0" timeOffset="60636.42">30959 3395 1180 0,'0'0'0'16,"5"-79"36"-16,7 20 1 16,13 0-3-16,17 8 0 15,17 25 3-15,16 35 1 0,15 39-21 16,-12 45 3-16,-13 57-9 16,-12 48 1-16,-11 31-1 15,-28 20 2-15,-22 0-1 16,-40-1 1-16,-53-13 0 15,-22-23-1-15,-23-42 8 0,12-29 1 16,27-36 9-16,7-23 1 31,4-34 10-31,15-17 0 0,81-31-1327 16</inkml:trace>
  <inkml:trace contextRef="#ctx0" brushRef="#br0" timeOffset="62714.17">7853 3147 703 0,'0'0'0'16,"0"0"36"-16,0 0 0 15,0 0 50-15,0 0 2 16,0 0 6-16,0 0 0 16,0 0-21-16,42 11 0 15,28 14-32-15,14-10-1 16,17-15-3-16,11-12 1 16,6-8 0-16,8 1 2 0,-20-1 0 15,-16 3 1-15,-31 3-9 16,-29 8 2-16,-13 0-1 15,-17 6 1-15,-17 20-3 16,-13-8 1-16,-18 2-9 16,-5 3 2-16,0-12-21 15,-1-2-1-15,12-6-14 0,0-2 1 16,9-1-54-16,7 0 1 16,15 6-45-16,11 0 0 31,-17-8 11-31,17 8 0 15,0 0 57-15,-14 3 0 16,3 8 34-16,0 26 0 16,5 31 8-16,1 2 1 15,5 9 22-15,-9 3 1 0,4 17 35 16,-12 0 1-16,6-14 10 16,0-14 1-16,16-23-7 15,1-14-1-15,11-11-14 16,13-23 2-16,35-20-15 15,13-11 0-15,-78 31-1415 0</inkml:trace>
  <inkml:trace contextRef="#ctx0" brushRef="#br0" timeOffset="63064.71">8878 3328 1318 0,'0'0'0'16,"0"0"5"-16,0 0 0 15,0 0 12-15,0 0 0 16,0 0 21-16,-50 11 1 15,-1 26-11-15,-2 2 0 16,6 4 8-16,13-1 1 0,17-8 10 16,14 0 2-16,12 6-6 15,8 2 2-15,8-5-6 16,14-12-1 0,3-5-8-16,0-3 1 0,6-3-5 15,-6 3 0-15,-14-9-6 16,-3 4 0-16,-14-1-1 0,-11 0 1 15,-17 9 0-15,-14 6 1 16,-27 5-3-16,4-11 0 16,1-3-1-1,11-12 1 1,17 1-1-16,8-6 1 16,17 0-11-16,11-23 2 0,26-8-5 0,16-14 0 15,-53 45-1649-15</inkml:trace>
  <inkml:trace contextRef="#ctx0" brushRef="#br0" timeOffset="63264.96">9122 3401 1293 0,'0'0'0'0,"0"0"0"0,0 0 0 16,0 0-2-16,0 0 0 16,0 0 24-16,3 37 1 15,-12 51 45-15,-8 16 2 16,1 4 25-16,7-9 1 15,9-26-10-15,9-22 0 16,7-20-21-16,15-20 2 16,28-5-20-16,5-17 0 15,12-15-16-15,-3-25 2 0,-73 51-1628 16</inkml:trace>
  <inkml:trace contextRef="#ctx0" brushRef="#br0" timeOffset="63582.77">9478 2960 1206 0,'0'0'0'0,"0"0"1"16,-34 31 1-16,28-17-3 15,6 9 1-15,6 2 21 16,16 12 1-16,32 8 13 16,18-2 0-16,10-1 20 0,13-11 0 15,11-11 14-15,-5 6 0 16,-23-10-2-16,-19 10 0 15,-28 5-14-15,-25 6-1 16,-23 0-2-16,-28 13-1 16,-36 18-9-16,-14 0 0 15,-1 9-6-15,-4-15 0 16,16-9-6-16,14-2 2 0,22-20-3 16,12-5-1-16,19-9 1 15,17-17 0-15,36 14-3 16,23-25 1-16,-59 11-1728 15</inkml:trace>
  <inkml:trace contextRef="#ctx0" brushRef="#br0" timeOffset="63822.06">10379 3135 1344 0,'0'0'0'16,"0"0"60"-16,0 0 2 16,0 0 12-16,48-19 1 15,42-13 13-15,16 1 1 16,3 6-42-16,-8-3 0 0,-3 8-11 16,-3 6 1-16,-5 2-8 15,-17 12 1-15,-20 6-7 16,-31 5-1-16,-27 9-9 15,-32 6-1-15,37-26-1579 16</inkml:trace>
  <inkml:trace contextRef="#ctx0" brushRef="#br0" timeOffset="64045.12">10883 2929 1243 0,'0'0'0'0,"0"0"20"0,0 0 0 15,0 0 24-15,0 0 0 16,-22 40-4-16,11 22 2 15,0 34-9-15,2 28 2 16,-8 6 10-16,1 9 1 16,-4-3 8-16,3-6 0 15,-2-12 1-15,16-19 0 16,14-31-7-16,11-23 0 0,9-28-8 16,17-28 0-16,-48 11-1545 15</inkml:trace>
  <inkml:trace contextRef="#ctx0" brushRef="#br0" timeOffset="64396.87">11312 3432 1431 0,'0'0'0'0,"0"0"34"15,-11-37 1-15,2 21 39 0,4 1 0 16,-6 4 19-16,-23 17 1 16,-25 19-30-16,-2 18 1 15,2 13-15-15,11 12 0 16,6 20-9-16,8-1 0 15,20-8-9-15,20-11 0 16,14-25-5-16,8-9 0 16,8-12-7-16,12-8 2 15,11 3-6-15,-1-8 1 16,-10 2 1-16,-6-5 1 16,-25-6-3-16,-17 0 1 15,0 14-3-15,-23 3 1 0,-30 8-3 16,-14-8 2-16,3-3-3 15,5-2 1-15,17-4 0 16,14-2-1-16,8-6-6 16,20 0 2-16,-6-9-6 0,26-22 2 31,-20 31-1899-31</inkml:trace>
  <inkml:trace contextRef="#ctx0" brushRef="#br0" timeOffset="64651.81">11441 3639 1444 0,'0'0'0'16,"53"-31"12"-16,-8 5 2 16,2 6 9-16,-2 9 2 15,-8 5 32-15,-21 23 1 16,-7 14 0-16,-15 26-1 16,-19 31-6-16,-17 16 2 0,-17-5-2 15,0-6 0-15,-5-11 1 16,16-14 1-16,23-20-5 15,31-16 1-15,19-18-6 16,23-28 1-16,22-20-11 16,8-12 1-16,9-5 3 15,19-11 0-15,15 6-4 0,2 2 0 16,-17 3-2-16,-5 9 0 16,-101 42-1916-16</inkml:trace>
  <inkml:trace contextRef="#ctx1" brushRef="#br0" timeOffset="23068.07">22204 9917 0,'0'0'0</inkml:trace>
  <inkml:trace contextRef="#ctx0" brushRef="#br0" timeOffset="69073.8">17801 6147 602 0,'0'0'0'0,"6"-32"37"15,-1 7 0-15,-2-3 57 16,-3 5 1-16,0 12 17 15,0 0 0-15,0 11-45 16,-3-17 1-16,3 17-19 16,-28 0 1-16,-19 17-15 0,-15 8 1 15,1 12-11-15,5 11 1 16,2 14-4-16,9 3 1 16,6 26-5-16,11 2 0 31,0 11-4-31,14-5 2 15,14-22-1-15,6-21 0 16,5-19 1-16,20-12 0 0,11-2-2 0,11-3 1 16,17-12-1-16,9-8 2 15,-4-14 7-15,4-11-1 16,-7-12 3-16,-7-17-1 16,-12-22 0-16,-11-12 0 15,-8-22 3-15,-20 3 1 16,-17 8 2-16,-14 17 0 15,-17 14-1-15,-8 3 1 16,-5 3-5 0,-6 5 2-16,-9 17-3 15,3 18-1-15,-5 27-6 16,11 12 0-16,5 15-5 16,6 13 1-16,14 6-5 15,14-3-1-15,14 0-2 0,17 14-1 16,16 26 0-16,12 22-1 15,8 17-1-15,6-5 1 0,8-32-3 16,-2-5 1-16,-12-11-1 16,-11-1 0-16,-20-2 0 0,-19 2 0 31,-17-2 0-31,-17-6 1 0,-2-14-1 0,-4-14 1 16,4-23 4-16,8-14-1 31,8-14 3-31,17-23 1 15,0 37-1669-15</inkml:trace>
  <inkml:trace contextRef="#ctx0" brushRef="#br0" timeOffset="70176.69">18871 6582 866 0,'0'0'0'16,"3"-51"97"-16,-3 14 1 15,-6-11 1-15,1 9 1 16,-1 16-36-16,-5 15 1 16,-3 8-23-16,-14 31 2 15,-14 39-14-15,0 21 1 16,8 2-1-16,3 3 0 15,15-11 0-15,2-6-1 0,14-2 2 16,14-4 1-16,8-11-3 16,9-11 1-16,16-28-4 15,12-29 1-15,6-31-1 16,7-13 1-16,4-15 1 0,-6-6 1 16,-17 9 2-16,-13-1 1 15,-18 15 4-15,-11 0 1 16,-16 9-4-16,-1 8 1 15,-11 8-8-15,-2 26 0 16,-7 25-9-16,4 20 3 16,-1 14-9-16,7 6 0 0,13 11-4 15,14-2-1-15,14-9-1 16,17-18 1-16,12-13-4 31,10-25 1-31,0-24-2 16,-2-25 0-16,-20-8 1 15,-8-17-1-15,-15 0 1 0,-13 8 0 16,-15 15 2-16,-7 2 0 16,-18-11 3-16,-2-3-1 15,-6-6 2-15,0 21 0 16,-6 24-1-16,9 29 0 16,2 23-3-16,12 13 1 15,3-7-3-15,13-10 1 16,18-16-2-16,13-3 2 15,15-3-2-15,10-8 0 16,18-12-1-16,5-2 1 16,-3-12-1-16,-14-3 1 0,-11-2 0 15,-6 5 0-15,-13 9 0 16,-9 5 2-16,-14 6-2 16,0 0 1-16,0 0-1 15,-3 31 1-15,-3 20 0 0,-5 17 0 16,6-3-1-16,5 0 1 15,5-5-1-15,6-15 2 16,3-20-2-16,9-19 0 16,-1-26 0-16,9-14 1 15,5-20 0-15,6-8 1 16,-8 3 0-16,-12 8 0 16,-2 14 3-16,-9 12 0 15,-2 5 1-15,-9 20 1 16,8-11-1-16,-8 11 1 0,0 0-3 15,8 25 2-15,-8 18-2 16,0 13 0-16,0 6 0 16,0 1-1-16,6-18-1 15,11-14-1-15,0-20-1 16,8-11 0-16,0-17-2 16,9-5 1-16,-34 22-1863 0</inkml:trace>
  <inkml:trace contextRef="#ctx0" brushRef="#br0" timeOffset="70469.89">20056 6811 1369 0,'0'0'0'0,"0"0"2"0,0-6 1 16,0 6 3-16,0 0-1 31,0 0 43-31,0 0 0 16,0 0 19-16,17 6 2 15,-3 8 4-15,8 17 1 0,3 23-15 16,3 8 2-16,-11-5-15 15,3-12 0-15,-9-17-9 16,-6-16 1-16,7-15-9 16,13-17 0-16,14-22 2 0,3-9 0 15,-6 0 7-15,1-9 0 16,-9 9 4-16,3 9-1 16,-3-3-5-1,2 0 1-15,-4 5-6 0,-1 9 0 16,3 0-11-16,-6 11 1 15,3 6-16-15,9 3 1 16,-34 11-1895-16</inkml:trace>
  <inkml:trace contextRef="#ctx0" brushRef="#br0" timeOffset="70800.73">20904 6401 1356 0,'0'0'0'0,"17"-25"16"16,-6 5 0-16,9-3 15 15,-3-2 0-15,8-1 8 16,9 1 0-16,13-6-1 15,4 2 1-15,2 10 7 0,-8-7 1 16,-3 15 1-16,-14 2 0 16,-9 9-4-1,-19 0 1-15,11 15-12 16,-39 10 2-16,-28 23-29 16,-8 9 0-16,-6-1-6 15,3-8 0-15,14 3-6 16,13-14-1-16,21-12-9 15,8-11 2-15,11-14 6 16,0 0 0-16,0 0 7 0,22 0 0 16,23-19 2-16,11-7 0 15,-3 1 15-15,-11-1 0 16,-11 9 21-16,-14 0 0 0,-6 9 2 16,3-3-1-16,-14 11-1604 15</inkml:trace>
  <inkml:trace contextRef="#ctx0" brushRef="#br0" timeOffset="72332.35">22321 6121 803 0,'0'0'0'0,"6"-48"48"0,-6 14 2 16,3 3 33-16,0 8 1 16,-1 6-15-16,-2 17 1 15,0 0-9-15,0 0 0 16,14 0-6-16,-5 29 0 15,-4 27-4-15,-5 32-1 16,0 11-8-16,-5 11-1 16,-4 17-8-16,-2-5-1 15,0-9-2 1,0-14 0-16,11-11-2 0,0-20 0 16,5-26-3-16,1-11-1 15,0-20 1-15,8-19 1 16,19-23-1-16,9-14 0 15,17-12 9-15,0-11 1 16,3 0 4-16,-4-19 0 16,-10-18 0-16,-12 17 0 0,-8 32-8 15,-11 25 2-15,-3 31-4 16,-3 45 1-16,1 60-10 16,-1 2 2-16,-3-14-10 15,9-14 2-15,8-5-7 16,3-6 1-16,6-12-2 15,5-8 0-15,6-14-2 0,2-22 0 16,12-24 1-16,14-7-1 16,14-12 0-16,-3-6 0 15,-17-3-3-15,-11 1 1 16,-19-7-6-16,-7-5 2 16,-4 9-27-1,2 0 0-15,-6-1-48 16,3-2 1-16,3 3-10 0,3 2 0 15,-9 3 14-15,-2 12 1 16,-9-4 39-16,-5 15 1 16,-6 14 24-16,0 0 1 15,11 26 6-15,-17 28 2 16,-5 33 7-16,-17 6 0 16,-3 1 13-16,-5-1 2 15,8 15 6-15,3 2 1 0,2-3-3 0,1-22 0 16,14-28 0-16,2-32 0 15,6-25 2-15,0 0 0 16,20-34-4-16,2-28 1 16,6-29-1-16,3-19 0 31,-3 3 0-31,-3-18 1 16,-3-5-3-16,4-8 0 15,-7 8-2-15,4 11 0 16,-7 40-2-16,-2 25 2 15,3 26-8-15,-6 28 2 0,9 25-5 16,8 32 0-16,8 47-2 16,6 21 0-16,3 2-3 15,0 6 0-15,-6-9-3 0,-2-2 0 16,-9-6-2-16,-9-17 2 16,-13-31-2-16,0-29 0 15,-6-22-1-15,-12-17 1 16,-10-14-2-16,-23-14 1 15,45 28-1877-15</inkml:trace>
  <inkml:trace contextRef="#ctx0" brushRef="#br0" timeOffset="72478.97">23697 7012 1306 0,'0'0'0'0,"0"0"10"16,-23 48 1-16,12-28 5 0,11 2 1 16,0-10 3-16,0-12 0 15,17 14 10-15,11-9 1 16,28-2 0-16,14-6 2 15,25-14-5-15,6-2 1 16,5-7 6-16,-2-5-1 16,-104 31-1273-16</inkml:trace>
  <inkml:trace contextRef="#ctx0" brushRef="#br0" timeOffset="72915.39">25411 6141 866 0,'0'0'0'0,"-40"-31"73"0,12 5 1 15,3 1 23-15,3 5 2 16,-3 14-13-16,-12 21 0 16,-10 16-39-16,-7 31 1 15,1 37-14-15,11 37 0 0,-5 39-7 16,-1 17 0-16,12 17 7 15,13-8 1-15,18-17-4 16,16-20 2-16,8-40 1 16,15-13-1-16,8-35 2 15,6-34 0-15,10-47-4 16,12-43 2-16,12-23-11 0,10-14 1 31,-92 85-1507-31</inkml:trace>
  <inkml:trace contextRef="#ctx0" brushRef="#br0" timeOffset="73327.8">25478 6333 1054 0,'0'0'0'0,"0"0"21"16,0 0-1-16,-11 31 3 0,33-25 1 16,40-6 42-16,19 0 1 15,20-11 0-15,5-1-1 16,9 4 7-16,8-6 0 15,-11 2-3-15,-11 7 1 16,-39-1-13-16,-18 6 2 0,-30 0-15 31,-14 0 0-31,-5 11-14 0,-34-5 1 0,-37 0-28 32,-8-3 2-32,20 2-7 15,10-5-1-15,18-8-13 0,14 5-1 16,2 0-19-16,9 3 2 15,0 9-4-15,-9 19 1 16,-2 31 17-16,-4 20 1 16,12 15 12-16,3 5 1 15,3 0 5-15,-3 0 0 0,-6 0 3 16,3 2 0-16,8-10 7 16,12-9 1-16,11-20 8 15,8-20 1-15,-3-22 3 16,20-31 1-16,-42 11-1425 0</inkml:trace>
  <inkml:trace contextRef="#ctx0" brushRef="#br0" timeOffset="73657.92">26452 6862 1293 0,'0'0'0'16,"0"0"18"-16,15-26 0 0,-15 26 24 15,2-16-1-15,-2 16 39 16,-14-3 0-16,-14 3-15 15,-25 8 1-15,-25 20 1 0,-4 6 2 16,15 14-15-16,25-5 1 16,25-4-13-16,17 10 2 15,17 13-11-15,20-6 0 16,16-5-9-16,3-8 0 16,3-7-2-16,-9-5 0 15,-14-11-5-15,-16-3 1 16,-9-8-1-16,-11-9 1 15,0 11-4-15,-25 0 2 16,-34 1-2-16,-16-4-1 0,-4-8 1 16,6-6 0-1,17-8 1-15,26 0-1 0,18 3 2 16,29-15 0-16,25-8-2 16,23 1 1-16,-65 33-1843 0</inkml:trace>
  <inkml:trace contextRef="#ctx0" brushRef="#br0" timeOffset="73946.8">26607 7060 1695 0,'0'0'0'16,"33"-26"17"-16,-2 15 1 15,3 3 13-15,-4 5 2 16,-7 8 23-16,-12 18 0 16,-11 28-17-16,-20 11 1 15,-19 12-8-15,-6 5 2 0,-11 6-8 16,3-6 1-16,17-11-5 15,13-17 2-15,12-20-6 16,11-14 1-16,0-17-4 31,20 5 1-31,19-22 0 16,17-2-1-16,14-13-1 16,8-4 1-16,20-12 6 0,-8 2 0 15,-12-2 3-15,-13-3-1 16,-65 51-1799-16</inkml:trace>
  <inkml:trace contextRef="#ctx0" brushRef="#br0" timeOffset="74263.22">27452 6786 829 0,'0'0'0'16,"0"0"145"-16,0 0 0 15,0 0-33-15,0 0-1 16,59-23-36-16,14 9 0 0,19-3-33 15,18 3 0 1,-4 0-5-16,17 2 1 16,15-5-5-16,-1 3-1 15,-17 3-9-15,-5-9-1 16,-115 20-1344-16</inkml:trace>
  <inkml:trace contextRef="#ctx0" brushRef="#br0" timeOffset="74514.61">28827 6294 1042 0,'0'0'0'0,"0"0"35"16,-33-9 1-16,33 9 39 15,0 0 0-15,0 0-12 16,5-8 1-16,37 2-12 16,34-8-1-16,50 3-5 15,3-6 1 1,-3 8 3-16,-8 3-1 15,-1 1-2-15,-2-1 1 0,-28 6-2 16,-14 11 2-16,-37-5-7 16,-36-6 2-16,-36 26-16 15,-29-18 1-15,65-8-1539 16</inkml:trace>
  <inkml:trace contextRef="#ctx0" brushRef="#br0" timeOffset="74724.23">29346 6214 1281 0,'0'0'0'16,"0"0"17"-16,0 0 1 15,-12-25 15-15,12 25 2 16,0 0 2-16,-8 25 1 16,0 38-6-16,-1 24 0 15,4 38 0-15,-1 5 0 0,-8 5-1 16,-3 1-1-16,0-3-1 16,-2-3 1-16,2-14 5 15,11-23 0-15,6-28-4 16,14-28 2-16,9-20-3 15,24-37 2-15,-47 20-1460 16</inkml:trace>
  <inkml:trace contextRef="#ctx0" brushRef="#br0" timeOffset="75240.64">29861 6930 1206 0,'0'0'0'15,"-6"48"9"-15,-13 3 0 0,-9 17-2 0,-17-1-1 16,-6 10 27-16,-13-4-1 16,2-5 9-16,6-17 0 15,14-9 2-15,12-16 1 16,10-15 6-16,6-11 2 16,0-11 1-16,3-20-1 15,0-17 1 1,8-12 0-16,17-7 0 15,5-7 0-15,-2 0-3 16,-6 12 0-16,3 17-6 0,-2 8 1 16,-7 20-1-16,-5 17 1 15,0 0-12-15,17 17 2 16,3 29-13-16,13 10 2 16,6 3-10-16,17-8 0 15,14-3-4-15,3-16 0 16,6-7-3-16,-6-17 1 15,-20-10-1-15,-11-10-1 0,-11-7 0 16,-15 2 0-16,-2-15 0 16,-14-7 2-1,-16-9 0-15,-10 0 0 0,-7 11 0 16,-4 12 1-16,-5 10-1 16,-5 21 1-16,-12 14-3 0,0 17 2 15,6 5-2-15,16 9 0 16,15-6-1-16,22-2 1 15,17-15-4-15,16-8 1 16,32-12-2-16,8-16 2 16,-73 8-1864-16</inkml:trace>
  <inkml:trace contextRef="#ctx0" brushRef="#br0" timeOffset="75531.78">30312 6192 866 0,'0'0'0'0,"11"-65"9"15,6 11 1-15,8 9-8 0,11 14 0 16,6 19 20-16,17 27-1 16,0 24 13-16,3 32 0 15,-9 33 4-15,-5 32-1 16,-9 25 2-16,-11 9 1 15,-14-9 10-15,-28-5-1 16,-25-7-2-16,-37-18 0 16,-39-27-4-16,-5-33 1 15,8-12-7-15,19-22 0 16,15-23-10-16,11-14 1 0,67 0-1201 16</inkml:trace>
  <inkml:trace contextRef="#ctx0" brushRef="#br0" timeOffset="81126.02">16580 8052 740 0,'0'0'0'0,"11"-31"35"0,0 0 1 16,1-6 50-16,-4-5 2 16,-2 2 12-16,-1 4 0 15,-10 4-39-15,-4 7 1 16,-2 8-23-16,-17 0 1 16,-14 9-10-16,-11 10 0 15,-6 15-10-15,-8 26 1 16,2 13-8-16,1 18 2 15,-9 19-5-15,9 9 0 16,5 8-2 0,17 9-1-16,11-3-2 0,14-3-1 0,12-8 1 15,16-6 1-15,6-23-2 16,19-14 2-16,6-25-2 16,17-23 1-16,8-22 3 15,3-24-1-15,6-18 7 31,-3-15-1-31,-9-17 5 0,-11-12 0 16,-11-10 6-16,-19-1 0 16,-15 3 2-16,-14 3 1 15,-13 6 0-15,-18 5 0 16,4 20 0-16,-4 12 0 16,4 28-6-16,2 19 2 15,-5 15-10-15,-6 19 2 16,-6 18-7-16,9 13 1 15,14 12-6-15,19 14 1 16,6 6-2-16,17 16 0 0,2 15-2 16,12 11 1-16,14-5-1 15,3-7 0-15,-1-7-1 16,1-12 1-16,-6 8-2 16,-20 3 0-16,-16-16 1 0,-6-18 0 15,-17-14 0-15,-8-14 0 16,-3-17 1-16,-9-17 0 15,-16-8 0-15,0-9 0 16,5-5 0-16,15-1 1 16,13-13 0-16,20-12 1 15,0 34-1483-15</inkml:trace>
  <inkml:trace contextRef="#ctx0" brushRef="#br0" timeOffset="81677.67">17070 8779 1269 0,'0'0'0'16,"-8"-51"45"-16,5 17-1 16,-14 6 38-16,6 17 1 15,-9 13-23-15,-2 27 1 0,-20 27-30 16,0 15 1-16,6-3-12 15,8 0-1-15,8-3-7 16,9 5 1-16,8 4-1 16,14-12-1-16,12-20-1 0,13-19 0 15,17-23-1-15,6-20 1 16,11-22 5-16,-8-15 0 16,-4-5 7-16,-13-9-1 31,-8 4 5-31,-12-1 1 0,-8 11 3 15,-12 15 2-15,-2 11-2 16,-6 19 0-16,3 12-6 16,-17 31 0-16,-2 26-7 0,-4 14 1 15,7-6-8-15,10 0 2 16,12-6-7-16,10-11 2 16,10-22-3-16,7-15 1 15,-2-17-3-15,0-8 1 16,-3-9 1-16,-3-13 0 15,-3-9 3-15,-16-9 1 16,-12 9 3-16,-19-6 0 16,-8 8 3-16,-15 1 0 0,6 11-3 15,8 14-1-15,15 14-5 0,8 6 1 16,11 8-6-16,0 6 0 16,0-17-1738-16</inkml:trace>
  <inkml:trace contextRef="#ctx0" brushRef="#br0" timeOffset="82342.42">17451 8835 1243 0,'0'0'0'16,"14"-5"4"-16,-3 5 1 0,0 0 2 15,1 0-1-15,-12 0 17 16,17 22-1-16,-6 4 2 16,3 8-1-16,-3 8 4 15,-5-11 1-15,-4-2 5 0,1-10-1 16,0-7 2-16,-3-12 1 15,17 0-4-15,0-12 2 16,5-24 6-16,14-1 0 16,-5-8 6-16,-8 11 1 15,-9 20-3-15,-3-1 0 16,-11 15-6-16,11 0 0 16,-5 15-13-16,8 10 1 0,8 17-8 31,3 4 1-31,3-4-6 15,3-19 1-15,8-15-3 0,9-13 1 16,5-15-6-16,0-11 1 16,-5 0-6-16,-12-12 0 15,-16-19-17-15,-3 0 2 16,-12-17-35-16,1 8 1 16,-12 9-7-16,-8 19 0 15,3 18 10-15,0 25 0 16,-17 8 13-16,-3 23 2 15,-17 23 9-15,12 3 1 0,8 11 9 16,11-6-1-16,9-6 4 16,2-5 0-16,6-17 4 15,6-8-1-15,5-21 4 16,9-8 0-16,13-5 0 0,9-23 2 16,6-23 0-1,-1-5 0-15,-10-9 4 0,-1-14-1 16,-8-3 15-16,3-8 0 15,-9-15 15-15,9-2 0 16,0-12 16 0,3 15-1-16,-17 28 1 0,-3 28 1 15,-9 37-10-15,-10 45 1 16,-9 45-6-16,-3 29 1 16,6 14-12-16,5 11-1 15,-11 0-8-15,6-6-1 16,8-14-3-16,6-11-1 15,5-22-4-15,6-15 2 16,-14-62-1618-16</inkml:trace>
  <inkml:trace contextRef="#ctx0" brushRef="#br0" timeOffset="83066.2">16070 9619 627 0,'0'0'0'0,"0"0"92"16,0 0 1-16,-25-26 32 15,25 26 0-15,20 0-75 16,39-5-1-16,53 5-20 16,42-9 1-16,47 1-12 0,26-7 0 15,45-4 6 1,19-4 1-16,12-2 12 0,-12-1 0 15,-31 1 11-15,-64-1 1 16,-78 6 4-16,-37 4 1 16,-36 4 0-16,-17 7 1 15,-17 2-1-15,-11 3 1 16,0 0-9-16,-28-3 1 16,-19 0-12-16,-21 12 0 15,-7 16-13-15,-9 9-1 16,84-34-1527-16</inkml:trace>
  <inkml:trace contextRef="#ctx0" brushRef="#br0" timeOffset="83929.46">17115 9916 1105 0,'0'0'0'15,"-6"-43"53"-15,4 6 0 0,-4 6 31 16,-11 6 0 0,0-1-26-16,-2 15 2 0,-20 0-28 15,-6 16 1-15,-11 18-17 0,5 28 2 16,4 31-8-16,8 17 1 16,2 20-5-16,9 2 2 15,14-2-3-15,8-26 0 31,12-25 0-31,8-20-1 0,9-8 1 0,10-23-1 16,12-14 5-16,8-12 1 16,0-19 10-16,-2-6 1 31,-9-17 11-31,-6 9 1 0,-11 5 6 16,-2 14 1-16,-18 9 0 15,1 3 0-15,-6 11-5 0,0 0 1 16,0 0-4-16,8-9 1 15,-8 9-8-15,0 0-1 16,0 0-7-16,0 0 1 16,0 0-3-16,12 0-1 15,-1 0-1-15,0 3-1 16,0 0-3-16,-11-3 1 0,17 3-2 16,-17-3 0-16,20-12-4 15,-15 4 1-15,-5-6-3 16,6-3 1-16,5-14-2 15,0-17 2-15,-2-9-3 16,2-8 1-16,-6 0-1 0,1-3 0 31,0 6 0-31,-12 3 0 16,0-1-1-16,1 15 1 16,-6 14-1-16,2 11 1 15,1 9-2-15,-1 5 1 16,-2 1-1-16,-6-1 0 0,-2 6-2 15,-9 17 2-15,-14 20-3 16,5 19 0-16,1 18-2 16,14 13 2-16,16 15-2 15,12-3 0-15,13-11-1 16,20-9 2-16,3-23-2 0,12-7 0 16,-1-13 0-16,-6-7 0 15,-5-13 4-15,-8-4-1 16,-14-4 3-16,-6 4 0 15,-14-12 1-15,8 17 0 16,-16 2-1-16,-12 12 1 16,-8 26 0-16,-3-9 1 15,6-3 0-15,3-8 0 16,10-20 0-16,12-17 0 16,12 14 0-16,10-25 0 15,-22 11-1617-15</inkml:trace>
  <inkml:trace contextRef="#ctx0" brushRef="#br0" timeOffset="85028.93">17695 10258 1206 0,'0'0'0'16,"0"0"31"-16,-20-46 2 16,9 35-2-16,0 5 1 0,-6 15 8 15,-5 19 2-15,-9 23-17 16,-6 3 1-16,4-3-8 15,13 0 1-15,14 16-3 16,6-13 0-16,17-9-1 16,9-13 1-16,10-21 2 15,14-17 1-15,23-31 7 16,6-11 0-16,-9-8 6 0,-17-1 2 16,-17 12 4-16,-8 8 0 15,-17 1 4-15,-8 4 0 16,-6 7-5-16,-2 8 0 15,5 17-4-15,-17 6 1 16,0 19-12-16,3 18 1 16,-3 2-11-16,6 6 0 15,11-6-5-15,6-6 0 0,11-19-4 16,8-3 2-16,6-17-4 16,8-14 0-16,3-14 1 15,-6-6 1-15,-13 6 2 16,-9 8 1-16,-9-3 0 15,-10 1 2-15,-4-7 0 16,-13-13 1-16,-15 2 1 0,1 9 1 16,8 20-1-16,6 11 2 15,13 11-5-15,4 3 2 16,-1 3-6-16,12-3 0 16,5 3-3-16,8-11 0 15,21-6-8 1,2-6 0-16,-6-11-23 0,-14 3-1 31,-8-5-21-31,-2 7 0 16,-12 12-1-16,0 0 0 0,0 0 19 15,0 0 2-15,0 31 13 16,-12 0-1-16,-2 12 11 16,3 2 0-16,0 3 7 15,11-8-1-15,6-18 3 0,2-8 1 16,3-8 0-16,6-17 1 15,11-15 6-15,14-5 1 16,-6-8 14-16,-13 5 1 16,-4 8 11-16,-7 1 0 15,-7-1 0-15,1 1 1 16,-3 14-6-16,-3 11 1 16,0 0-5-16,0 0 1 15,2 8-11-15,-2 20 1 16,0 15-7-16,0-4 1 15,3-2-4-15,6-6-1 16,5 0-1-16,-3-16-1 16,9-18-2-16,2-17 2 0,-5-3-6 15,0 1 1-15,-3-1-47 16,-3-8-1-16,-6-11-69 16,1-12 2-16,0-3-9 0,-1 12 1 15,-5 20 61-15,0 25 1 16,0 0 39-16,0 0 0 15,-8 28 20-15,-1 11 0 16,4 21 4-16,-1-4 0 16,6-16 1-16,0-3 2 15,11 2 5-15,1-8-1 32,7-8 11-32,-2-9 1 0,0-20 6 15,8-13 1-15,3-18 17 16,-3-14 0-16,-5 9 15 15,-9-18-1-15,-5-16 3 16,-6-3 2-16,-9-3-3 0,1 8 0 16,5 29-10-16,3 45 1 15,0 0-10-15,0 0 1 16,0 0-1641-16</inkml:trace>
  <inkml:trace contextRef="#ctx0" brushRef="#br0" timeOffset="85447.93">19532 8886 916 0,'0'0'0'15,"0"0"49"-15,14-36 0 31,-14 36 24-31,-6-15 0 16,6 15-27-16,0 0 1 16,0 0-19-16,0 0 0 0,23 0-2 15,13 0 1-15,23-5 4 16,14-1 1-16,8 3 0 16,-19-8 2-16,-15 0-5 15,-13 2 0-15,-23 6-3 16,-11 3 0-16,-31 12-8 0,-19 5 0 15,-23 2-9 1,-3 7 1-16,18-3-8 0,21-4 0 16,15-10-2-16,13-4 0 15,9-5-1 1,0 0 1-16,0 0 0 16,0 0 0-16,0 0 1 0,26 6 2 15,32-17 4-15,7 2 2 16,-65 9-1269-16</inkml:trace>
  <inkml:trace contextRef="#ctx0" brushRef="#br0" timeOffset="87050.85">23769 5751 138 0,'0'0'0'0,"0"0"6"16,0 28 2-16,12-20 52 16,35-2-1-16,54 0 43 15,42-12 0-15,31-14 14 16,55 1-1-16,57-4-55 0,81-2 1 16,67-7-8-16,28 10 1 15,-5 2-5 1,-49 0 0-16,-46-11-4 0,-65 8 0 15,-68 9-7-15,-33-3 0 0,-22 3-4 16,-37 3 0-16,-30 5 7 16,-32 6-1-16,-27 0 2 15,-17 0 0-15,-15 0-1 16,-16 0-1-16,12 3-5 0,-12-3 1 31,0 0-7-31,-6 14 0 0,6-14-1261 0</inkml:trace>
  <inkml:trace contextRef="#ctx1" brushRef="#br0" timeOffset="43657.18">27611 13671 0,'0'0'0,"0"0"0,15 0 0,15 0 15,-30 0 1,45 0-16,-30 0 0,29 0 0,16 0 15,45 0 1,-1 0-16</inkml:trace>
  <inkml:trace contextRef="#ctx1" brushRef="#br0" timeOffset="43836.62">26431 10339 0,'0'0'0,"0"0"0,15 0 0,-15 0 32,15 0-32,15 0 31,-30-15-31</inkml:trace>
  <inkml:trace contextRef="#ctx0" brushRef="#br0" timeOffset="90514.36">21988 8533 1255 0,'0'0'0'16,"9"-28"41"-16,-4 11 0 16,1-6 57-16,-1 9 1 31,-5 14-25-31,0 0 0 0,12-9-34 0,-12 9 2 31,8 20-18-31,-2 20 1 16,-4 39-7-16,-4 14 1 15,-7 1-6-15,-8-12 1 16,-2-3-3-16,-4-11 0 16,7-6-1-16,4-20 2 0,10-13-1 15,4-7 1-15,-2-22-1 16,34 6 1-16,8-29 0 16,17-8 2-16,8-20-2 15,3-5 0-15,-6-4 5 0,-16-16 1 16,8-34 2-16,-5 2 2 15,-15 15-2-15,-16 36 0 16,-9 26-4-16,-11 31-1 16,-11 9-1-16,-15 33 0 15,-16 51-4-15,-5 12 2 16,2-12-6-16,6-22 1 16,11-12-3-16,8-8 0 0,12 0-2 15,5-8 1-15,6-12-2 16,5-11 1-16,6-4-1 15,8-4 0-15,15-9-1 16,16-3 1-16,0-3-1 0,9-3 1 16,8 0-1-16,-11 1 0 31,-59 5-1686-31</inkml:trace>
  <inkml:trace contextRef="#ctx0" brushRef="#br0" timeOffset="91088.58">21739 9392 1269 0,'0'0'0'0,"0"0"59"15,0 0 2 1,31 3 33-16,5 9 1 15,43-4-35-15,21 9 0 16,12-3-34-16,23 3 1 16,30-6-7-16,9-5 1 15,-6-6-3-15,-28-6 0 0,-28-10 1 16,-28 1 1-16,-25 4 1 16,-23-6 2-16,-22 9 0 15,-14 8 1-15,0 0-2 16,0-12 1-16,0 12-2 15,-14-8 0-15,0 8-1 0,-3 5 1 16,17-5-1587-16</inkml:trace>
  <inkml:trace contextRef="#ctx0" brushRef="#br0" timeOffset="91510.72">22235 9859 1218 0,'0'0'0'0,"0"0"29"16,0 0 2-16,0 0 26 15,0 0 0-15,33-23-5 0,-33 23-1 16,11-11-17-16,-11 11 1 16,9-8-4-16,-9 8 2 15,14-6-6-15,-14 6 0 16,0 0 0-16,0 0 0 16,14-9-6-16,-14 9 1 15,0 0-4 1,0 0 0-16,0 0-1 15,0 0 1-15,0 15-6 16,0-15 2-16,0 11-1 16,0-11 1-16,0 0-2 0,0 0 0 15,5 14 0-15,-5-14-1 16,0 0-1474-16</inkml:trace>
  <inkml:trace contextRef="#ctx0" brushRef="#br0" timeOffset="92677.68">21854 10003 1206 0,'0'0'0'0,"0"0"45"15,28-48 0-15,-11 20 34 16,2 5 2-16,1-2-10 16,2 2 1-16,-5 9-30 15,-3 3 1-15,3 2-12 0,-12-2 1 16,-5 11-4-16,17-14 1 16,-17 14-4-16,9 0-1 15,-9 0-3-15,8 14-1 31,-5 3-6-31,-3 8 1 0,-6 9-3 16,1-5 1-16,2-4-4 16,3-14 1-16,0-11-1 0,-6 14 0 15,6-14 0-15,0 0 0 16,0 0 1-16,0 0 1 16,0 0-1-16,0 0 0 15,0-19 0-15,0 7 0 16,0-7 0-16,6 2 1 15,-6-3-2-15,-3 0 1 16,0 9-3-16,3-3 1 16,0 14 0-16,0 0 0 0,0 0-1 15,0 0-1-15,-17 8 1 16,1 29 0-16,-15 36-1 16,-11 21-1-16,-3 5 0 15,0-3 0 1,3-11-2-16,3-6 0 15,14 3-2-15,2-12 1 16,18-13-1-16,2-17 1 16,0-21-1-16,3-19 0 0,0 0 0 15,0 0 0-15,28-17 0 16,-3-8 1-16,20-12 1 16,6 0-1-16,-4 9 0 0,-5 11 0 15,-3-3 1-15,3 15 0 16,0 13 0-16,12 9 1 15,-7 9-1-15,1-7 0 16,-1-7 0-16,1-1 0 16,11 0 0-16,0 3 2 15,0-5 0-15,-3-6 1 16,-17-6-1-16,-11 0 0 0,-14 3 0 16,-14 0-1-16,0 0-1711 15</inkml:trace>
  <inkml:trace contextRef="#ctx0" brushRef="#br0" timeOffset="93179.04">22921 10012 1407 0,'0'-9'0'0,"5"-13"46"15,1-4 0-15,0-2 48 16,-4 5 0-16,1 15-25 16,-3 8 0-16,0 0-34 0,11 34 0 15,-19 45-17-15,-6 9 1 16,-14 5-7-16,3 0 1 16,-9-8-3-16,9-14 1 15,-6-15-3-15,14-19 0 16,12-17-1-1,5-20 1-15,0 0 0 0,11-3 0 16,9-28 1-16,8-23 1 16,2-11 0-16,1 3 0 15,-8 8 2-15,-1 9 0 16,-5 19 0 0,2 15 2-16,-19 11-2 0,20 11 0 15,8 29 1-15,6 11-1 16,2 5-3-16,-5-2 1 15,0-9-2-15,2-8 0 16,15-14-1-16,8-15 0 16,6-5-1-16,-4-9 1 15,-2-16-2-15,-14-4 2 0,-8 7 0 0,-9-7 0 32,-2 4-2-32,-7 2 1 15,-16 20-1703-15</inkml:trace>
  <inkml:trace contextRef="#ctx0" brushRef="#br0" timeOffset="93762.6">25086 8612 1192 0,'0'0'0'0,"0"0"77"0,-6-42-1 16,6 42 42-16,-11-6 1 16,11 6-61-16,-22 34 2 15,-15 42-37-15,-8 29 2 32,6 19-12-32,3 18 2 15,5 16-6-15,9-2 0 0,10-15-1 16,18-17 1-16,11-13-1 15,19-18-1-15,6-17 4 16,6-39-1-16,5-37 1 16,0-25 1-16,17-18-1 0,3-19 1 15,-73 62-1433-15</inkml:trace>
  <inkml:trace contextRef="#ctx0" brushRef="#br0" timeOffset="93980.3">25413 8997 1293 0,'0'0'0'0,"0"0"33"16,0 0 1-16,0 0 17 16,0 0 1-16,0 0 5 15,82-12 0-15,7 1-22 0,1-3 1 32,5-3-9-32,-2 3 0 15,-7-3 4-15,1 8 2 16,-8 4-3-16,-21 5 2 15,-24 0-9-15,-23-6 2 16,-11 6-6-16,-28 6 1 16,28-6-1457-16</inkml:trace>
  <inkml:trace contextRef="#ctx0" brushRef="#br0" timeOffset="94162.56">25920 8867 1356 0,'0'0'0'0,"0"0"23"0,14 14-1 15,-14-14 21-15,0 0-1 16,0 22 6-16,0 18 0 15,6 39-20-15,0 14 0 16,-6 12-3-16,0-12 0 16,-6-5-2-16,0-15-1 15,1-5 0-15,10-11-1 0,7-26-1 32,10-17 0-32,31-20-1 15,20-13 0-15,-73 19-1410 16</inkml:trace>
  <inkml:trace contextRef="#ctx0" brushRef="#br0" timeOffset="94478.42">26492 9115 1419 0,'0'0'0'15,"0"0"47"-15,0 0 0 16,0 0 25-16,-34 6 0 16,14 8-16-16,-8 14 0 15,-2 18-28-15,-7-1 1 16,20-3-9-16,6 1-1 15,17-12-6-15,5 0 1 0,6-11-3 0,8 2 1 16,11-10-2-16,4 7 1 16,-9-4 2-16,-6 2-1 15,-8-9 2-15,-17-8-1 16,16 17-1-16,-16-17 1 16,-16 20-1-16,-15-3 0 31,-28 3 0-31,-3-9-1 0,23-3-1 15,8-2 1-15,20 0-4 16,11-6 1-16,0 0-1580 16</inkml:trace>
  <inkml:trace contextRef="#ctx0" brushRef="#br0" timeOffset="94695.16">26861 9220 1419 0,'0'0'0'16,"0"0"51"-16,0 0 0 15,12-37 37-15,-12 37 0 16,0 0-20-16,-9 12-1 0,-2 33-34 16,-6 23 0-16,0 16-10 31,1 7-1-31,2-6-5 0,8-20 1 16,6-6-3-16,11-14-1 15,20-19-2-15,17-20 2 16,27-21-3-16,1-21 1 15,-76 36-1555-15</inkml:trace>
  <inkml:trace contextRef="#ctx0" brushRef="#br0" timeOffset="94880.79">27298 9048 1369 0,'0'0'0'0,"0"0"37"0,0 0 1 15,0 0 36-15,0 0 1 16,0 0-14-16,48 22 0 15,14-25-20-15,19 1 0 32,14-10-5-32,0 4 0 0,-11-1-7 0,-25 1 0 15,-59 8-1475-15</inkml:trace>
  <inkml:trace contextRef="#ctx0" brushRef="#br0" timeOffset="95287.14">28466 8847 1269 0,'3'-12'0'32,"3"-10"86"-32,-4-4 2 15,1 7 40-15,0-1-1 16,5 9-52-16,12-1 0 15,19-2-44-15,20-9 2 16,31 1-14-16,19 5 0 0,25 6-5 16,-5-6 1-16,-25 2-5 15,-23-2 0-15,-33 15-1 0,-23 2 1 16,-25 0-6-16,-11 8 0 0,11-8-1524 31</inkml:trace>
  <inkml:trace contextRef="#ctx0" brushRef="#br0" timeOffset="95457.81">28752 8544 1381 0,'0'0'0'0,"0"0"41"0,0 0 1 0,0 0 23 15,0 0 1-15,-11 31-20 16,11 26 0-16,-6 31-27 16,0 11 0-16,1-1-7 15,2 1 0-15,3 0-1 0,6-5 0 31,8-12-2-31,14-14 0 0,-28-68-1352 0</inkml:trace>
  <inkml:trace contextRef="#ctx0" brushRef="#br0" timeOffset="95796.46">29410 8997 1381 0,'0'0'0'0,"0"0"41"0,-6-26 1 16,-5 15 41-16,-11 5 1 15,8 6-31-15,-6 6 1 16,-5 5-24-16,-6 15 1 16,-5 13-7-16,11 4 0 15,13-7-6-15,7-10 0 16,10 11-3 0,7-1 1-16,18 10-3 15,-2-4 1-15,-2-11-2 16,-1-5 1-16,-3-9-2 15,-5-6 0-15,0-3-1 16,-17-8 1-16,14 12-1 0,-14-12 1 16,-23 11-2-16,4-5 1 15,-15 2-3-15,-5-8 1 16,0 0-2-16,2-8 0 16,21 2-3-16,21-5 0 15,-5 11-1565-15</inkml:trace>
  <inkml:trace contextRef="#ctx0" brushRef="#br0" timeOffset="96063.37">29715 8997 1407 0,'0'0'0'0,"34"-6"49"0,-6 0 2 16,3-13 31-16,5 7 1 16,-5 24-27-16,-9 7 1 31,-10 10-28-31,-12 16 0 15,-17 23-10-15,-8 2 2 0,-6 4-8 16,3-26 0-16,17-8-1 16,11-15 0-16,11-8-2 15,17-6 1-15,25-5-3 16,9-3 1-16,-4-9-1 0,-2-2 1 16,3-7 1-16,6-1 0 15,5-1 0-15,-12 5 0 16,-58 12-1531-16</inkml:trace>
  <inkml:trace contextRef="#ctx0" brushRef="#br0" timeOffset="96620.93">25887 10043 1105 0,'0'0'0'15,"0"0"83"-15,47 42 0 16,18-19 13-16,41-9 2 15,51-17-42-15,53-8 1 16,70-12-16-16,84-2 0 16,90-6-9-16,36 11 0 0,14 20-6 15,-61 0 0-15,-76-6 0 16,-82 1 1-16,-83-1-2 31,-65-3 1-31,-44 4-2 0,-32-1-1 0,-24 0-1 0,-15 6 0 16,-14-5-4-16,-8 5 1 31,-8 5-1-31,-26 1 0 16,-19 0-3-16,-20 2 0 15,73-8-1571-15</inkml:trace>
  <inkml:trace contextRef="#ctx0" brushRef="#br0" timeOffset="97109.78">26523 10444 1206 0,'0'0'0'0,"22"-31"48"0,-8 6 0 15,-6-4 40-15,-2 7 1 16,-3 11-28-16,-3 11 1 16,5-12-24-16,-5 12 1 15,-5 31-13-15,-1 17 0 16,-5 40-4-16,3 11 1 15,-4 3-5-15,7-6 0 16,-1-20-4-16,1-8 2 16,2-20-2-16,3-14-1 15,3-11 1-15,2-12 0 16,-5-11-2-16,0 0 2 16,0 0-1-16,0 0 2 0,0 0 0 15,6-23 0 1,-1 1 1-16,-5-1 0 0,-5 1 2 15,5-4 1-15,0 15-2 0,0 11-1 16,0-14-1-16,0 14 1 16,0 0-1602-16</inkml:trace>
  <inkml:trace contextRef="#ctx0" brushRef="#br0" timeOffset="97394.34">26125 10328 1231 0,'0'0'0'0,"11"9"53"16,11-9 1-16,18-6 34 15,18 3 0-15,18 1-21 16,0 2 0 0,2-6-45-16,-2 6 2 0,8 0-8 15,0 8-1-15,11 9-2 0,-3 0 0 16,-92-17-1327-16</inkml:trace>
  <inkml:trace contextRef="#ctx0" brushRef="#br0" timeOffset="97762.65">27377 10600 1332 0,'0'0'0'0,"0"0"44"16,11-43 2-16,-22 29 49 16,0-6 0-16,-1 15-39 0,-7 5 1 15,-23 8-21 1,-12 18 1-16,7 13-10 0,5 7 0 15,11 2-7-15,14 3 1 16,17-1-7-16,3-2 1 16,8-2-3-16,6 2 2 15,5 3-5-15,9-9 1 16,-3-8-1-16,3-6 0 16,-6-8 1-16,-2-6 1 0,-12 0-3 15,-11 1 1-15,-11-1-1 16,-9 8 1-16,-8-2-1 15,-8 0 0-15,-4-3 0 16,10-12 1 0,4-5-2-16,18-11 1 15,14-20-2-15,10-9 0 16,-16 40-1581-16</inkml:trace>
  <inkml:trace contextRef="#ctx0" brushRef="#br0" timeOffset="98025.19">27424 10877 1431 0,'17'-3'0'0,"6"0"44"0,13 0 1 16,12 1 25 0,5 4-1-16,-17 15-9 0,-13 9-1 15,-21 11-30-15,-21 5 2 16,-29 26-13-16,-19 8 0 16,-3 3-6-16,6-11 1 15,27-17-4-15,20-11 1 16,17-12 1-16,14-20-1 15,26-8-1 1,21-8 1-16,43-12 3 16,11-2 1-16,-15-18 0 15,-16 3 2-15,-2 0 2 16,-18 1 0-16,-64 36-1557 0</inkml:trace>
  <inkml:trace contextRef="#ctx0" brushRef="#br0" timeOffset="98213.82">28349 10880 1394 0,'0'0'0'15,"0"0"33"-15,0 0-1 0,33-40 34 0,-8 29 0 32,17-9 3-32,12 3 2 0,7-14-34 0,15 6 1 31,25 8-12-31,5 2 0 15,6 1-6-15,-8 0 0 0,-104 14-1444 16</inkml:trace>
  <inkml:trace contextRef="#ctx0" brushRef="#br0" timeOffset="98414.43">29231 10487 1356 0,'0'0'0'0,"0"0"47"0,0 0 0 16,33 0 41-16,-19-6 0 15,12-8-22-15,27-3 1 16,20-3-34 0,13-2 0-16,15 2-10 0,-6 8-1 15,-5 10 3-15,-23 2 1 16,-22 0-6-16,-25-3 0 16,-20 3-5-16,-20 5 0 15,20-5-1509-15</inkml:trace>
  <inkml:trace contextRef="#ctx0" brushRef="#br0" timeOffset="98594.6">29553 10382 1344 0,'0'0'0'16,"0"0"27"-16,0 0 0 15,-20 37 28-15,9 0 0 16,0 13-5-16,0 18 2 16,5 12-25-16,6 4 0 0,-8 7-8 15,2-15 0 1,0 9-1-16,6-17 0 0,9-9-1 15,8-16 1-15,5-18-2 16,17-19 2-16,-39-6-1374 0</inkml:trace>
  <inkml:trace contextRef="#ctx0" brushRef="#br0" timeOffset="99086.89">30023 10837 1356 0,'0'0'0'31,"0"0"40"-31,12 29 0 0,-12-10 32 15,-6 12 0-15,-2 15-16 16,-15 7 0-16,-13 18-35 16,-17 0 0-16,-6-3-4 15,-11-9 1-15,11-17-4 16,20-10-1-16,16-15 1 16,12-12 0-16,11-5 1 0,6-22 0 15,16-24 3-15,14-10 0 16,7-12 5-16,10 0 0 15,-6 0 2-15,-13 6 1 0,-9 14-3 16,-5 14 1 0,-3 17-2-16,-6 17 1 0,-6 11-7 15,1 26 0-15,0 28-4 16,2 14 0-16,9-14-5 0,8 0 1 16,9-8-5-16,8-18 0 15,-6-10-2-15,3-18 2 31,0-14-3-31,1-11 1 16,13-17 0-16,-11-6 1 16,-25 0 0-16,-17-5 2 15,-23-3-1-15,-10-12 2 16,-15-2-2-16,-5 14 2 16,-3 14 0-16,-3 25 2 0,0 29-4 15,9 13 1-15,-1 15-3 16,4 11 1-16,5 1 0 15,17-1 0-15,19-11 0 16,26-15-1-16,-20-36-1663 16</inkml:trace>
  <inkml:trace contextRef="#ctx0" brushRef="#br0" timeOffset="99503.73">30844 8290 1269 0,'0'0'0'16,"0"0"38"-16,0 0 0 15,34-14 25-15,-12 48 1 16,14 45-17-16,29 45 1 16,41 49-22-16,6 47 0 15,-17 43-8-15,-30 23 0 0,-29-1-6 0,-52-42 2 16,-41-45-3-16,-24-34 0 15,-20-42-1-15,6-26 1 16,11-34 1-16,20-19 0 16,5-35 0-16,11-16 2 15,48 8-1345-15</inkml:trace>
  <inkml:trace contextRef="#ctx0" brushRef="#br0" timeOffset="103873.11">16418 11830 627 0,'0'0'0'16,"0"0"56"-16,0 0 1 15,0 0 62-15,0 0 0 0,0 0-2 16,0 0 1-16,0 0-32 16,0 0 2-1,0 0-36-15,0 0 1 0,0 0-8 16,0 0 0-16,0 0-12 0,0 0 1 15,0 0-1-15,0 0 0 16,0 0-5-16,0 0 0 16,47-3-4-16,6 0 1 15,15-5-4-15,2-4 1 16,3-2-4-16,2 3 1 16,9-6-3-16,-3 8 0 15,3-2-3-15,-19 5 1 16,-15 12-4-16,-11 3 1 15,-19-1-2-15,-9-2 1 16,-5 8-2-16,-12 6 0 16,-11 16-2-16,-8 10 0 15,25-46-1527-15</inkml:trace>
  <inkml:trace contextRef="#ctx0" brushRef="#br0" timeOffset="104119.42">16967 11810 1255 0,'0'0'0'0,"-6"-14"18"0,6 14 1 16,-3-14 19-16,3 14 2 15,0 0 23-15,0 0 1 16,0 0-15-16,11 2 1 16,-11 13-7-16,-2 27 1 15,-7 32-7-15,-2 16 1 16,-6 12-4-16,-5 0-1 15,2-15-6-15,-5-8 1 16,3-28-6-16,5-8 0 16,11-21-4-1,9-5 0-15,-3-17-1489 0</inkml:trace>
  <inkml:trace contextRef="#ctx0" brushRef="#br0" timeOffset="104503.24">17375 12084 1269 0,'0'0'0'16,"0"0"41"-16,17-25 1 15,-17 25 37-15,-5-12 1 16,5 12-9-16,-14 6 1 16,-9 8-30-16,-16 9 1 0,-6 16-13 15,6 4 2-15,19-1-4 16,4-11 1-16,10 6-7 15,12 0 1-15,-1-6-5 0,6 0 0 16,6-5-4-16,8-4 2 16,1-5-3-16,-4-6 1 31,-2 1-4-31,-4-7 0 16,-4 1-1-16,-12-6 1 0,0 0-1 15,-6 14 0-15,-22 6 0 16,-20 5 0-16,-8 7 0 0,-8-4 0 15,11-17 1 1,16 3 1-16,15-14-1 0,22 0 2 16,0-14-3-16,28-3 0 15,-28 17-1622-15</inkml:trace>
  <inkml:trace contextRef="#ctx0" brushRef="#br0" timeOffset="104746.79">17588 12121 1407 0,'0'0'0'0,"17"-31"6"16,-11 11 1-16,2 9 4 0,-8 11 1 31,0 0 46-31,-5 11 0 16,-9 54-2-16,-3 20 1 15,-6-3-5-15,15-3 1 16,8-17-8-16,8-16 0 15,4-18-8-15,-1-14 1 16,6 0-5-16,13-5-1 0,29-7-7 0,11-13-1 16,-70 11-1567-16</inkml:trace>
  <inkml:trace contextRef="#ctx0" brushRef="#br0" timeOffset="104914.21">18104 11991 1180 0,'0'0'0'16,"0"0"7"-16,0 0 1 16,0 0-2-16,0 0 2 15,30 25 23-15,7-25 0 0,44-5 16 32,14-4 0-32,-5-11 0 15,-12 9 2-15,-78 11-1146 16</inkml:trace>
  <inkml:trace contextRef="#ctx0" brushRef="#br0" timeOffset="105343.5">19568 11575 941 0,'0'0'0'15,"0"0"51"-15,0 0-1 16,0 0 34-16,0 0 1 16,0 0-26-16,0 0-1 15,101-14-15-15,-6 8 1 16,12 1-11-16,2-1 2 16,-16 1-5-16,-21 2 2 15,-13 6-1-15,-17 8 2 0,-17 0-6 31,-16 3 1-31,-18 12-5 0,-16 8 2 16,25-34-1310-16</inkml:trace>
  <inkml:trace contextRef="#ctx0" brushRef="#br0" timeOffset="105547.7">19913 11703 1155 0,'0'0'0'16,"0"0"9"-16,0 0 1 15,0 0 3-15,-6 14-1 16,12 3 32-16,-1 28 1 0,-5 42-4 16,3 18 2-16,0 3 0 15,-3 5 0-15,-6-12 0 16,1-7 0-16,-6-12-3 16,16-20 0-16,12-25-8 15,20-12 0-15,-37-25-1299 0</inkml:trace>
  <inkml:trace contextRef="#ctx0" brushRef="#br0" timeOffset="105903.88">20417 12090 1192 0,'0'0'0'16,"0"0"59"-16,-11-31 0 16,11 14 38-1,-6 8-1-15,6 9-23 0,-28 0 0 16,-8 9-29-16,-12 8 1 0,1 5-14 15,5 7 1-15,11-1-7 16,8-3 1-16,15-5-3 16,8-3-1-16,3 3-2 15,8-3 2 1,11 3-4-16,9-6 0 0,3 3-4 16,5 3 2-16,0-6-5 15,-2 3 0-15,-21-6-1 16,-4 3 2-16,-10 3-3 15,-16-6 1-15,-19 15-2 0,-18-1-1 16,-7 1 2-16,4-9 1 16,15 2 3-16,14-10 0 15,14-9-1-15,11 0-1 32,0 0-1-32,22-20 1 15,-22 20-1640-15</inkml:trace>
  <inkml:trace contextRef="#ctx0" brushRef="#br0" timeOffset="106208.25">20762 12050 1344 0,'0'0'0'15,"0"0"8"-15,28-22 0 16,-9 5 12-16,4 3 1 16,-4 2 36-16,-2 7 1 15,0 5-3-15,2 11 0 16,-7 9-8-16,-7 28 1 15,-16 20-7-15,-9 8 1 0,-8-3-7 16,-5-5 1-16,8-11-8 16,11-12 1-16,11-17-2 15,8-16 1-15,-5-12-1 16,28 8 0-16,14-16-1 16,17-4 1-1,11-10 2-15,14-1 1 0,6 1-4 0,-9 5 1 16,-8 11-12-16,-14 3 2 15,-59 3-1697-15</inkml:trace>
  <inkml:trace contextRef="#ctx0" brushRef="#br0" timeOffset="106780.57">16527 13057 766 0,'0'0'0'16,"-25"8"94"-16,13-2 0 15,12-6-24-15,6 11 0 16,11-2-21-16,61 2 0 16,65-2-22-16,59-12 0 15,75-14-9-15,79-14 0 16,92-12 0-16,42 4 1 0,3 8 4 16,-23 8-1-1,-22 14 5-15,-86-5 1 0,-88 0 2 16,-86 6 2-16,-73-6 7 15,-51 5 1-15,-27 6 0 0,-18 3-1 16,-8 0-1-16,-11 0 0 16,-14 12-4-16,-2 2 1 15,-18 8 2-15,3 4 1 16,31-26-1433-16</inkml:trace>
  <inkml:trace contextRef="#ctx0" brushRef="#br0" timeOffset="108309.84">16639 13967 438 0,'0'0'0'15,"0"0"102"-15,-37-14 1 16,26 8 22-16,11 6 2 16,-11-8-82-16,11 8 1 0,0 0-11 15,0 0 1-15,0 0-8 16,36 14 0-16,46-8-4 15,19-1 2-15,11-7 19 16,0-7 0-16,-3-8 1 0,-14 3 0 16,-14-6 1-16,-25 15 0 15,-17-1-1-15,-19 6 1 16,-3 6-5 0,-17-6 1-16,0 0-16 0,-6 8 1 15,6-8-1283-15</inkml:trace>
  <inkml:trace contextRef="#ctx0" brushRef="#br0" timeOffset="108520.15">17317 13817 1017 0,'0'0'0'15,"0"0"10"-15,0 0 2 16,-9-5 8-16,9 5 0 16,-5 22 10-16,-7 15 2 15,-10 37 0-15,2 16 2 16,-2 9 5-16,8 6 2 15,3-6 1-15,0-6 2 16,-1-5 4-16,4-12 2 0,8-11-3 16,8-20 0-16,4-19-8 15,4-15 1 1,4-22-6-16,14-3 1 0,-34 14-1321 0</inkml:trace>
  <inkml:trace contextRef="#ctx0" brushRef="#br0" timeOffset="108854.07">17611 14363 1206 0,'0'0'0'16,"0"0"2"-16,8-39 1 15,-16 30 0-15,-3 6-1 16,-6 6 34-16,-8 14 0 0,-23 14 10 16,-3 6 0-16,18 8 5 15,10-2 2-15,12-12 0 16,11-6 1-16,0-5-13 15,6-3 2-15,5 0-11 0,14 3 2 16,6-6-10-16,14 3 0 16,5-3-5-16,-5-3 1 15,-14 0-5-15,-9-8 1 16,-10 3-3-16,-12 2 1 16,-12 12 0-16,-16 8 1 15,-19 4-3-15,-6-4 2 16,10-17-1-1,7-2 2-15,19-7-3 0,17-2 2 16,-14-8-4-16,23-6 0 16,-9 14-1522-16</inkml:trace>
  <inkml:trace contextRef="#ctx0" brushRef="#br0" timeOffset="109117.37">17712 14561 1155 0,'0'0'0'16,"19"-6"15"-16,4-5 1 15,13-9 9-15,6-5 1 16,11-3 10-16,-5 11 1 0,-6 11 5 16,-9 12 0-16,-13 11 1 15,-3 14 0-15,-17 14 2 16,-6 9-1-16,-16-1-5 16,2-5 0-16,-2 9-8 0,8-6 1 31,8-20 5-31,1-8 1 0,10-9-1 15,4-9 0-15,13-10 0 16,20-9 0-16,22-9-3 16,23-17-1-16,34-2-10 15,-9 0 0-15,-112 42-1558 0</inkml:trace>
  <inkml:trace contextRef="#ctx0" brushRef="#br0" timeOffset="109503.9">18448 14052 904 0,'0'0'0'16,"0"0"9"-16,0 0 0 15,28 11-8-15,-28-11 0 16,25-5 47-16,3-1 2 15,26 0 15-15,13-5 1 16,-8 3 6-16,-6 2 1 16,0 6-5-16,-3-6 1 15,18 1-16-15,4 2 0 16,-72 3-1210-16</inkml:trace>
  <inkml:trace contextRef="#ctx0" brushRef="#br0" timeOffset="109756.06">19344 13710 1105 0,'0'0'0'16,"0"0"29"-16,42-20 1 15,-5 3 28-15,10-5 0 16,15-1-13-16,11 6 0 15,28-11-5-15,-1 5 0 16,-18 12-4-16,-15-3 1 0,-19 8-4 0,-23 6 0 16,-14 6-5-16,-11-6 0 15,0 0-1263-15</inkml:trace>
  <inkml:trace contextRef="#ctx0" brushRef="#br0" timeOffset="109964.39">19694 13521 1004 0,'0'0'0'0,"0"0"2"16,-14 22 1-16,9-8-3 15,-1 23 0-15,-5 31 12 0,0 20-1 16,0 8 12-16,2 11 2 16,-2 6 9-16,-6 3 0 15,-5-6 7-15,8-2 2 16,3-23-3-16,27-26 2 15,-16-59-1029-15</inkml:trace>
  <inkml:trace contextRef="#ctx0" brushRef="#br0" timeOffset="110485.28">20210 14063 904 0,'0'0'0'31,"0"0"18"-31,0 0 1 15,0 0 27-15,-6 29 0 16,1 10 26-16,-12 26 0 16,-8 9-26-16,-6 5 0 15,-8-3-15-15,-3-8 2 16,-17-11 8-16,-3-15 2 16,-2-11 3-16,16-19 0 15,9-15 0-15,19-11 0 16,9-9 3-16,17-17 2 0,16-16-6 15,9-20 0-15,5-1-5 16,1 1 1-16,-4 14-8 16,-2 14 0-16,-8 16-7 15,-4 18 1-15,4 20-5 0,-7 14-1 16,-2 28-10 0,3 8 0-16,0 9-4 0,0-2 0 15,2-12-5-15,7-6 2 16,13-11-3-1,3-12 0-15,5-13-1 0,7-12 1 16,-1-20-1-16,-6-8 0 16,-5-6 1-16,-14-2 1 15,-14 2 2-15,-16-11-1 16,-21-3 4-16,-19 9 1 16,-11 8 2-16,0 17 1 15,0 23-1-15,5 16 1 0,-5 23-3 16,5 12 0-16,9 5-2 15,8-5 0-15,6-6-1 16,19-15 0-16,9-13-5 16,31-29 2-16,-34 6-1642 0</inkml:trace>
  <inkml:trace contextRef="#ctx0" brushRef="#br0" timeOffset="110814.06">21675 12517 803 0,'0'0'0'16,"0"0"77"-16,0 0 2 16,0 0 23-16,36-3 1 0,-14-3-54 15,20-2 0-15,23-1-16 16,8 1 0 0,-6 2-12-16,-17 3 2 0,-8-2-4 15,-17-1 0-15,-8 0-1 16,-17 6 1-16,0 0-1105 15</inkml:trace>
  <inkml:trace contextRef="#ctx0" brushRef="#br0" timeOffset="110983.66">21722 12593 954 0,'0'0'0'0,"-5"26"23"0,-1-9-1 16,6-17 28-16,0 11 0 31,0-11-4-31,0 0 0 0,11 8 5 0,12-8-1 16,19-5-7-16,8-7 0 15,0-7-6-15,-13 2 0 16,-23 14-4-16,-14 3 1 16,0 0-1174-16</inkml:trace>
  <inkml:trace contextRef="#ctx0" brushRef="#br0" timeOffset="113283.76">23349 11669 577 0,'0'0'0'0,"12"-43"24"0,-1 12 1 15,3-9 0-15,-3 9 1 16,-3 3 45-16,1 8 0 16,-9 6 6-16,0 3 1 15,0 11 1-15,0 0 1 16,0 0-3-16,-14 25 1 15,-9 54-17-15,-7 20 2 16,-4 0-13-16,3 0 0 0,6 3-9 16,5 3-1-16,6-12-9 31,9-11 1-31,10-8-9 0,7-26 1 16,2-23-4-16,2-11 2 15,4-11-3-15,14-20 1 16,8-20 1-16,5-19 0 15,6-9 4-15,-16-6 1 16,-4-5-3-16,-13 14 2 16,-3 19 2-16,-6 12 1 15,-5 14-3-15,-6 17 1 16,0 17-4-16,0 20 1 16,-6 36-7-16,12 9 1 15,2 0-3-15,14-14 0 0,12-20-4 16,8-20 2-16,11-16-1 15,20-26 0-15,11-20-3 16,11-12 0-16,6-16-4 16,-8-8 2-16,-32-4-4 15,-13 1 0-15,-15-4-2 16,-7 9 1-16,-4 3-1 0,-11 14 0 16,-2 15-1-16,-7 10 1 15,-2 12-2-15,0 14 0 16,6-11-2-16,-6 11 2 15,3 25-1-15,-6 18 1 16,-3 22-1-16,-2 19 2 16,0-2 0-16,-9 9 0 15,0-3 0-15,3-6 1 16,3-20-1-16,5-14 1 0,1-17 0 16,5-20 0-1,0-11 1-15,0 0 0 16,0-36 2-16,5-18 2 15,1-17 2-15,5-8 0 16,3-3 4-16,3-6 0 16,-6 3 1-16,3-13 0 15,0-1 1-15,0 5-1 16,3 18-1-16,2 25 2 16,-2 23-4-16,-3 25 1 15,9 20-2-15,7 28 0 16,10 40-4-16,-4 14 0 0,-5 3-1 15,-3-1-1-15,-3-2-2 16,-3 0 1-16,1-5-1 0,-9-7 0 16,-14-19 0-16,0-23 0 15,-3-22 0-15,3-23 0 16,-11 0 0-16,-6-20 0 16,17 20-1767-16</inkml:trace>
  <inkml:trace contextRef="#ctx0" brushRef="#br0" timeOffset="113438.85">24397 12039 1306 0,'0'0'0'16,"0"0"15"-16,-6 11 1 16,6-11 14-16,17 3 2 15,3-3-11-15,8 0 1 16,25-3-7-16,20 0 1 16,8 1 6-16,3-1 2 15,-6 0 1-15,-8 6 0 0,-70-3-1203 16</inkml:trace>
  <inkml:trace contextRef="#ctx0" brushRef="#br0" timeOffset="114035.4">22980 12867 829 0,'0'0'0'16,"0"0"62"-16,53-2 0 15,25-4 27-15,34 0 1 16,51-11-26-16,38-2 0 16,40-13-22-16,3-4 2 15,-23 5-3-15,-14 5-1 0,-13 1-3 16,-40-4 1-16,-56 10 9 15,-39 2 0-15,-26 8 4 16,-22 3-1-16,-11 6-1 16,12-5 0-16,-12 5-5 0,0 0 0 15,0 0-7-15,-14-3 0 16,5 9-7-16,-19 8 0 16,28-14-1544-16</inkml:trace>
  <inkml:trace contextRef="#ctx0" brushRef="#br0" timeOffset="114969.25">22848 13320 967 0,'0'0'0'16,"0"-26"59"-16,0 4 1 15,0 8 43-15,0 2 0 16,0 12-30-1,0 0 1-15,0 0-27 16,-3 12 1-16,-2 19-16 16,-4 31 2-16,-13 43-11 15,5-1 2-15,9-2-4 0,2-6 1 16,0-14-6-16,6-11 2 16,0-20-1-16,6-17 0 15,0-23 0-15,2-11 0 16,9 0-3-16,14-11 2 15,33-18-2-15,12-10-1 16,-76 39-1401-16</inkml:trace>
  <inkml:trace contextRef="#ctx0" brushRef="#br0" timeOffset="115284.66">23372 13232 1143 0,'0'0'0'0,"0"0"12"0,0 0 1 16,0 0 7-16,0 0 0 15,-11 31 8-15,-15 9 1 16,-21 31-7-16,-4 19 0 15,-5 15-1-15,-3-6 2 16,6-20 4-16,6-17 0 16,5-11 12-1,5-20 0-15,15-11 7 16,11-9 0-16,11-11 5 16,0 0 0-16,0 0-2 15,0 0 0-15,-9-25-5 16,23 2 0-16,3 0-7 0,3 1 0 15,13-1-5-15,9 20 2 16,6 23-9-16,5 17 0 16,-5 0-6-16,5-6 2 15,0-17-9-15,14-3 0 16,9-22-6-16,2-3 1 16,-78 14-1606-16</inkml:trace>
  <inkml:trace contextRef="#ctx0" brushRef="#br0" timeOffset="115703.68">23918 13325 1218 0,'0'0'0'16,"-6"-25"5"-16,3 8 0 15,-2 6 5-15,5 11 0 16,0 0 31-16,-17 3 0 16,-5 28 2-16,-9 25 1 15,-14 23 1-15,3 15 1 0,3 2 1 16,11-3 0-16,3-14-8 15,8-17 1-15,11-19 0 16,1-20 1-16,5-23-5 16,16-3 0-16,15-43-4 0,3-16 0 15,8-23-5-15,0-8 1 16,0-6-1-16,-6-5 0 16,1-1-1-16,-7 6 1 15,-2 11-1-15,-2 18 1 16,-7 19-4-16,-5 28 2 15,-14 23-6-15,14 26 1 0,-8 53-8 16,0 14 1-16,-1 3-4 31,6 6 0-31,6 3-4 16,0 2 1-16,-3-14-3 16,3-11 1-16,-9-17-2 15,-5-19 0-15,0-27-1 0,-3-19 0 16,0 0-1-1,-25-19 2-15,25 19-1705 0</inkml:trace>
  <inkml:trace contextRef="#ctx0" brushRef="#br0" timeOffset="115867.84">23727 13622 1255 0,'0'0'0'0,"0"0"4"16,0 0 0-16,26 31-1 15,2-22 1-15,28 2 14 0,30-2 1 31,10-12 18-31,10-14 1 16,-19-9 8-16,-6-5 0 16,-5-20 0-16,-12-2 0 15,-64 53-1221-15</inkml:trace>
  <inkml:trace contextRef="#ctx0" brushRef="#br0" timeOffset="116103.96">24724 12740 1143 0,'0'0'0'16,"0"0"6"-16,0 0 0 15,0 0 0-15,0 0 1 16,0 0 40-16,-36 34 1 16,0 59 8-16,2 32 1 15,-8 16 1-15,0 20 0 16,-6 9-6-16,6 8 0 16,0-8 0-16,9-6 1 15,2-3-5-15,3-17 1 16,11-25-6-16,9-26 0 0,8-45-6 15,5-28 0-15,21-20-8 16,13-37 1-16,-39 37-1544 16</inkml:trace>
  <inkml:trace contextRef="#ctx0" brushRef="#br0" timeOffset="116467.12">25027 13272 1255 0,'0'0'0'0,"0"0"55"16,0-29 1-16,0 29 45 15,0-11 0-15,0 11-1 0,6-14 0 16,-6 14-31-16,0 0 0 16,0 0-17-16,-20 14-1 15,-14 43-12-15,-13 28-1 31,-1 33-11-31,1 4 1 16,2-26-8-16,14-22 1 0,20-15-6 16,8-11-1-16,14-23-1 15,20-13-1-15,31-12-1 16,19-17 0-16,8-17 2 0,4-9-1 16,-1-2 2-16,-5 6-1 15,-3 7 6-15,-20 13 0 16,-16 10 3-16,-31 6 0 15,-17 3-3-15,-34 17 0 16,34-17-1842-16</inkml:trace>
  <inkml:trace contextRef="#ctx1" brushRef="#br0" timeOffset="73739.14">30464 16114 0,'0'0'0</inkml:trace>
  <inkml:trace contextRef="#ctx0" brushRef="#br0" timeOffset="119562.74">26088 12175 829 0,'0'0'0'15,"0"0"42"-15,0 0 2 16,0 0 55-16,0 0 1 15,0 0 17-15,0 0-1 0,0 0-33 0,0 0 1 16,59-14-32-16,8-6 0 16,3 0-7-16,-2-3-1 15,-12 9-6 1,-14 3-1-16,-20 5-3 0,-2 3 2 16,-20 3-12-16,0 0-1 15,-42 26-14 1,-12 5 1-16,-27 20-10 15,-8 5 0-15,5 4-4 16,19-4 1-16,18-16-13 0,16-3 1 16,20-12-7-16,16-8-1 15,6-6 11-15,20-11 0 16,28 0 9-16,3-5 2 16,8-7 1-16,-6 4 1 15,-5 11 6-15,5-6 1 16,-64 3-1376-16</inkml:trace>
  <inkml:trace contextRef="#ctx0" brushRef="#br0" timeOffset="122925.9">27436 11940 426 0,'0'0'0'16,"0"0"111"-16,0 0 0 15,0 0 1-15,0 0 2 16,0 0-40-16,0-31 1 16,0 14 3-16,5-3 1 15,1 0-5-15,-1 3 1 0,-5 17 6 16,3-14 1-16,-3 14-5 0,0 0 1 16,0 20-13-16,0 17 1 31,-3 33-10-31,-2 18 2 0,-12 8-16 0,0 0 2 15,3-2-8-15,-8-9 1 16,5-3-8-16,9-17 0 16,8-17-4-16,2-12 1 31,12-7-4-31,12-10 1 16,4-7-3-16,29-9 1 15,20-12 4-15,13-14 0 16,-8-8 3-16,-20 3 0 15,-16 11 0-15,-12 3 1 0,-13 11-7 0,-9 0 2 16,-14 3-7-16,0 0 0 16,17 0-2-16,-17 0 1 15,0 0-4-15,0 0 1 16,0 0-3-16,0 0 1 16,16 20-11-16,1-11 1 0,-17-9-1927 15</inkml:trace>
  <inkml:trace contextRef="#ctx0" brushRef="#br0" timeOffset="123262.96">28480 11866 1030 0,'0'0'0'0,"0"0"2"16,28-31 0-16,-19 17-2 15,-4 3 0-15,-5 11 37 16,6-17 0-16,-6 17 44 16,0 0 0-16,0 0 6 15,-14 28 2-15,-20 49-7 16,-8 33 0-16,-19 43-24 0,-4 5 2 31,-5-17-12-31,3-2 0 16,17 2-10-16,13-11 2 15,9-28-7-15,14-34 1 0,3-14 0 16,2-15-1-16,9-22-2 16,0-17 0-16,26 9-4 15,21-18 0-15,-47 9-1642 0</inkml:trace>
  <inkml:trace contextRef="#ctx0" brushRef="#br0" timeOffset="123535.04">29150 12067 1243 0,'0'0'0'16,"0"0"111"-16,0-34 0 16,0 34 20-16,0 0 1 15,0-11-52-15,0 11 1 16,0 28-34-16,0 34 2 0,-6 40-17 15,-2 9 1-15,-6-4-7 16,0-2 0-16,-9-6-3 0,4-6 0 31,2-5 1-31,0-21 0 0,11-19-8 0,15-22 2 16,10-23-5-16,23-23 0 16,-42 20-1706-16</inkml:trace>
  <inkml:trace contextRef="#ctx0" brushRef="#br0" timeOffset="123862.88">29522 12112 1206 0,'0'0'0'0,"0"0"28"16,-17 29 1-16,0-4 27 16,-19 29 0-16,-12 8-19 15,-16 14 1-15,5-8-14 16,0-5 1-16,-2-15 13 15,13-6 1-15,17-11 17 0,12-11 0 16,19-20-2-16,0 0 0 16,33 0-2-16,9-14-1 15,12-3 2-15,-1-3 0 16,0 14-8-16,-5 6 0 16,-6 3-4-16,5 14 1 15,4 9-8-15,-1 10 2 16,-5-5-4-16,-3 1 0 0,-3-15-7 15,11-12 0-15,12-13-8 16,8-15 1-16,-70 23-1816 16</inkml:trace>
  <inkml:trace contextRef="#ctx0" brushRef="#br0" timeOffset="124295.43">30141 12288 1457 0,'0'0'0'16,"11"-26"24"-16,-11 15 0 15,0-6 24-15,0 17-1 16,-5-11 11-16,5 11 2 31,-17 11-19-31,-8 26 2 16,-12 36-12-16,1 15 2 0,2 11 3 15,1-6 0-15,2 6-1 16,6-11 1-16,2-15 0 16,12-22 0-16,8-22-7 15,3-29 2-15,17 2-3 16,8-27 1-16,12-37 1 15,-1-20 0-15,-2-14 2 0,2-3 0 16,-2 2-1-16,2-7 0 16,0-15-2-16,-10 3 2 15,-4 23-6-15,-2 31 1 16,-4 28-2-16,-4 28-1 16,-7 20-6-16,1 40 0 15,2 45-7-15,1 20 1 16,-1 5-5-16,3 0 1 15,3-16-4-15,0 2 2 16,6-11-4-16,2-20 1 0,9-28 0 16,0-25 0-16,8-26 0 15,3-20 0-15,-5-17-2 16,-15-11 1-16,-19-8-6 16,-23-7 2-16,20 63-1964 15</inkml:trace>
  <inkml:trace contextRef="#ctx0" brushRef="#br0" timeOffset="124441.04">30124 12604 1344 0,'0'0'0'16,"-19"34"0"-16,13-11 0 16,17-3 2-16,6-3 0 15,3-9 26-15,10-2 2 16,35-6 35-16,16-9 1 16,20-8 48-16,0-8 2 15,-17 2-12-15,-23 9 2 16,-61 14-1590-16</inkml:trace>
  <inkml:trace contextRef="#ctx0" brushRef="#br0" timeOffset="124979.19">27203 13512 916 0,'0'0'0'16,"0"0"78"-16,0 0-1 16,31 0 10-16,17 0 0 15,58 0-35-15,37-8 0 16,53-1 15-1,42-5-1-15,56-9-2 16,56 4 1-16,25 4 2 16,-22-2 2-16,-31 6 3 0,-72 3-1 15,-77-9-12-15,-41 8 0 16,-31-2-3-16,-26 5 2 16,-33 1-11-16,-19-1 1 15,-12 3-10-15,-11 3 1 16,0 0-5-16,0 0 1 15,-28-11-7-15,-9 11 0 16,-16 5-7-16,-3 1 2 16,56-6-1872-16</inkml:trace>
  <inkml:trace contextRef="#ctx0" brushRef="#br0" timeOffset="125493.6">27329 14001 703 0,'0'0'0'16,"11"-31"84"-16,-5 8 0 15,0 4-12-15,-4-4 1 16,4 3-23-16,0 0-1 15,-1-5 5-15,6 2 1 0,1 9 5 16,-4 0 2-16,-8 14 13 16,17 9 1-16,-6 22 8 15,0 37 1-15,-5 31-6 0,-1 19 0 16,-10 7-17-16,-1-1 1 31,1-16-13-31,-1-18 2 16,3-19-12-16,3-18 1 15,-3-33-4-15,1-8 1 16,2-12-6-16,-3-23 2 16,11-34-7-16,23-13 1 15,-31 70-1775-15</inkml:trace>
  <inkml:trace contextRef="#ctx0" brushRef="#br0" timeOffset="125783.88">28290 13512 1344 0,'0'0'0'15,"5"-51"120"-15,-5 20 0 16,0 3 26-16,0 14 0 16,0 14-71-16,-19 14 0 15,-15 42-36-15,-8 38 1 16,-5 39-18-16,2 31 1 15,-3 33-3-15,3 1 1 0,-5 3-4 16,2-6 1-16,9-5 1 16,11-24 0-16,3-35 2 15,19-33 2-15,17-35-5 16,26-38 1-16,27-19-3 0,23-43 0 16,-87 37-1800-1</inkml:trace>
  <inkml:trace contextRef="#ctx0" brushRef="#br0" timeOffset="126341.52">28996 13979 1407 0,'0'0'0'0,"0"0"21"15,0 0 1-15,0 0 7 0,0 0-1 16,0 0 76-16,-34-9 0 15,6 46-23-15,-11 45 1 16,-3 56-13-16,-3 18-1 16,3-15-12-16,5-11 1 15,12 9-14-15,0-3 1 16,8-20-15-16,12-23 1 16,-1-37-3-16,12-25 1 15,-6-19-1-15,14-29 0 16,19-40-3-16,9-11-1 15,-8-22 2-15,-1-1 0 0,1 9 1 16,-12 9 3-16,-2 25-1 0,0 11 0 16,-6 17-6-16,-3 1 1 15,3 7-6-15,0-8 3 16,14 3-5-16,8 3 1 16,6 9-5-16,0 10 2 15,-8 9-4-15,-9 9 0 31,-2 8-4-31,-7 20 1 16,-4 23-3-16,-7 13 0 16,-2 9-1-16,3-11 0 0,-1-14-2 15,6-23 1-15,1-25-1 16,2-18 0-16,-3-13 0 16,14-20 0-16,28-38 0 15,9-7 0-15,-3-3-2 0,-3-1 1 16,-3 4-14-16,-6-9 2 15,-47 82-2041-15</inkml:trace>
  <inkml:trace contextRef="#ctx0" brushRef="#br0" timeOffset="126783.3">29813 14261 1344 0,'0'0'0'15,"37"-53"5"-15,-12 13 1 16,3 0 3 0,-11 7 0-16,-3 13 17 0,-3 3 1 15,-5 0 24-15,-6 17 1 16,0 0 23-16,-6 22 2 0,-16 43 0 15,-9 32 2-15,-11 27-11 16,-17-2 0-16,0-23-10 16,9 2-1-1,5 7-13-15,14-9-1 0,9-17-9 0,10-23 0 16,10-25-7-16,7-20 1 16,6-14-5-16,15-28 1 15,21-26 2-15,1-17 1 16,5-2 0-16,-5-20-1 31,-1-12 1-31,-10-14 0 16,-1-28 0-16,-2 3 0 15,-9 17-3-15,3 22 0 16,-8 32-3-16,-4 13-1 16,-4 35-3-16,-7 36 0 0,6 34-7 15,1 29 1-15,-4 36-4 16,-2 20-1-16,-6 9-3 15,-6-3 0-15,-2-15-2 16,-1-11 0-16,-2-11-1 0,5-19 1 16,6-18-1-16,-2-20 1 15,2-31-1-15,0-11 2 16,0 0-2-16,16-17 0 16,-16 17-2047-16</inkml:trace>
  <inkml:trace contextRef="#ctx0" brushRef="#br0" timeOffset="126919.54">29791 14700 1557 0,'0'0'0'15,"39"17"42"-15,0-6-1 16,12-5 40-16,8-12 0 16,8-5 6-16,-3-9 2 15,-5-6-40-15,3-2 1 0,-62 28-1609 16</inkml:trace>
  <inkml:trace contextRef="#ctx0" brushRef="#br0" timeOffset="127859.72">20369 16094 803 0,'0'0'0'0,"0"0"29"0,0 0 0 15,0 0 63 1,31-12 0-16,-14 7-4 16,31-1 1-16,22-11-28 15,14 3 1-15,0-6-24 0,3 3 1 16,-9 3-8-16,-8 3-1 15,-3 5-8-15,-19 3 1 16,-23 3-12-16,-14 9 1 16,-11-9-1176-16</inkml:trace>
  <inkml:trace contextRef="#ctx0" brushRef="#br0" timeOffset="128003.53">20526 16438 1004 0,'0'0'0'0,"11"34"11"16,12-11 1-16,13-6 15 15,17-9 0-15,12-10 5 16,11-10-1-16,8-5-6 16,5 0 0-1,1 0-2-15,-3-2 2 0,-87 19-958 16</inkml:trace>
  <inkml:trace contextRef="#ctx0" brushRef="#br0" timeOffset="129067.46">22932 15474 791 0,'0'0'0'0,"0"0"91"0,-6-39 1 16,6 25-5-16,-5 5 2 15,5 9-25-15,0 0 1 16,0 0-21-16,-11 26-1 16,-20 47-3-16,3 20-1 15,8 12-5-15,3 8 0 16,3 0 1-16,0-8 0 15,6-23-6-15,2-14 0 0,6-17-4 16,-5-20 1-16,5-14-2 16,0-17 2-16,0 0 5 15,-6-20 0-15,-5-34 12 16,5-11-1-16,9 3 7 16,6-17 0-16,7-23 3 15,7-14-1-15,8-14-5 16,5 17 0-16,3 25-4 0,9 17 0 15,2 15-9-15,6 16-1 32,0 12-7-32,9 14 0 0,5 20-8 0,-3 8 1 15,-14 14-6-15,-25 9 0 16,-25 16-3-16,-28 15 0 16,-45 12-1-16,-9 13 1 15,-8 20-3-15,6-3-1 16,6-28 0-16,5-17-1 15,8-20 2-15,12-19-1 16,5-9 1-16,11-14 1 0,12-3 1 16,11-3 1-16,11 3 0 15,14-31 0-15,19-6 0 16,12 3 1-16,-3 11-2 16,0 18-1-1,-11 19 1-15,8 23 0 0,3 25-3 0,6 6 0 16,-1-3-1-16,1-6-1 15,5 3-2-15,14-19 1 16,26-15-1-16,-9-25 1 16,0-23-1-16,-3-19 0 31,-14-12 0-31,-8 0 0 16,-9-14-1-16,-5 8 1 15,-8 12-1-15,-9-3 1 0,-6-6-1 16,-11 9 1-16,-8 11 1 0,-6 8-1 15,3 26 0-15,-17 20 1 16,1 28 0-16,-12 12 2 16,2 5-2-16,4 17 1 15,8 22-2-15,3 18 0 16,2 2-1-16,7-16 2 16,4-32-2-16,1-33 1 0,-3-18-1 15,0-25 1-15,0 0-1 16,0 0 0-16,0 0-1993 15</inkml:trace>
  <inkml:trace contextRef="#ctx0" brushRef="#br0" timeOffset="129547.1">23537 16286 1293 0,'0'0'0'0,"0"0"21"0,3 39-1 16,8-24 15-16,11 1-1 15,9-7 1-15,28-9 0 31,11-14-5-31,25-12 1 16,12-16-2-16,5-3 1 16,-14-6 23-16,-23 6-1 15,-27 11 16-15,-14 11-1 16,-15 9-1-16,-13 0 2 0,-6 14-11 16,0 0 1-16,0 0-5 15,-31 20 0-15,-8 30-12 16,-3 30 1-1,11 21-11-15,14 10 2 16,6-7-12-16,14-22 2 0,16-25-7 16,4-26 2-16,-4-25-2 15,7-21 1-15,7-13-1 16,4-11 0-16,-9-24-1 16,2-2 0-16,1 0-1 0,-3 9 2 15,-14 5 0-15,-3 17-1 16,1 20 0-16,-12 14-1 15,5 25-2-15,-5 26-1 16,6 34-4-16,-6 8 1 16,5-14-4-16,9-16 1 15,9-18-2-15,5-14 0 16,17-20-2-16,16-8 2 16,23-9-2-16,-5-13 0 15,-79 19-1994-15</inkml:trace>
  <inkml:trace contextRef="#ctx0" brushRef="#br0" timeOffset="130232.43">25996 15870 766 0,'0'0'0'0,"14"-48"71"15,-6 11-1-15,-2 6-21 16,0 6 0-16,-6 11 23 15,0 14 0-15,-17 2-7 32,-3 27 1-32,-16 27-13 15,-1 21 1-15,9 13-7 0,12 12 0 16,4-12-5-16,12-2 1 16,12-6-7-16,4-14 0 15,7-17-10-15,19-26 1 16,25-25 4-16,14-20 0 15,12-16 11-15,-1-18 1 16,-30-5 0-16,-15-1 2 16,-19 6-3-16,-5 9 0 15,-18 11-6-15,-2 12 1 16,-3 13-4-16,0 9 1 16,-20 34-14-16,9 20 0 0,-6 19-7 15,9 9 2-15,11-2-5 16,8-13 0-16,17-16-4 15,9-17 1-15,-4-11-4 16,6-23 0-16,6-23 1 16,-3-14 0-16,0-22 0 15,-19-6 0-15,-12-6 2 16,-14 1 0-16,-11 2 2 16,-17 3 1-16,-8 20 1 0,3 13 2 15,-1 18-3-15,9 23 0 16,9 11-2-16,2 16 1 15,6 21-4-15,16-1 0 16,20-13-5-16,15-12 1 16,-40-31-1774-16</inkml:trace>
  <inkml:trace contextRef="#ctx0" brushRef="#br0" timeOffset="130531.4">26931 16153 1306 0,'0'0'0'0,"17"-9"0"15,-6 9 1-15,-11 0-2 16,9 26 1-16,-6-12 15 15,-1 26 1-15,-2 36 19 0,-2 6 0 16,2-3 16-16,5-8 1 16,9-20 6-16,6-15 2 31,2-21-11-31,-5-15 1 0,8-15-7 16,6-16 1-16,3-17-5 15,-9-5 2-15,-3-7-4 16,-11 15 1-16,-2 14-4 15,-4 11-1-15,-5 20-1 0,0 0-1 16,0 0-4-16,6 31 0 16,-3 26-7-16,11 11 2 15,5-15-6-15,21-10 2 16,13-7-6-16,28-13-1 16,-81-23-1701-16</inkml:trace>
  <inkml:trace contextRef="#ctx0" brushRef="#br0" timeOffset="131310.22">27819 16549 1155 0,'0'0'0'0,"20"-43"73"16,-9 12 0-16,3-6 16 15,-3 1 0-15,-5 7-28 16,-1 4 2-16,-5 2-33 15,-11-2 1-15,-6 11-11 16,-16 11 0-16,-23 20-6 0,-11 14-1 16,-9 17 1-16,9 6-1 15,16 5-1-15,15-2 1 16,16-18-2-16,15-5 1 16,13-14-2-16,31-14 2 15,40-29-2-15,16-17 1 31,0-16 2-31,-8-23 1 16,-14-9 5-16,-9-11 0 16,-11 6 3-16,-13 5 1 15,-9-2-2-15,-12-1 2 0,-13 1 6 16,-6 13 0-16,-14 15-1 16,0 25 1-16,0 37 3 15,-12 34 0-15,-2 51-2 0,-8 25 1 16,5 21-12-16,9 7 0 15,11 9-3-15,2-8-1 16,18-21-3-16,7-24-1 16,21-32-3-16,-1-31 1 15,6-31-4-15,12-25 1 16,10-26 3-16,0-14 1 16,-10-9 1-16,-12-5 1 15,-12 5 2-15,-7 4-1 16,-9 22 1-16,-9 14-1 0,-5 34 0 15,-25 11-1-15,-8 43-3 16,-1 17 1 0,6 8-5-16,6 3 0 0,16-14-1 15,14-12 0-15,18-16-2 0,4-18 1 16,24-16-1-16,-1-20 0 16,6-17 0-16,-12-17 1 15,-5-3-1-15,-11-11 0 16,8-1 1-1,-2 4 1 1,-21 11 0-16,-2 17 1 16,-8 19-1-16,-6 12 2 15,-6 32-3-15,1 13 2 0,-4 23-4 16,1 2 1-16,8-7-2 16,8-15 1-16,9-20-1 0,3-14 0 15,-20-14-1933 1</inkml:trace>
  <inkml:trace contextRef="#ctx0" brushRef="#br0" timeOffset="132631.74">29500 16433 703 0,'0'0'0'16,"0"0"14"-16,0 0-1 15,0 0-13-15,0 0 1 16,-28-31-4-16,16 11-1 16,4-6-17-16,2-5 1 0,-5 6-5 15,6 2 1-15,-7 4 3 16,-2 4 2-16,-2 4 15 16,-4 11 0-16,3 9 7 0,-16 19 0 15,-15 23 39-15,-5 22 0 16,0 6 65-16,13 6-1 15,24-8-2-15,18-12 0 32,32-20-16-32,8-17 0 0,22-22-22 0,4-23 2 15,13-23-1-15,-3-19 2 16,9-23-6-16,3-17 3 16,-12-3-4-16,-2-8 2 15,-23 2-9-15,-5-2 0 16,-20-9-8-1,-3-5 1-15,-14 2-7 0,0 21 2 0,-8 30-5 16,-3 31 1-16,-3 29-5 16,-11 39 1-16,-11 54-4 31,-3 29 2-31,0 27-10 16,3 12 2-16,5-3-6 15,15-3 0-15,16-11-5 16,14-11 0-16,14-40-4 0,3-31 1 15,6-40-3-15,11-31 0 16,-1-34 1-16,4-16 0 16,2-21 1-16,-10 1 1 15,-7-1 2-15,-5 15-1 16,-14 0 0-16,-11 27 1 16,-14 18-2-16,-14 31 1 0,-20 26-3 15,-6 25 0-15,-10 36-3 16,5 12 1-16,19 12-3 15,9-18 1-15,17-14-3 16,20-11 1-16,7-17-2 0,29-20 2 16,22-28-3-16,6-12 1 15,-8-16 0-15,-12-20 0 16,-14-9 0-16,-11-3 0 16,-5-11 1-16,-9-5 1 15,-9-3-1-15,-8 13 0 16,-5 21 2-16,-12 11 0 15,1 20 1-15,-9 25-1 16,-9 25 1-16,-2 18-1 16,8 22-1-16,6 0 2 15,6-5-3-15,10-21 0 16,9-13-1-16,9-17 2 0,5-18-2 16,14-16 1-16,11-17 0 31,3-12 1-31,-9-8-1 15,-13-9 1-15,-14 1 1 0,-20-9 0 16,-20-3 1-16,-11 9-1 16,-5 8 2-16,2 14-1 15,1 20 0-15,-1 23 0 16,-8 28 0-16,8 22-1 16,-2 18-1-16,14 5 0 15,2-6-2-15,17-8 0 16,14-19-1-16,12-12 1 15,5-17-1-15,8-15 1 0,20-16-1 16,14-6 2-16,11-13-2 16,-2-7 1-16,-6 0-1 15,-12 4 1-15,-13-1-1 16,-12 11 0-16,-16 9 0 0,-9 12 0 16,-11 5 0-1,6 17 0-15,-6 3 0 0,3 16 0 16,-1-2 0-16,1-11 0 15,0-1 0-15,0-13 0 16,2 2 0-16,-5-11 0 16,23 6 0-16,8-17 0 15,-1-9 0-15,4-6 0 16,-9-5 0-16,-8 11 0 16,0 3 0-16,-12 6 0 15,-5 11 0-15,12-11 1 0,-12 11-1 16,14 6 1-16,2 10-1 15,1 7 0-15,3-6 0 16,2 0 0 0,6-3 0-16,-8-8 0 0,-3-3 0 15,-17-3 0 1,0 0-2057-16</inkml:trace>
  <inkml:trace contextRef="#ctx0" brushRef="#br0" timeOffset="132965.31">30040 15802 1117 0,'0'0'0'0,"0"0"71"15,28-11 0-15,3 5 0 0,33-2 1 16,51-9-6-16,31 0 2 16,16 3 5-16,20 8 0 15,9-5-14-15,-15 2 2 16,-33 4-12-16,-34-1 2 15,-33 6-6-15,-42 0-1 16,-34 0-1538-16</inkml:trace>
  <inkml:trace contextRef="#ctx0" brushRef="#br0" timeOffset="133548.25">22697 16913 640 0,'-25'3'0'0,"-34"9"109"0,-8-7 1 15,8 1 40-15,17 2 2 16,25 4-86-16,6-4 0 15,11-8-33-15,5 14-1 16,32 6-8-16,50 0 1 16,75-3-2-16,62-3 2 15,84-14 0-15,126 0-1 0,132-8 10 16,98 5 1-16,64 14 11 16,14 9 0-1,9 11 8-15,-32 6 1 0,-24 5-7 16,-79-2 0-16,-98-4-5 15,-81-4 1-15,-70-10-1 16,-81-8 1-16,-71-2-1 16,-69-7 1-16,-62 4-7 0,-42-4 1 31,-25-5-5-31,-48-5 1 0,-56-4-6 0,-28-2 0 16,-13 11-7-16,-21 6 2 15,149-6-1804-15</inkml:trace>
  <inkml:trace contextRef="#ctx0" brushRef="#br0" timeOffset="134512.04">23240 17541 892 0,'0'0'0'15,"0"0"94"-15,-39-42 0 16,25 30 11-16,14 12-1 15,-11-5-30-15,11 5 1 16,-28 34-27-16,2 25 1 16,1 32-17-16,3 22 1 15,-1 17-4-15,9 3 0 0,3-12-4 16,6-11 1 0,-1-11 2-16,0-17 0 0,1-17 2 15,-1-22 0-15,1-32 3 16,2-25-1-16,3-34 12 15,5-20 1-15,9-20 0 16,3-8 0-16,8-11 1 0,6-20 0 16,3-32-1-1,-1 4 1-15,7 22-1 16,5 11 1-16,8 9-5 0,3 20 1 16,-6 36-10-16,-2 46 2 15,-6 42-9-15,-20 26 0 16,-8 22-8-16,-25 14 1 15,-31 6-8-15,-34 20 1 16,-22 28-3-16,-14-6 0 16,0-30-3-16,0-24-1 15,17-8-2-15,11-25 2 0,14-14-2 0,22-18 1 16,18-13 1 0,13-23-1-16,11-12 1 0,12-5 0 31,16 3-1-31,15 2 2 15,16 4-1-15,6 13 1 16,8 18-1-16,8 16 2 16,4 18-3-16,16 5 1 15,28-6-2-15,6-14 0 16,-3-13-2-16,-5-18 0 16,-18-17-1-16,1-11 1 15,-1-17-6-15,-16 3 1 0,-11 5-9 16,-23-5 1-1,-19-15-5-15,-15-13 1 0,-7-21 0 16,-12 7 2 0,0 19 6-16,0 17 0 0,-6 23 5 15,6 17 1-15,0 11 2 16,-17 42 1-16,-8 48 0 16,3 21 0-16,-4-7 1 15,10-5 0-15,4-3 1 0,1-5 0 16,11 2 2-16,6-5-1 15,5-20-1-15,0-23 2 16,-2-28-2-16,-9-17 1 16,5-37-5-16,-13-8 0 15,8 45-1930-15</inkml:trace>
  <inkml:trace contextRef="#ctx0" brushRef="#br0" timeOffset="134958.67">23792 18245 1192 0,'0'0'0'0,"0"0"-1"16,0 0 1-16,36 23-8 15,-5-23 1-15,28-3 5 16,19-5 1-16,20-7 4 16,6-7 0-16,0-4 26 15,-9-13 0-15,-22-4 40 16,-15-5 0-16,-10-8 40 0,-12-1 0 16,-8 6-6-16,-16 15 2 15,-10 21-19-15,-10 32 0 16,-9 37-15-16,-14 14 0 15,3 14-14-15,-2-9 1 16,7 1-17-16,9-3 0 16,6-9-13-16,5-11 2 15,9-20-9-15,2-11 1 16,-8-20-5-16,28-3 0 16,14-28-1-16,6-12 1 15,10-10-2-15,4-1 2 16,-12 11 2-16,-7 7 0 0,-21 10 0 15,-8 9 0-15,-14 17-2 16,0 0 0-16,11 20-5 16,-11 28 2-16,0 28-6 15,0 15 1-15,11-6-4 16,9-15 2-16,8-24-2 16,8-21 0-16,-2-28-1 15,8-22 0-15,14-1-2 0,8-8 0 16,-64 34-2027-16</inkml:trace>
  <inkml:trace contextRef="#ctx0" brushRef="#br0" timeOffset="135599.19">26629 17847 853 0,'0'0'0'0,"17"-74"32"0,-3 23 0 15,-6 14 10-15,-5 9 1 16,-9 14 32-16,-5 11 1 15,-3 9-21 1,-19 25 0-16,-21 40-9 0,-2 11 0 16,-3 22-8-16,17 6 2 15,6-2 3-15,19-12 1 16,17-25 0-16,23-15 1 16,13-13-5-16,14-26 2 15,26-26-3-15,11-19 0 16,22-26 2-16,3-2 0 15,-5-1 1-15,-23-2 0 16,-26-6 1-16,-18 0 1 0,-15-3-7 16,-11 20 1-16,-9 31-8 15,-7 25 2-15,-7 29-7 16,1 20 2-16,-3 13-9 16,-1-8 0-16,12-11-5 15,12-5 0-15,4-7-5 16,15-5 0-16,8-11-4 15,3-15 2-15,6-16-1 0,-3-15 2 16,0-14-1-16,-9-2 1 16,-11-4 0-16,-16-13 2 15,-20-9 0 1,-17-14 0-16,-14-6 0 0,-12 0 0 16,1 34 0-16,5 31 0 15,18 29 0-15,7 27 0 0,6 38-1 16,15 2 0-16,16-2-7 15,8-15 1-15,14-22-5 16,12-17 1 0,-48-20-1819-1</inkml:trace>
  <inkml:trace contextRef="#ctx0" brushRef="#br0" timeOffset="135902.72">27662 17996 1269 0,'14'-17'0'0,"14"-17"2"0,0 3 0 15,-5 6-2-15,-12 14 1 16,-11 11 31-16,6 34-1 15,-12 28 17-15,-5 11 2 16,-6-11 9-16,-8-8 1 16,2-14-3-16,7-3 1 15,10-6-13-15,12-3 0 16,10-14-5-16,10-20 2 16,16-19-5-16,2-15 1 15,4-13-2-15,-6-4 1 16,0-5-4-16,-6 3 0 15,-8 8-1-15,-5 20-1 0,-9 16-5 16,-14 15 1-16,5 12-7 16,-10 19 1-16,5 34-1 15,-6 3 0-15,3-15-2 16,3-10 1-16,9-12-4 16,16-3 2-16,-25-28-1758 0</inkml:trace>
  <inkml:trace contextRef="#ctx0" brushRef="#br0" timeOffset="136602.47">28113 17920 766 0,'0'0'0'0,"0"0"138"0,45-37 1 16,-20 26-72-16,1 8 2 16,-7 6-22-16,6 11 0 31,3 20-9-31,3 17 0 15,-6 17-6-15,-13 5 0 16,-7 4 7-16,-2-9 0 0,5-3-1 0,18-15 1 16,2-18 6-16,11-24 0 15,6-22-3-15,2-20 0 16,-5-25-2-16,-5-6-1 16,2-6 2-16,-8 3 1 15,-9-17-3-15,-2 12 0 16,-15 13-4-16,1 18 0 0,-6 22-7 31,0 20 1-31,-17 45-6 16,9 20-1-16,2 26-4 15,9 13 1-15,5-5-7 16,17-14 2-16,17-20-6 0,20-19 1 16,19-18-4-16,15-17 2 15,-4-17-1-15,-14-13 0 16,-22-10-1-16,-11-13 1 15,-20-12 1-15,-8 1 1 16,-6-10 5-16,-11-5-1 16,-11-5 3-16,-6 11-1 15,3 22 0-15,-2 29 0 16,4 14 1-16,-16 36 1 0,-11 43-6 0,0 9 0 16,14 11-2-16,14-6-1 15,22-6-1-15,11-19 1 16,23-23-4-16,14-28 0 15,19-20 0-15,15-14 0 16,-93 14-1847-16</inkml:trace>
  <inkml:trace contextRef="#ctx0" brushRef="#br0" timeOffset="136999.22">30166 17971 1407 0,'0'0'0'0,"14"-62"30"0,-8 14 0 15,-9 17 22-15,-3 16 0 16,6 15 9-16,-30 3 1 15,-7 28-22 1,-8 20 1-16,6 20-11 0,6 8 0 16,7 9 2-16,10 5-1 15,4-5-2-15,12-6 2 16,17-17-5-16,8-14-1 16,9-23-4-16,16-25 0 15,23-23 0-15,14-17 2 16,8-19-1-16,3-7 2 15,-8-7 3-15,-17-15 0 16,-17-20-1-16,-14-13 2 16,-6-18-3-16,-8 0 1 15,0-2 2-15,0 22 0 16,-11 28 0-16,-9 31 0 16,-5 29-3-16,-3 28 0 15,-17 34-3-15,-2 37 2 0,-4 33-9 16,-5 26 2-16,9 15-7 15,2-7 1-15,0-2-3 16,0-12 0-16,9-13-2 0,2-12-1 16,6-26-2-16,12-19 0 15,-12-54-1949 1</inkml:trace>
  <inkml:trace contextRef="#ctx0" brushRef="#br0" timeOffset="137919.25">30598 17940 1318 0,'0'0'0'16,"0"0"42"-16,0 0-1 16,44 0 17-16,-13 0 2 15,17-6-21-15,13 3 1 0,15 3-26 16,5 0 1-16,12-2-5 16,-12-1 0-16,-22 6 8 31,-23 8 0-31,-25 3 8 0,-22 17 1 15,-23 23 7-15,-10 8 1 16,-1 3 4-16,8-6 2 16,9-16-2-16,14-4 0 15,14-10-1-15,6-7 1 16,14-5-6-16,22-11 2 16,22-15-1-16,17-8 1 15,-5-2-1-15,-9-10 1 16,-8-13 0-16,-9-3 0 15,-2-6-1-15,-3 3 2 16,-20 8-3-16,-8 6-1 16,-12 12-3-16,-5 8-1 0,0 14-4 15,0 0 1-15,-11 2-6 16,-3 21 1-16,-14 28-7 16,0 3-1-16,9-6-4 15,13-9 0-15,6-8-5 16,11-2 0-16,12-15-1 0,7-6 0 15,1 1-1-15,8-21 1 16,9-7-1-16,-3-12 1 16,-12-1 2-16,-16-10 0 15,-8-6 1-15,-12-3 0 16,-14-8 1-16,-11 5 1 0,-3 12 0 16,-5 22-1-16,2 25 1 15,-2 24 1-15,-12 24-4 16,6 21 2-16,14-6-3 15,11 0 2-15,15-12-3 0,4-8 0 16,12-17-1 0,17-14 1-16,6-11-2 0,16-12 1 15,11-8-1-15,12-11 1 32,8-15-1-32,-6 1 1 15,-11-7-1-15,-11 4 0 16,-14 2 0-16,-11 12 0 15,-14 14 0-15,-17 14 1 16,11-14-1-16,-11 28 1 0,-5 17-1 0,-1 9 1 16,-5 13-1-16,0-10 1 15,8-15-1-15,3-5 2 16,3-15-2-16,-3-8 1 16,22 3-1-16,3-14 1 15,15-20 0-15,-1-12 0 16,0 1 0-1,-14 2 1-15,-2 9 1 16,-4 6-1-16,-8 8-1 16,-11 17 1-16,0 0-1 15,12-3 2-15,-7 17-3 16,-5 3 1-16,0 8-1 0,0 1 1 16,11-12-1-16,12-11 0 15,-23-3-2076-15</inkml:trace>
  <inkml:trace contextRef="#ctx0" brushRef="#br0" timeOffset="138050.84">32354 17369 1168 0,'0'0'0'0,"-42"-12"8"0,8 4-1 16,-5 2 0-16,-9-8 0 15,48 14-906-15</inkml:trace>
  <inkml:trace contextRef="#ctx0" brushRef="#br0" timeOffset="139245.09">16883 16334 916 0,'0'0'0'0,"0"0"53"15,-14-45 0-15,8 25 81 0,0 3 1 16,6 17-7-16,0 0 1 15,-11-3-46-15,-11 48 0 16,-9 57-28-16,6 25 1 0,8 23-16 16,0 11 0-16,3 20-4 15,6-14 1-15,-1-28-6 16,4-23 2-16,-1-20-1 16,12-23 2-16,-1-36-6 15,7-34 0-15,2-26-5 16,8-31-1-16,0-13-4 0,-2-21 0 15,-14-34-18-15,-1-16 1 16,-10-9-8-16,-1-12 2 16,0-16-20-16,-5 3 0 15,8 19-17-15,17 31 0 16,9 40-2-16,19 26 2 31,11 13 16-31,11 12 0 0,9 14 16 16,0 29 0-16,3 13 7 0,-18 26-1 15,-16 23 4-15,-25 36 0 16,-39 34 0-16,-20-3 0 16,-28-30 3-16,-3-18-1 15,3-11 6-15,17-20 1 16,22-14 6-16,14-19 2 0,17-29 4 16,0 0 1-16,42-34 5 15,6-6 0-15,11-5 3 16,-1 8 1-16,7 17-1 15,2 3 0-15,3 12-4 16,0 10 1-16,8 12-6 16,1 23 0-1,-3 19-4-15,-23 29 1 16,-22 14-3-16,-26 2-1 16,-36-8-1-16,-33-19 0 15,-26-15-3-15,-11-23 0 16,1-16 1-16,4-9 1 15,15-11 2-15,25-6 1 16,28-5 1-16,28-15-1 16,37-16-6-16,33-15 0 15,-70 54-1894-15</inkml:trace>
  <inkml:trace contextRef="#ctx0" brushRef="#br0" timeOffset="139469.17">18151 16899 1494 0,'0'0'0'0,"0"0"28"0,0 0 1 16,-22 31 24-16,2-2 1 16,-13 27 27-16,2 18 0 15,-6 11-26-15,15 5 0 16,5-8-7-16,12-14 1 16,10-23-2-1,12-17 2-15,14-8-3 0,22-14 0 16,34-17-10-16,14-15 0 15,16-25-17-15,4-25 0 16,-121 76-1763-16</inkml:trace>
  <inkml:trace contextRef="#ctx0" brushRef="#br0" timeOffset="139561.41">18501 16427 1419 0,'0'0'0'15,"-64"28"58"-15,28-11 1 0,-1 0 16 16,20-2 0-16,17-15-1341 15</inkml:trace>
  <inkml:trace contextRef="#ctx1" brushRef="#br0" timeOffset="116151.45">11121 14591 0,'0'0'0,"0"0"0,0 0 0,44 0 16,-29 15-16,45-15 0,30 15 15,-31-15-15,-14 15 16,15-15-16,30 16 0,-31-16 15,1 15-15,-45-15 16,30 15-16</inkml:trace>
  <inkml:trace contextRef="#ctx1" brushRef="#br0" timeOffset="117103.06">7954 12797 0,'0'0'0,"0"0"0,0 0 0,-15 0 15,-30 0 1,15 0 0,15-15-16,0 0 46,-14 15-46,14 0 32,15 0-32,0 0 15,0 0 1,-15 0 0,15 0-16,0 0 31,0 0-31,0 0 31,15-16-31,-15 1 31,44 0-31,31 0 32,75-15-32,59-15 15,59-15-15,-14-1 47,60 1-47,15 15 31,29 30-31,-14 15 32,44 15-32,-119 0 15,-45 15 1,-30-15-1,-15 0-15,-29 0 32,14 15-32,-74-15 31,-75-15-31,30 0 16,-45 0-1</inkml:trace>
  <inkml:trace contextRef="#ctx1" brushRef="#br0" timeOffset="117620.55">11479 14154 0,'0'0'0,"0"0"0,0 0 0,0 0 31,0 0-31</inkml:trace>
  <inkml:trace contextRef="#ctx1" brushRef="#br0" timeOffset="117863.7">11912 13702 0,'0'0'0,"0"0"0,0 0 0,0 0 31,0 0-31</inkml:trace>
  <inkml:trace contextRef="#ctx1" brushRef="#br0" timeOffset="118005.77">12823 14154 0,'0'0'0,"30"15"0,-15 0 0,-15 0 31</inkml:trace>
  <inkml:trace contextRef="#ctx0" brushRef="#br0" timeOffset="165627.76">4856 7549 501 0,'0'0'0'16,"0"0"29"-16,0 0 0 16,-39-25 47-16,28 16 0 0,11 9 6 15,-8-8 1-15,8 8-17 16,-23-6 1-16,23 6-25 15,0 0 0-15,-11 6-8 16,3 8 1-16,8 3-5 16,14 8 2-16,19-2-1 15,29 5 1 1,19 0-3-16,9-8 1 0,-6 0-1 0,2 3 0 16,4-4 0-16,17-5-1 15,13 9 2-15,-8 2 1 16,-28-2-2-16,-20 0 1 15,-22-1-2-15,-14-5 1 16,-8-8-1-16,-20-9 0 16,11 11-1-16,-11-11 1 15,0 0-3-15,0 0-1 16,6 6-1-16,-6-6-1 16,0 0 4-16,-11 20 1 15,-1-9-1 1,4-3 1-16,-9 4 0 0,0-1 0 15,-2 3-4 1,-15 9 2-16,-13 5-5 0,-15 0 0 16,-2-8-3-16,-1 0 0 15,1 2-4-15,8 4 2 16,11-12-3-16,9 3 1 16,5-8-3-16,8-7 0 15,-2-4-2-15,3-1 0 16,10-3-3-16,-2 0 2 0,-2-2-1 15,-1 2 0-15,6 1-1 16,11 5 0-16,-14 0 0 16,14 0-1-16,0 0-1697 15</inkml:trace>
  <inkml:trace contextRef="#ctx1" brushRef="#br0" timeOffset="121522.17">12644 13551 0,'0'0'0,"0"0"0,0 0 0,15 45 32,30 15-17,-30 16 1,30-1-1,-30-15 1,14-14-16,-14 89 31,30 61-31,0 91 16,60 90 0,-90 30 15,14 45-31,-29-346 15,0-212-15</inkml:trace>
  <inkml:trace contextRef="#ctx1" brushRef="#br0" timeOffset="123569.84">12166 14516 0,'0'0'0,"0"0"0,0 0 0,-30-15 15,15 0 1,-14 0 15,14 15-31,-30-16 16,30 1-16,-30 0 31,30 0-15,-15 0-1,15-15-15,15 15 31,0 15-31,-15-15 32,15 15-32,0 0 31,15 15-31,0 30 31,30 31-31,60 120 16,44 105 15,-45-75-15,1 1-16,-60-16 31,-45-15-31,30 0 31,44 0-31,-59-121 31,0-75-31,60 121 16,15 75-16,44 90 31,45 91-31,-29-271 32,14-136-32,-179 75 31,-90 15-31,-104 91 31,-89 60-31,492-165 47,269-107-47,-403 61 16,-120 0-16,60 0 31,0 0-31,0 0 31,0 0-31,15 45 31,-15 31-31,0-61 16,0-30 0,0 15-1,0 0-15,0 0 47,0 0-47,-209 60 31,-165 61-31,329-106 32,195-60-32,44-1 31,90-29-31,-239 60 15,-90 45-15,45-30 32,0 0-32,0 0 15,0 0 1</inkml:trace>
  <inkml:trace contextRef="#ctx1" brushRef="#br0" timeOffset="124632.79">12226 14169 0,'0'0'0,"0"0"0,0 0 0,0-15 15,0 15 1,-30 0 0,15 0-1,15 0 1,-45 0 0,30 0-1,-14-15-15,14 0 31,15 15-31,0 0 32,0 0-32,0 0 31,0 0-31,0 0 16,-15 0-1,15 0 16,0 15-31,15 60 32,-15 31-32,15 29 31,14 16-31,16 60 31,15 46-31,0-31 16,-16-15-1,-29-136 1,-30-75-16,195 649 31,133 406-31,-253-843 16,-120-424 0,45 363-1,-29 121 1,44-227 15,0-90-31,254 150 31,119 76-31,-298-151 32,-150-60-32,75 30 31,0 0-31,0 0 15,0 0 1,60 0 15,0 0-31,-75 15 16,-30 0-16,-209 31 31,-120 29-31</inkml:trace>
  <inkml:trace contextRef="#ctx1" brushRef="#br0" timeOffset="132227.17">11494 17079 0,'0'0'0</inkml:trace>
  <inkml:trace contextRef="#ctx1" brushRef="#br0" timeOffset="132567.91">10911 16913 0,'0'0'0,"0"0"0,0 0 0,0 0 0,0 0 0,0 0 16,0 0-16,0 0 15,0 0-15,0 0 16,0 0-16,0 0 15,15 0-15,-15 0 0,30 16 16,-30-16-16,0 0 0,0 0 16,15 0-16,-15 0 31,30 0-31,-30 0 16,15 0-1,-15 0 1,15-16-16,-30-14 31,0-15-31,-30 15 31,0 15-31</inkml:trace>
  <inkml:trace contextRef="#ctx1" brushRef="#br0" timeOffset="133549.09">8850 14395 0,'0'0'0,"209"-45"0,0 15 0</inkml:trace>
  <inkml:trace contextRef="#ctx1" brushRef="#br0" timeOffset="133943.34">9791 13340 0,'0'0'0,"0"0"0,0 0 0,0 0 15,0 0-15,0 0 32,0 0-32,0 0 31,0 0-31,15 0 31,-15 15-31,30-15 16,-15 15-1</inkml:trace>
  <inkml:trace contextRef="#ctx1" brushRef="#br0" timeOffset="134119.09">11240 14757 0,'0'0'0,"0"0"0,0 0 0,0 0 32,0 0-32,0 0 31,0 0-31</inkml:trace>
  <inkml:trace contextRef="#ctx0" brushRef="#br0" timeOffset="180255.28">6251 13275 12 0,'0'0'0'0,"0"0"-10"0</inkml:trace>
  <inkml:trace contextRef="#ctx0" brushRef="#br0" timeOffset="180302.24">6251 13297 37 0,'0'0'0'31,"0"0"0"-31,0 0 0 0,0 0-29 0</inkml:trace>
  <inkml:trace contextRef="#ctx1" brushRef="#br0" timeOffset="135867.6">8059 15074 0,'0'0'0,"119"105"0,90 16 15,90 30 1,59-31-1,31-14 1,-16-16 0,-44 1-1,-16-1 1,-14 16-16,-90-16 31,-29 16-15,-31-16-1,-45 1-15,-44-31 32,-15-30-32,0 1 15,-30-1 1,15-15 0,-15 0-1</inkml:trace>
  <inkml:trace contextRef="#ctx1" brushRef="#br0" timeOffset="136372.97">6744 15104 0,'0'0'0,"0"-15"0,0 15 0,30-30 15,-15 15 1,-15-16 15,15 1-31,15 0 16,-15 15-1,14 0 1,1 15-16,45 15 31,0 0-31,29 30 32,16 31-32,59 29 31,0 31-31,30 0 15,1 30 1,-46-16 0,0 16-1,0 30 1,16 15 0,-1 61-1,30 29-15</inkml:trace>
  <inkml:trace contextRef="#ctx1" brushRef="#br0" timeOffset="138387.31">13227 17999 0,'0'0'0</inkml:trace>
  <inkml:trace contextRef="#ctx0" brushRef="#br0" timeOffset="184606.98">4352 11804 326 0,'0'0'0'15,"-11"-25"10"-15,5 2 1 16,1 1 32-16,5 5 1 15,0 17 2-15,5-14 0 0,-5 14-14 16,17-3 2-16,-3 6-9 16,14 11 1-16,3 17-10 15,11 11 1-15,-8 12-6 16,-9 5 2-16,3-8-1 16,-3-3 0-16,0-11 0 15,9-12-1-15,14-16-1 0,5-15 1 16,31-28 9-16,5-17 2 15,12-16 13-15,11-13-1 16,0-24 10-16,14-9 1 16,9-6 12-16,-9 6 2 31,-14 17-2-31,-28 14 1 16,-14 25-10-16,-28 20 2 0,-20 15-10 15,-11 13 1-15,-11 9-4 16,0 0 1-16,-5 14-6 15,-6 18 2-15,-1 16-9 0,-4 14 0 16,16-62-1203-16</inkml:trace>
  <inkml:trace contextRef="#ctx0" brushRef="#br0" timeOffset="184965.31">4960 11841 778 0,'0'0'0'16,"-20"-51"18"-16,4 14 0 15,4-5 9-15,10 11 0 16,2 5-6-16,0 15 2 16,0 11-6-16,0 0 0 15,0 0-4-15,-12 31 0 16,-10 43-1-16,-3 13 0 15,-3 7-1-15,3-1 0 16,19-14 2-16,12-11-1 16,30-17 2-16,23-34-1 15,19-20 4-15,12-17 1 0,16-28 4 16,1-11 1-16,-1-6 9 16,1-6 2-16,-12 9 1 15,-20 8 1-15,-21 12 0 16,-18 13 1-16,-16 18-4 15,-4 6 1-15,-4 16-6 0,18-11 0 16,-30 0-1141-16</inkml:trace>
  <inkml:trace contextRef="#ctx0" brushRef="#br0" timeOffset="185834.7">9377 12667 527 0,'0'0'0'16,"8"-37"19"-16,3 14 1 15,1 9 25-15,-12 14 0 16,16-11-8-16,-16 11 1 16,20 17-14-16,-3 8-1 15,2 32-7-15,4 8 0 0,-12 6-4 16,-5-4 2-16,5-4-3 16,8-15 0-16,4-14-1 15,13-9 1-15,12-8 5 16,25-11 0-16,25-29 13 0,8-17 0 15,26-25 22-15,-1-14-1 16,4-6 5-16,-4-8 0 16,-13 5-2-16,-17 6 0 15,-34 6-9-15,-14 17 2 16,-25 22-1-16,-14 12 0 0,-8 13-4 16,-6 12 0-16,0 0-8 15,0 0-1 1,0 0-5-16,0 9 1 0,0-9-1280 31</inkml:trace>
  <inkml:trace contextRef="#ctx0" brushRef="#br0" timeOffset="186154.9">10178 12548 690 0,'0'0'0'0,"-6"-40"9"16,6 15 1-16,0 5 0 15,6 6 0 1,-6 14 8-16,0 0 0 0,5 14-5 16,-2 23 1-16,0 25-1 15,5 17 2-15,9-2-1 16,0-4 2-16,14-22-2 15,16-14-1-15,18-15 2 16,19-24-1-16,17-35 22 0,11-17 1 16,5-22 19-16,4-1 2 15,-15-7 3-15,1 13 2 16,-12 9-10-16,0 5 0 16,-95 57-1047-16</inkml:trace>
  <inkml:trace contextRef="#ctx1" brushRef="#br0" timeOffset="211331.06">24071 17290 0,'0'0'0</inkml:trace>
  <inkml:trace contextRef="#ctx0" brushRef="#br0" timeOffset="-172329.36">15311 12571 414 0,'0'0'0'16,"17"-54"13"-16,0 11 1 0,-3-13 52 16,8 2 1-16,1-2 15 15,2-1 1-15,-3 6-10 16,-2 12 0-16,-3 19-25 0,-3 14 2 15,-3 15-18-15,0 30 1 16,6 35-10-16,-3 13 2 16,-3-13-7-16,0-1 0 15,-5-8-4-15,5-5 2 16,12-9-5-16,7-17 1 16,12-12 0-16,12-16 0 0,21-29 3 31,15-8 1-31,8-20 9 15,6-11 1-15,-1 0 17 16,-16-9 1-16,-28 12 2 16,-17 14 0-16,-28 19 4 0,-11 15 2 15,-3 11-7-15,-34 25 1 16,-14 18-5-16,-5-4 1 16,53-39-1352-16</inkml:trace>
  <inkml:trace contextRef="#ctx0" brushRef="#br0" timeOffset="-172090.15">15950 12163 1017 0,'0'0'0'0,"0"0"9"16,0 0 0-16,0 43 1 16,0 8 0-16,8 19-3 15,1 1 0-15,5-6-4 16,-3-14 2-16,0-17-2 15,14-6 2-15,6-2 4 0,22-18 0 16,29-25 19-16,2-14 0 16,16-11 12-16,-7-9 2 15,-9-20 14-15,-11-2 0 16,-15-1-7-16,-4 12 2 16,-54 62-1142-1</inkml:trace>
  <inkml:trace contextRef="#ctx0" brushRef="#br0" timeOffset="-171519.77">15488 14222 150 0,'0'0'0'16,"5"-40"155"-16,1 9 1 15,5 0-86-15,3-6 1 16,-3 6-26-16,1 0 1 16,13 8-21-16,3 15 1 15,-3 2-11-15,3 23 1 16,-3 28-6-1,-2 29 1-15,-15 28-2 0,-2 8 1 0,-4-11 0 16,1-20 2-16,3-28 0 16,5-26 0-16,9-16 6 15,19-23 0-15,28-29 14 16,14-27 0-16,-2-26 24 31,-4-6 2-31,-7 14 21 16,-10 6 2-16,-21 23-8 0,-4 14 0 15,-19 19-8-15,-5 15 1 16,-9 11-18-16,3-17 1 16,-3 17-1257-16</inkml:trace>
  <inkml:trace contextRef="#ctx0" brushRef="#br0" timeOffset="-171332.93">15891 14295 728 0,'0'0'0'16,"25"74"10"-16,3-29 1 15,9-22 6-15,22-35 1 0,25-24 1 16,11-21 0-16,17-19 9 16,11 2 0-16,3-2 2 15,3 5 1-15,-129 71-736 16</inkml:trace>
  <inkml:trace contextRef="#ctx0" brushRef="#br0" timeOffset="-169913.42">31320 12350 627 0,'0'0'0'0,"0"0"29"16,0 0 0-16,-6-31 47 15,6 31 1-15,0 0-16 16,0-11 1-16,0 11-25 0,0 0 1 16,-5 31-12-1,5 11 1-15,-6 20-6 16,6 6 2-16,0-11-6 0,6-9 1 16,5-9-1-16,6-13 0 15,14-9 0-15,5-12 0 16,23-10 4-16,0-18 2 15,2-16 12-15,7-21 1 0,24-5 17 16,6-14 2-16,-3-9 14 16,-11-11 1-16,-22 0-3 15,-17 17 1-15,-14 20-6 16,-15 20 1 0,-10 22-13-16,-6 20 1 0,0 0-11 0,0 0 2 15,-17 37-11-15,0 8 1 16,3 9-9-16,3-3 1 15,11-51-1638-15</inkml:trace>
  <inkml:trace contextRef="#ctx0" brushRef="#br0" timeOffset="-169609">31606 12308 1042 0,'0'0'0'0,"0"0"9"15,0 0 1-15,0 0-1 16,0 0 1-16,0 0-6 16,14 67 0-16,11 1-4 0,11 6 0 15,6-12 0-15,14-11 1 16,14-12 3-16,3-16 0 16,8-12 8-16,3-16 1 15,3-21 13-15,-3-16 0 16,3-9 19-16,0 3 1 15,0-9 31-15,-17 7-1 16,-17 7 5-16,-17 1 0 16,-16 5-13-16,-3 6 2 15,-17 31-1360-15</inkml:trace>
  <inkml:trace contextRef="#ctx1" brushRef="#br0" timeOffset="-208297.75">25087 12450 0,'0'0'0,"0"0"0,0 0 0,30 0 0,-15 15 0,29-15 16,1 0-1,-30 0-15,30 0 0,-30 0 16,15 15-16,-15-15 15,-15 0-15,29 0 32,-29 15-32,0-15 15,0 0 1</inkml:trace>
  <inkml:trace contextRef="#ctx1" brushRef="#br0" timeOffset="-206120.93">28462 13234 0,'0'0'0,"0"0"0,0 0 0,0 0 16,0 0-1</inkml:trace>
  <inkml:trace contextRef="#ctx1" brushRef="#br0">31256 13038 0,'0'0'0,"0"0"0,44 15 15,1-15-15,-15 0 0,15 0 16,15 0-16,-15 0 15,14 0-15,-14 0 16,0-15-16,0 0 0,-7708 2684 64781,7663-2669-64781,15 0 0,-15 0 0,0 0 16,15 0-16</inkml:trace>
  <inkml:trace contextRef="#ctx0" brushRef="#br0" timeOffset="-154287.18">23991 675 602 0,'0'0'0'0,"-9"-25"44"0,4 2 0 16,-1 15 57-16,0-3 0 15,6 11-31-15,0 0 1 16,0 0-18-16,0 0 0 15,23-6-20-15,30 17 1 16,37 3-7-16,5-8 0 16,-5-9-3-16,2-2 2 0,0-7 2 15,12-8 0-15,11-5 3 16,-14 2 0 0,-37 9 2-16,-16 9 0 0,-31-1-1 15,-17 6-1-15,0 20-6 0,-23 5-1 31,-24 18-7-31,-12-1 1 16,59-42-1250-16</inkml:trace>
  <inkml:trace contextRef="#ctx0" brushRef="#br0" timeOffset="-154044.25">24481 656 1030 0,'0'0'0'0,"-6"-17"5"15,6 17 2-15,-5-12 17 16,5 12-1-16,0 0 19 15,0 0-1-15,-14 29-9 16,5 27-1 0,-5 26-4-16,3 6 0 0,0-3-4 0,5-3 2 15,-2-9-4-15,2-11 2 16,6-11-3-16,3-14 0 16,5-14-3-16,6-4 1 15,9-13-6-15,8-12 2 16,-31 6-1126-16</inkml:trace>
  <inkml:trace contextRef="#ctx0" brushRef="#br0" timeOffset="-153710.08">24979 972 1042 0,'0'0'0'16,"0"0"15"-16,34-25 0 0,-20 14 9 16,-14 11-1-16,6-12 28 31,-6 12 1-31,0 0-3 0,-17 17 1 0,-20 14-6 0,-16 6 0 31,6-6-9-31,10-11 1 16,20-9-11-16,12 3 2 15,5-14-6-15,11 17-1 16,6-2-4-16,8 2 0 16,3 2 0-16,8 1 1 15,-10-9-1-15,-4-5 0 16,-14 0-1-16,-8-6 0 15,9 8-2-15,-9-8 1 16,-11 23-3-16,-15-3 1 0,-32-3-1 16,-7 2 1-16,12-7-2 15,16 2 1-15,21-14-3 16,16 0 1-16,0 0-1 16,25-14 1-16,-25 14-1381 15</inkml:trace>
  <inkml:trace contextRef="#ctx0" brushRef="#br0" timeOffset="-153464.36">25352 961 1054 0,'0'0'0'15,"0"0"12"-15,0-25 0 16,0 13 13-16,0-2 0 16,0 14 36-16,0-17 0 15,0 17-14-15,0 0 1 16,-3 23-9-16,-3 16 2 0,-8 29-12 15,-5 11 1-15,10-8-7 16,4-9-1-16,8-19-6 16,8-7-1-16,8-10-2 15,15-12 0-15,16-11-1 16,9-9 0-16,-59 6-1221 16</inkml:trace>
  <inkml:trace contextRef="#ctx0" brushRef="#br0" timeOffset="-153288.78">25758 1023 1017 0,'0'0'0'16,"0"0"16"-16,0 0 1 15,34 12 19-15,-9-24 0 16,20 1 7 0,27-3 2-16,10-3-7 0,13-3 2 15,8 0-13-15,-2-2 1 16,-20 2-7-16,-16 0 2 15,-65 20-1064-15</inkml:trace>
  <inkml:trace contextRef="#ctx0" brushRef="#br0" timeOffset="-152921.41">26587 675 1030 0,'0'0'0'0,"0"0"25"0,0 0 2 16,0 0 28-16,11-14 2 15,3 9-4-15,23-12 1 16,30-3-3-16,20-6-1 16,16 4-4-16,-8 8 0 15,-22 2-3-15,-14 1 0 16,-25 8-10-16,-9 3 1 16,-25 0-14-16,11 6 0 15,-11-6-13-15,-22 14 1 16,-15 3-9-16,-10 3 0 15,-1-9-26-15,0 3 0 0,15-8-36 16,13 0 0-16,-2-4 0 16,5 10 2-16,3 8 28 15,-6 13 2-15,6 7 22 16,0 8 0-16,3 9 7 16,6-6 2-16,-4-3 0 15,6-9 2-15,1 4 3 16,2-7 2-16,8 1 3 0,17-11 1 15,-25-26-1022-15</inkml:trace>
  <inkml:trace contextRef="#ctx0" brushRef="#br0" timeOffset="-152440.08">27326 967 728 0,'0'0'0'0,"0"0"28"16,0 0 1-16,28-6 28 16,-16 6 0-16,-12 0-4 15,16-6 0-15,-16 6-8 16,0 0 1-16,0 0-3 0,0-14 0 16,0 14 0-16,-5-11 1 15,5 11-1-15,-11-17 2 16,11 17-1-16,-6-14 1 15,6 14-7-15,0 0 0 16,-8 0-7 0,8 0 0-1,-17 14-11-15,8 9 2 16,7 13-8-16,4 4 2 16,7 2-6-16,8-11 1 15,2-5-4-15,4-3 0 0,-7 2-2 16,-2-11 2-16,-2 3-3 15,-7-8 2-15,-5-9-1 16,-17 17-1-16,-8-6-1 16,-22-3 1-16,-18-2-1 15,6-12 2-15,23-2 0 16,8 2 1-16,17 1 1 0,11 5-1 16,0-17 0-16,19 2 1 15,29-10-3 1,8-6 2-16,-56 31-1345 0</inkml:trace>
  <inkml:trace contextRef="#ctx0" brushRef="#br0" timeOffset="-152186.58">27716 972 1042 0,'0'0'0'15,"0"0"0"-15,33-25 0 16,-19 19-4-16,-3 1-1 16,-11 5 11-16,12 0 0 15,-12 0 18-15,0 11 0 16,-6 20 13-16,-19 20 0 15,-23 11 9-15,-5-5 0 16,0-15-6-16,14-5 0 16,19-12-8-16,20-11 0 0,11-2-2 15,31-7-1-15,31-10-7 16,14-9 1-16,-12-15-1 16,7-2 2-16,4 6-3 15,-2-1 0-15,-5 15 2 16,-15-3-1-16,-64 14-1253 15</inkml:trace>
  <inkml:trace contextRef="#ctx0" brushRef="#br0" timeOffset="-151800.33">24710 1594 564 0,'0'0'0'0,"-75"15"56"16,22 2 0-16,11-6-9 16,19 3 0-16,23-14-17 0,17 11 0 31,59-5-8-31,44 2 1 0,43-2 8 0,58-12 1 15,67 1 14-15,71-4 0 32,64-11 5-32,-9 4 1 15,-53-4 2-15,-64-9 1 16,-47-2-8-16,-77 6 0 16,-66 5-8-16,-43 3 1 15,-28 9-7-15,-24 8 2 0,-12 0-7 16,-34 14 0-16,34-14-1183 15</inkml:trace>
  <inkml:trace contextRef="#ctx0" brushRef="#br0" timeOffset="-149751.45">25383 2010 752 0,'0'0'0'16,"0"0"30"-16,0 0 0 0,11-31 42 16,-11 31 0-16,0 0 10 0,0 0 1 15,11-11-32 1,-11 11 1-16,0 0-15 0,14 5 1 15,-14 9-11-15,-8 29 0 16,-15 30-7-16,-5 4 0 31,3 2-4-31,5-11 1 0,9-17-4 16,8-15 2-16,12-10-3 16,16-9 1-16,28-12 0 15,12-7 0-15,13-13 0 16,-5-10-1-16,-3-12 2 15,-17 1-1-15,-16 10 2 0,-9 9-1 16,-17 9 6-16,-11 8 1 16,0 0-6-16,11 19 1 15,-11-19-1260-15</inkml:trace>
  <inkml:trace contextRef="#ctx0" brushRef="#br0" timeOffset="-149459.46">26265 1894 954 0,'0'0'0'0,"14"-45"31"15,-3 2 0-15,-3-2 28 16,-2 14 0-16,-3 14 26 16,0 3 1-1,-3 14-36-15,-9 14 1 16,-8 23-19-16,-16 31 2 0,-15 31-12 15,-2 19 1-15,5 18-9 16,3 0 2-16,11-12-6 16,6-16 1-16,14-21-3 0,16-24 0 15,15-27-3-15,22-30 0 16,28-26 1-16,6-17 0 16,-76 37-1211-1</inkml:trace>
  <inkml:trace contextRef="#ctx0" brushRef="#br0" timeOffset="-149264.87">26663 1911 967 0,'0'0'0'16,"0"0"18"-16,0 0 1 15,0 0 12-15,0 0 2 16,0 0 14-16,0 0 1 0,-23 93-11 16,1-5 1-16,-9 5-8 15,3 12-1-15,8-12 2 16,9-14 1-16,3-16-5 15,16-12-1 1,9-20-6-16,11-20-1 16,-28-11-1109-16</inkml:trace>
  <inkml:trace contextRef="#ctx0" brushRef="#br0" timeOffset="-149001.25">26943 2061 992 0,'0'0'0'0,"0"0"30"16,-48 23 0-16,12-4 0 15,-6 12 2-15,-9 6 7 16,-2 3 2-16,5 14-10 0,6-4 1 16,6-2-3-16,5-8 0 15,20-12 1-15,11-8 1 16,0-20-1-16,36 0 0 16,18-11-4-16,18-3 1 15,26-9 4-15,0 3 2 16,-16 3 3-16,-15 3 1 15,-17 3-7-15,-13 2 1 16,-21 9-4-16,-4 0 0 16,-12 0-21-16,14 0 0 15,-14 0-1322-15</inkml:trace>
  <inkml:trace contextRef="#ctx0" brushRef="#br0" timeOffset="-148618.75">27399 2098 1030 0,'0'0'0'16,"14"-26"-1"-16,-3 15 1 15,-5-3-8-15,-6 14 0 0,0 0 12 16,0 0 1-16,-17 31 17 16,-14 20 2-16,-5 17 20 15,0 8 0-15,-4-8 6 16,9-9-1-16,12-14-7 16,10-13-1-16,9-21-6 0,0-11 1 15,14-6-5-15,12-25 1 16,16-25-3-16,5-12 0 15,1-6 3-15,-12-2-1 16,4 2 4-16,-1 6 1 16,0 12 0-16,-5 19 1 15,-9 20-7 1,-8 14 0-16,-6 18-13 0,-3 21 0 16,-2 32-9-16,-6 25 1 15,0 6-7-15,-6 0 1 16,1-5-3-16,2-12 1 15,3-20-1-15,3-14 0 16,-3-28 0-16,-3-9 0 16,3-11-1-16,-11-11 1 0,11 11-1390 15</inkml:trace>
  <inkml:trace contextRef="#ctx0" brushRef="#br0" timeOffset="-148506.45">27368 2383 1117 0,'0'0'0'0,"9"12"18"0,-9-12 0 15,25 14 16-15,9-14 1 32,36 5 7-32,14-5 2 15,-84 0-1026-15</inkml:trace>
  <inkml:trace contextRef="#ctx0" brushRef="#br0" timeOffset="-140233.49">12861 6127 527 0,'0'0'0'0,"0"0"15"0,0 0 0 16,0 0 23-16,0 0 2 16,0 0 15-16,0 0 0 15,0 0 2-15,0 0 0 16,31 0-29-16,25-6 1 16,28-5 1-16,5 0 0 15,6-4-2-15,-8 1 0 16,-3 3 4-16,-11 5 1 15,-20 1 2 1,-19 10 0-16,-20 1-4 0,-8 5 2 16,-18 3-3-16,-2 12 1 15,-14-1-7-15,-8 1 1 16,36-26-1032 0</inkml:trace>
  <inkml:trace contextRef="#ctx0" brushRef="#br0" timeOffset="-140024.39">13312 6059 878 0,'0'0'0'16,"0"0"0"-16,0 14 1 16,0-14-1-16,-6 11 1 0,3 6 14 15,-5 29 1-15,-6 27 25 16,-9 9 2-16,4 0 21 16,8 3 1-16,-1-12 13 15,-4-2 1-15,7-17-12 0,9-3 2 16,3-26-12-16,5-11 0 15,6-8-10-15,20-12 1 32,-34 6-1268-32</inkml:trace>
  <inkml:trace contextRef="#ctx0" brushRef="#br0" timeOffset="-139696.5">13679 6390 1080 0,'0'0'0'0,"0"0"9"15,0 0 0-15,0 0-2 0,-31 5 0 16,14 10 27-16,-19 13 1 16,-18 9 16-16,10-1 0 15,18-2 3-15,10-3 0 16,10-5 7-16,9-4 0 16,5 4-10-16,9 5 0 15,5 0-7-15,9 0 1 16,0 0-11-16,-3-11 1 0,-11-3-5 15,-3 0 1-15,-3-3-5 16,-11 0 0-16,-6 3-6 16,-10 0 1-16,-15 17-4 15,-11 3 1-15,-6-6-3 16,15-6-1 0,13-8-4-16,20-17 2 0,0 0-1523 0</inkml:trace>
  <inkml:trace contextRef="#ctx0" brushRef="#br0" timeOffset="-139447.02">13721 6723 1130 0,'0'0'0'16,"16"-17"24"-16,-4 6 2 16,7 3 14-16,9 2 1 31,3 6-10-31,-3 11 1 0,3 9-1 0,-14 6 1 15,-3 2 10-15,-9 0 1 16,-10-5 2 0,-1 2 0-16,0-5 2 0,1 3 0 15,2-4-1-15,6-5 0 16,-3-14-10-16,33 6 0 16,21-26-7-16,10-11 0 15,-64 31-1438-15</inkml:trace>
  <inkml:trace contextRef="#ctx0" brushRef="#br0" timeOffset="-139280.86">14107 6441 1143 0,'0'0'0'0,"0"0"52"16,0 0-1-16,0 0 19 15,48-9 1-15,2-13-22 0,23-10 1 16,8 1-22-16,9-3 1 15,5-2-15 1,-11-1 1-16,-84 37-1195 16</inkml:trace>
  <inkml:trace contextRef="#ctx0" brushRef="#br0" timeOffset="-139056.75">14698 5960 1243 0,'0'0'0'15,"31"-17"30"-15,0 3 2 16,22-12 23-16,6-2 1 16,11 3 10-16,-3 5 1 15,3-6-12-15,-11 1 0 16,-12 2-17-16,-10 15 2 16,-15 2-18-16,-22 6 2 15,9 14-12-15,-23 9 0 16,14-23-1368-16</inkml:trace>
  <inkml:trace contextRef="#ctx0" brushRef="#br0" timeOffset="-138878.8">15020 5886 1030 0,'0'0'0'0,"-11"12"1"15,5-1 1-15,3 9-2 16,-2 5 0 0,-1 12 15-16,1 20-1 15,5 10 20-15,0 7 0 16,-6-6 12-16,6 0 0 15,0-3 1-15,6-3 0 16,16-8-5-16,9-20 2 16,-31-34-1096-16</inkml:trace>
  <inkml:trace contextRef="#ctx0" brushRef="#br0" timeOffset="-138409.81">15269 6313 954 0,'0'0'0'0,"-5"20"14"16,2 6 1-16,-8 30 32 16,-6 12 1-16,-8 0 17 0,-3-6 1 15,0-14-27-15,8-11 2 16,9-12 3-16,0-13 1 16,11-12 5-16,0 0 2 15,5-23-4-15,12-22 1 16,3-20-2-16,8-12 2 0,-3 4-3 15,-3 8 1-15,-10 23-9 16,-1 10 1-16,-6 21-7 16,-5 11-1-16,0 0-7 15,20 43-1-15,2 24-8 32,4 15-1-32,2-8-5 0,2-12 0 15,12-11-4-15,0-14 0 16,3-12-1-16,-3-19 0 15,-5-17 0-15,-7-9 0 16,-2-11 0-16,-14-17-1 16,-11-9 1-16,-11-5 2 15,-17 0 1-15,-12 5 1 16,-16 6-1-16,-6 20 1 0,-5 20 2 0,5 19 2 16,3 29 0-16,6 17 0 15,2 14-2-15,12-3 1 16,16 8-4-1,20-5 2 1,0-68-1627-16</inkml:trace>
  <inkml:trace contextRef="#ctx0" brushRef="#br0" timeOffset="-138062.68">12866 7295 590 0,'0'0'0'0,"0"0"70"0,0 0 1 16,26-17 4-16,38 5 2 15,48-2-35-15,42-6 1 16,48-8-9-16,36-3-1 0,45-6 7 15,25-2 0-15,19-12 15 0,-55 3 1 32,-82 5 0-32,-58 12 1 15,-51 11 4-15,-27 9 1 16,-29 5 13-16,-25 6 0 0,-17 3-11 0,-25 17 1 31,-36 11-9-31,-12 12 0 16,90-43-1446-16</inkml:trace>
  <inkml:trace contextRef="#ctx0" brushRef="#br0" timeOffset="-137788.22">13429 7614 878 0,'0'0'0'16,"6"-34"62"-16,0 3 0 15,-4 8 29-15,4 9-1 16,0 3-12-16,-6 11 0 16,5-17-17-16,-5 17 0 0,0 11-8 15,-11 20 2-15,-3 37-5 16,-3 17-1-16,0 3-8 16,9-6 0-16,2-9-6 15,6-11 1-15,6-25-5 16,19-17 1-16,23-20-9 0,16-25 2 15,-64 25-1475-15</inkml:trace>
  <inkml:trace contextRef="#ctx0" brushRef="#br0" timeOffset="-137535.31">13981 7159 1306 0,'0'0'0'0,"0"0"50"0,0 0 2 15,0 0 42-15,-17 31 0 16,-2 25-16-16,-9 24-1 16,-9 21-32-16,-5 15 0 31,-5 20-14-31,5 3 2 16,-6 5-6-16,3-8 0 0,14-21 1 15,12-16 1-15,19-31-2 16,19-28 1-16,23-34-3 15,17-29-1-15,-59 23-1615 16</inkml:trace>
  <inkml:trace contextRef="#ctx0" brushRef="#br0" timeOffset="-137123.87">14379 7453 1243 0,'0'0'0'0,"0"0"54"15,0 0 1-15,-6 31 20 16,-5 0 1-16,-9 34-23 15,-8 17 1-15,-2 11-23 16,-1 12 1-16,3-6-4 0,-3-3 1 16,14-11 3-16,6-17 2 31,16-17 1-31,1-20 0 16,0-20 1-16,8-22 0 15,14-15 3-15,0-16 0 16,8-23-1-16,1-14 0 15,5-9-4-15,-3-2 1 16,-8 13 2-16,-1 4 1 0,-2 22-8 16,-2 14 2-16,-10 17-3 15,-7 20 0-15,-9 0-6 16,14 37 0-16,-11 22-8 16,-3 26-1-16,-9 3-5 0,1-3 0 15,5-9-3-15,3-14 1 16,3-16-4-16,5-18 1 15,6-8-1-15,3-20 0 16,19-12-1-16,18-13 1 16,16-26-1-16,8-11 0 15,-78 62-1866-15</inkml:trace>
  <inkml:trace contextRef="#ctx0" brushRef="#br0" timeOffset="-136586.8">15042 7569 1255 0,'0'0'0'15,"0"0"7"-15,0 0 1 16,0 0-7-16,0 0 0 16,0 0 42-16,0 0-1 15,-5 42 29-15,-6 23 0 16,-9 20 8-16,3 3 1 0,-5-9-7 0,2-6 0 16,3-16-14-16,6-12 1 15,6-19-12-15,5-26 0 16,0 0-9-1,16-26 0-15,4-30 1 0,8-18 1 16,3-14-7-16,2-11 2 16,-7 1-4-16,2-1 0 31,3 17-5-31,-9 14 0 16,9 25-3-16,-9 18 0 0,-2 16-4 15,2 24-1-15,9 27-4 16,-9 9 2-16,-2 22-5 15,-3 4 1-15,-12 2-4 16,1-8 0-16,0-4-4 0,-4-10 1 16,-2-23-1-16,-2-9-1 15,2-16-2-15,0-9 2 16,0 0-3-16,-23-14 1 16,4-29-2-16,-4-2 0 15,-8-12-16-15,3 9 1 16,-2 17-53-16,7 12 1 15,9 13-43-15,14 6 0 0,-11 0 1 16,11 0 1-16,-6 25 47 16,12-11 0-16,5 9 41 15,14-12 0-15,12-11 17 0,16-11 1 16,11-12 3-16,9-5 0 16,-73 28-1344-16</inkml:trace>
  <inkml:trace contextRef="#ctx0" brushRef="#br0" timeOffset="-111431.4">30869 14338 1004 0,'0'0'0'15,"0"0"16"-15,0 0-1 16,17-31 27-16,-14 2-1 16,0-2-3-16,-1 3 2 15,-2 0-21-15,0 8 0 16,0 6-7-16,0 2 1 15,0 12-958-15</inkml:trace>
  <inkml:trace contextRef="#ctx0" brushRef="#br0" timeOffset="-92098.76">19594 9319 640 0,'0'0'0'32,"0"0"27"-32,-37 14 0 0,20-8 47 0,9-6 0 31,8 0 4-31,-11 8-1 0,11-8-10 16,-11 23 2-16,11-9-31 15,0 3 0-15,11-3-9 16,25-3 2-16,34-5 8 0,23-17 1 15,13-9-1-15,3-5-1 16,-11-1 2-16,-16 3 2 16,-21 9-9-16,-16 3 1 15,-28 3-6-15,-17 8 0 16,14-3-4-16,-14 3 0 16,-17 11-5-16,-3 0 0 15,-22 3-3-15,-5 3 1 16,5-8-5-16,3-3 1 0,2-4 1 15,6-2 1-15,3 0 4 0,6-2 1 16,8-1 0-16,-3 0 1 16,17 3-1-1,-11 0 0 1,11 0-1463-16</inkml:trace>
  <inkml:trace contextRef="#ctx0" brushRef="#br0" timeOffset="-89435.94">31861 9480 677 0,'0'0'0'15,"0"0"17"-15,0 0 0 16,25-17 11-16,-25 17 1 31,17 0-4-31,-12 11 1 0,6 23-11 16,3 20 1-16,-2 14-6 15,-12 3 1-15,-6-6-2 16,-2-6 0-16,2-11-2 16,6-17 1-16,3-11 1 0,-3-20 0 15,28 11 7-15,14-25 0 16,22-17 9-16,17-17 1 15,12-14 20-15,11-9 1 16,10-8 9-16,4-6 0 16,-12-5-3-16,-16 11 1 15,-31 19 0-15,-17 26 1 16,-25 12-9-16,-17 22 0 16,0 17-11-16,-17 14 1 0,-20 31-8 15,-2 11 1-15,39-73-1265 16</inkml:trace>
  <inkml:trace contextRef="#ctx0" brushRef="#br0" timeOffset="-89133.42">32270 9562 1004 0,'0'0'0'15,"0"0"8"-15,0 0 1 16,0 0 5-16,0 0 2 15,0 0-3-15,0 0 2 16,-6 68-9-16,17-3 0 16,6 0-3-16,3-3 0 15,-9-17-1-15,8-8 0 16,9-14 0-16,14-3 0 16,17-20 3-16,17-12 1 15,5-19 11-15,0-14 1 16,-5-3 12-16,-3-9 2 0,-6 4 17 15,-8 7 0-15,-9-2 1 16,15 3 0-16,-65 45-1109 16</inkml:trace>
  <inkml:trace contextRef="#ctx1" brushRef="#br0" timeOffset="-124683.2">20785 15647 0,'0'0'0</inkml:trace>
  <inkml:trace contextRef="#ctx1" brushRef="#br0" timeOffset="-124551.08">19530 12932 0,'0'0'0</inkml:trace>
  <inkml:trace contextRef="#ctx0" brushRef="#br0" timeOffset="-78982.51">14580 9463 1407 0,'0'0'0'16,"0"0"42"-16,0 0 1 15,0 0 48-15,0 0 0 16,28 6-24-16,20-1 2 15,42-2-36-15,10-6 2 0,-10-2-15 16,-14-6 2-16,-20 8-9 16,-20 6 2-16,-8 2-2 15,-17 1 1-15,-11-6-10 16,-5 20 2-16,5-20-1495 0</inkml:trace>
  <inkml:trace contextRef="#ctx0" brushRef="#br0" timeOffset="-78804.36">14692 9678 1344 0,'-11'3'0'16,"-11"8"21"-16,8-2 2 15,14-9 8-15,0 11 2 16,0-11 20-16,36 0 1 16,40-3-10-16,13 3 1 0,-10 0-6 15,-9-3 1-15,-17 1-2 16,-16 4 1-16,-21 1-8 16,-16-3 2-16,9 0-6 15,-9 0 0-15,0 0-1469 31</inkml:trace>
  <inkml:trace contextRef="#ctx0" brushRef="#br0" timeOffset="-78533.92">13908 9183 1532 0,'0'0'0'0,"0"-31"34"16,0 11 0-16,0 20 29 16,0-5 1-1,0 5 4-15,0 19 2 0,-3 49-31 16,3 31 0-16,6 31-15 16,0 20 0-16,-6-3-6 15,0 12 1-15,0 2-5 16,0-20-1-16,5-48-3 15,6-30 1-15,-11-63-1569 16</inkml:trace>
  <inkml:trace contextRef="#ctx0" brushRef="#br0" timeOffset="-67282.43">17070 18248 1243 0,'0'0'0'0,"0"0"44"15,-28-31-1-15,28 31 52 16,0 0 0-16,-11 11-7 16,11-11-1-16,11 12-42 0,26-10 1 31,49-2-13-31,35-11-1 16,22-9-8-16,28-11 0 15,19-8-2-15,6-1-1 16,-14 9-2-16,-19 8 1 15,-35 9-4-15,-27 8 1 16,-45 12-3-16,-28 5 1 0,-22 1 0 16,-43 8 0-16,-38 13 0 15,-26 10 1-15,-25-6-4 16,-11-1 0-16,-3-4 0 0,-17 4-1 16,-8-2-2-16,-1 3 0 15,12 5-3-15,11 6 2 16,6 1-3-16,20-7-1 15,21-14 0-15,32-5-1 16,33-6-1-16,42-17 0 16,51-20 0-16,39-11 0 15,42-17 0 1,39-9 0-16,19-5-1 0,-5 0 2 0,-25 11 0 16,-28 17 0-16,-34 14 3 15,-39 12 0-15,-28 13 2 16,-31 12-1-16,-11-17-1693 15</inkml:trace>
  <inkml:trace contextRef="#ctx1" brushRef="#br0" timeOffset="-104584.79">13764 13144 0,'0'0'0,"0"0"0,0 0 0,0 0 16,0 0-16,0 0 0,0 0 0,0 0 16,0 0-16,0 0 15,0 0-15,0 0 16,0 0-16,0 0 0,0 15 0,0-15 15,0 15-15,0-15 16,0 0-16,-14 0 16,14 15-16,-30-15 0,30 0 15,-15 0-15,15 0 0,0 0 16,0 0-16,0 0 16,0 0-1,0 0-15,0 0 16,0 0-1,0 0-15,0 0 32,15 0-32,15 0 15,-16 15 1,91-15 0,89 15-16,0 0 31,90 0-31,-60 0 31,30 15-15,-75-15 15,16 1-31,-46-1 16,-30-15-16,1 0 31,-15-15-31,-1-1 31,-14 16-31,-31-15 31,1 15-31,-30-15 32,-15 15-32,30-15 15,-30 15 1,-15 0-1,45 0 1,-31 0 0,31 0-16,0 15 31,15 31-31,29 44 31,16 46-31,-30 30 16,29 30-1,-44-46 1,-15 1-16,0-30 16,-1-16-16,-29-14 15,-15-1 1,15-14 0,15-1-16,-30 1 31,15-1-31,30-15 31,0 1-31,15-16 16,44 0-16,-14 0 31,-16 1-31,31-16 16,-15 0-16,-31 0 15,1-15-15,-45 0 16,15 0-16,-30 0 15,0-15-15,-45 0 16,0 0-16,0 0 16,31 0-16</inkml:trace>
  <inkml:trace contextRef="#ctx1" brushRef="#br0" timeOffset="102049.4">9597 8197 0,'0'0'0,"0"0"0,0 0 0,0 0 0,0 0 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3-17T06:25:02.033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6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1" timeString="2023-03-17T06:27:34.048"/>
    </inkml:context>
  </inkml:definitions>
  <inkml:trace contextRef="#ctx0" brushRef="#br0">15950 15387 1344 0,'0'0'0'0,"0"0"29"16,0 0 1-16,0 0 41 31,0 0 0-31,0 0-16 0,0-34 0 16,-6 25-17-16,6-8 0 16,-5 3-18-16,-6-11 2 15,-1-6-8-15,-2-1 1 16,-8 4-2-16,-9 3 2 15,-11 2-1-15,-3 1 1 16,-11 7-3-16,3 13 2 16,-17 19-2-16,3 0 0 15,-3 2 0-15,5-7-1 0,-2 7-2 0,6 1 0 16,5 17 0-16,-3-6 0 16,0 0-2-16,0-11 0 15,-11 3 0-15,3 5 1 16,14 9-2-16,-6 2 0 15,6-5 0-15,-6 9 1 16,6 10-1 0,5 7 1-16,-5 13-1 15,2-5-1-15,12 0 1 16,3-6 1-16,-1-20-1 16,9-5 1-16,12-9-1 15,2-5-1-15,-3 3 1 16,3-1 1-16,2 15-3 0,1 8 2 15,6 0-1-15,5 0 1 16,0 8-1-16,0 4 0 16,0 5-1-16,11 0 0 15,0-9-1-15,3-2 1 16,3-12-1-16,-6-10 2 16,3-7-2-16,3 0 0 15,0-5 1-15,5 3-1 0,9 5-1 0,0 0 2 16,-3 6-2-16,3-5 0 15,5-7 0-15,6 1 1 16,17-1-1-16,5 4 1 31,1 11-2-31,-1-6 2 16,-11 0-2-16,-2-6 1 16,-4 1-1-16,4-1 0 0,5-5 0 15,-3-3 1-15,0-6-1 16,0 1 0-16,1-1 1 15,10-3 0-15,-2-8 0 16,2 0 1-16,-5 0-1 0,0 0 1 16,-6-5 1-16,0-4 0 15,6-5 0-15,-3-3 0 16,8 3 1-16,-5-3-1 16,-11-11-1-16,-1 0 2 15,7-1-1-15,4 4 1 16,1-1-1-16,-6-2 2 15,-5 3-2-15,0-1 1 16,-12 6-1-16,-2-8 2 16,-4-11 0-16,1 2-1 15,-3 17 0-15,-8 0 0 16,2 3 1-16,1-5 0 16,-4-1-2-16,-2-8 2 0,-3-9-2 15,3-5 2-15,0-17 1 16,-6 0 0-16,-6-12-1 15,-2 6 1-15,-3 3 1 16,-3 6 1-16,1 8-3 16,-4 3 2-16,0 17-1 15,-2 5 1-15,-3 7-3 0,-12-18 2 16,-2-14-2-16,-11-8 0 16,-3-15 0-16,2-5-1 15,-10-6 1-15,-1 3-1 16,-16 3 1-16,13 31 0 15,-8 8 0-15,-11-2-1 32,-8-1 1-32,-3 9-1 15,-9 15 1-15,-16 16-1 0,-15 20 0 16,-2 20 0-16,123-37-1875 16</inkml:trace>
  <inkml:trace contextRef="#ctx0" brushRef="#br0" timeOffset="2395.34">13637 4719 602 0,'0'0'0'16,"0"0"28"-16,0 0 0 0,-28-12 55 15,28 12 0-15,0 0 4 0,0 0 0 32,0 0-10-32,0 0-1 15,0 0-31-15,28-2 1 16,25 2-9-16,20 0 0 0,19-6 4 16,17-5 2-16,9-4 6 15,-3-1 1-15,-12-1-2 16,-13 2 1-16,-20 10 2 15,-14 2 0-15,-28 3-2 0,-11 3 0 16,-17-3-6-16,8 20 1 16,-13-9-11-16,-1 6 2 15,-8 3-7-15,-3-1 0 16,17-19-1534-16</inkml:trace>
  <inkml:trace contextRef="#ctx0" brushRef="#br0" timeOffset="2615.77">14171 4713 1168 0,'0'0'0'0,"0"0"19"0,0-8 1 15,0 8 17-15,0 0 1 16,0 0 24-16,0 0 1 16,0 0-6-16,0 19 1 15,12 44-3-15,-1 24 0 16,-11 12 5-16,-6 6-1 15,1-12-2-15,-1-11 1 16,12-34-7-16,5-17 1 16,0-11-7-16,14-14 1 15,12-20-11-15,10-15-1 0,-47 29-1632 0</inkml:trace>
  <inkml:trace contextRef="#ctx0" brushRef="#br0" timeOffset="2874.52">14872 4408 1243 0,'0'0'0'0,"-9"-43"11"15,6 18 1-15,-8 11 15 16,-3 8 0-16,-3 12 29 16,-13 19 1-16,-10 37 1 15,1 20 0-15,11-2-2 16,6 7 2-16,13 21-6 0,7 16 2 15,4 34-4-15,12-13 0 16,14-38-7-16,14-22 0 16,12-23-9-16,10-17 0 15,14-14-4-15,-2-31 2 16,-76 0-1597-16</inkml:trace>
  <inkml:trace contextRef="#ctx0" brushRef="#br0" timeOffset="4359.1">15205 4637 590 0,'0'0'0'16,"0"0"54"-16,0 0 0 0,11-37 7 15,-11 23 2-15,0 3-14 16,0 11 2-16,0-12-3 0,0 12 2 31,0 0-7-31,-5 23 1 16,-4 28 0-16,-8 17 1 15,1 25 3-15,2 14 0 16,11 18 3-16,6-7-1 16,11-19-1-16,14-25 0 15,14-26-2-15,5-17 0 0,6-11-8 0,6-20 1 16,0-11 0-16,-3-9 2 16,-14-17-8-16,-20-14 2 15,-22-17-10 1,-19-5 1-16,-20 2-25 0,-17 6 1 15,-9 20-10-15,1 19 0 16,5 15-40 0,6 17 1-16,16 11-38 15,12 8 0-15,8 1 1 16,12-7 0-16,5-19 29 16,11 12 1-16,9-12 34 15,27-20 0-15,34-14 15 16,9-6 2-16,11-8 3 0,0 3 2 15,-12-3 12-15,-19 6 1 16,-22 11 13-16,-17 11 1 16,-31 20-1063-16</inkml:trace>
  <inkml:trace contextRef="#ctx0" brushRef="#br0" timeOffset="4557.46">15684 4142 791 0,'0'0'0'15,"42"-14"18"-15,0 2 1 16,17 18 23-16,16 14 2 16,15 28 12-16,22 28 0 15,31 49-9-15,-23 16 2 16,-44-5-15-16,-54 14 2 16,-55 25 6-16,-51-3-1 0,-51-33 9 15,-8-12-1-15,23-2 3 16,13-32-1-16,107-93-1159 15</inkml:trace>
  <inkml:trace contextRef="#ctx1" brushRef="#br0">21338 12239 0,'0'0'0,"0"0"0,29 0 15,-29 0 1,45 0-16,75 0 31,44 15-31</inkml:trace>
  <inkml:trace contextRef="#ctx1" brushRef="#br0" timeOffset="5809.1">27566 10263 0,'0'0'0</inkml:trace>
  <inkml:trace contextRef="#ctx0" brushRef="#br0" timeOffset="158249">20697 4761 728 0,'0'0'0'15,"-31"-6"37"-15,14 1 1 16,3-1 62-16,14 6 0 16,-11-5-2-16,11 5 2 15,11-3-29-15,15-3 0 0,38 6-32 16,26-6 1-16,5 6-6 16,11-5 0-16,6 5-2 15,-2-9 1-15,-15 4-6 16,-14-1 1-16,-28 17-5 15,-11 9 2-15,-17-6 0 0,-8-3-1 16,-17-11-8-16,0 26 0 16,-11-1-7-16,-3 4 1 15,14-29-1330-15</inkml:trace>
  <inkml:trace contextRef="#ctx0" brushRef="#br0" timeOffset="158456.7">21212 4829 1054 0,'-5'-11'0'16,"-1"-9"5"-1,1-3-1-15,-1 9 2 0,3 3 0 16,3 11 29-16,0-14 3 16,0 14 15-16,14 19 1 15,11 30 7-15,-2 38-1 16,-6 32 1-16,-6 5 1 16,-8-19-4-16,-3-23 0 15,-3-28-6-15,3-20 0 16,0-17-7-16,0-17-1 15,0 11-6-15,0-11 0 16,0 0-1452-16</inkml:trace>
  <inkml:trace contextRef="#ctx0" brushRef="#br0" timeOffset="158954.04">22179 4682 829 0,'0'0'0'0,"0"0"94"16,0-42 0-16,0 2 3 15,0 3-1-15,0 12-28 16,-6 13-1-16,6 12-19 0,-17 17 2 15,-8 40-18-15,3 22 1 16,5 40-4-16,8 11 1 16,9 20-5-16,6-6 1 15,8-20-4-15,8-8 2 16,9-20-4-16,14-16 1 16,11-18 2-16,8-31-1 15,21-48 2-15,1-23-1 16,-2-22-9-16,-5-11-1 15,-9-9-9-15,-23-17-1 0,-47 99-1377 16</inkml:trace>
  <inkml:trace contextRef="#ctx0" brushRef="#br0" timeOffset="159179.87">22820 4730 992 0,'0'0'0'0,"0"0"0"16,0 0 0-16,-20-37-3 16,20 37 1-16,-5-14 7 15,5 14 0-15,0 0 29 16,0 0 1-16,-11 9 30 0,5 22 1 15,-5 37 11-15,5 25 2 16,6 17-12-16,11 9 2 16,1-12-12-16,7-16 0 15,9-29-13-15,-3-17 0 16,6-28-5-16,-3-8 1 16,0-12-8-16,-3-8-1 15,-8-6-14 1,-17-17 0-16,0 34-1418 0</inkml:trace>
  <inkml:trace contextRef="#ctx0" brushRef="#br0" timeOffset="159350.97">22630 5083 1130 0,'0'0'0'0,"0"0"9"16,30 15 0 0,-2-21 1-16,17 0 0 0,22-2 47 0,6-12 0 15,0 3 14-15,-3-8 0 31,-6 5 2-31,-5 9-1 16,20-1-9-16,-6 18 1 0,-73-6-1336 16</inkml:trace>
  <inkml:trace contextRef="#ctx0" brushRef="#br0" timeOffset="159553.31">23484 5290 1042 0,'0'0'0'16,"11"14"53"0,0 9 0-16,3 19 9 0,-8 20 2 15,-6 3-18-15,0 9 1 16,0 5-15-16,-6-8 0 16,6-12-13-16,11-8 2 15,9-26-3-15,2-13 0 16,-22-12-1150-16</inkml:trace>
  <inkml:trace contextRef="#ctx0" brushRef="#br0" timeOffset="160124.07">23853 5115 1004 0,'0'0'0'15,"0"0"11"-15,34-37 1 16,-14 17 8-16,8 3 0 15,2 11 37-15,7 12 0 16,5 14-3-16,-8 22 0 16,-15 15-7-16,-16 5 0 15,-20 6-3-15,-11 0 1 16,-8-6-8-16,-6-20 0 0,14-8-1 16,14-5 0-16,8-21-2 15,6-8 2-15,0 0 3 0,14-8 0 16,20-24 5-16,2-10 0 15,9-6 1-15,0-3 1 16,-3 6-1-16,-9 8 1 16,-7 0-4-16,-10 6 0 15,1 9-9-15,-14 7 1 16,-3 1-7-16,-3 3 1 16,3 0-7-16,-5-1 0 0,5 12-4 31,-6-8 1-31,6 8-3 15,0 0-1-15,0 0-3 16,-14-6 1-16,14 6-4 16,-3 12 1-16,-2 2-4 15,-4 22 1-15,-2 27-3 0,5 10 0 16,1-8-1-16,5-11 0 16,0-12-1-16,5-5 0 15,18-6-1-15,8-3 1 16,5 1-1-16,12-9 1 15,5-9-1-15,-6-11 1 16,-7-11-1-16,-7-4 2 16,1-2-2-16,-6 0 1 0,-3 9-1 0,-14 2 1 31,-11 6-1816-31</inkml:trace>
  <inkml:trace contextRef="#ctx0" brushRef="#br0" timeOffset="160497.79">24576 4637 941 0,'0'0'0'16,"28"-23"51"-16,3 9-1 15,11 8-14-15,17 18 1 16,19 13 18-16,3 17 0 16,-13 29-15-16,-21 28 2 15,-13 26-10-15,-12 22 2 16,-13-9 3-16,-15 3 0 15,-14-16 4-15,-8-12-1 16,-25-3 1-16,-14-16 2 16,-20-18 11-16,3-14 1 15,17-19 0-15,22-24 0 16,45-19-1429-16</inkml:trace>
  <inkml:trace contextRef="#ctx1" brushRef="#br0" timeOffset="14141.33">28418 17396 0,'0'0'0,"30"0"0,-30 0 0,0 0 0,164 15 0,-15 0 0</inkml:trace>
  <inkml:trace contextRef="#ctx0" brushRef="#br0" timeOffset="172104.31">16602 10427 12 0,'0'0'0'15,"0"0"1"-15,0 0 0 16,0 0-1-16,0 0 0 16,0 0-11-16</inkml:trace>
  <inkml:trace contextRef="#ctx0" brushRef="#br0" timeOffset="173007.72">17132 11852 112 0,'0'0'0'16,"0"0"-84"-16</inkml:trace>
  <inkml:trace contextRef="#ctx0" brushRef="#br0" timeOffset="176109.86">23436 16286 1105 0,'0'0'0'15,"0"0"32"-15,0 0 1 16,0 0 41-16,0 0 0 15,0 0-2 1,0 0 1-16,0 0-26 16,37-9 1-16,30-25-22 15,20-5 0-15,2-9-1 16,12 0-1-16,11 11-2 0,-11-6 0 16,-11 7-2-16,-26 5 0 15,-16 11-1-15,-20 9 2 16,-14 5-2-16,-14 6 0 15,0 0-3-15,-20 14 0 16,-22 17-3-16,-11 3-1 16,-3-3-3-16,-6-3 1 15,62-28-1434-15</inkml:trace>
  <inkml:trace contextRef="#ctx0" brushRef="#br0" timeOffset="176287.14">23408 16566 1293 0,'0'0'0'0,"-8"31"23"16,8-11-1-16,14-9 22 15,25-14 1-15,28-20-5 16,12-19 2-16,21-17-2 16,18-9 1-16,0 0 5 0,-9 9 1 15,-22 22-5-15,-23 11 2 16,-27 15 1-16,-21 3 0 16,-16 8-7-16,0 0 0 15,0 0-1490 1</inkml:trace>
  <inkml:trace contextRef="#ctx1" brushRef="#br0" timeOffset="24811.27">28985 17049 0,'0'0'0</inkml:trace>
  <inkml:trace contextRef="#ctx0" brushRef="#br0" timeOffset="187712.41">30715 16184 401 0,'0'0'0'0,"0"0"17"16,0 0 1-16,0 0 42 16,0 0 0-16,0 0 18 0,0 0 0 15,0 0 2-15,0 0-1 16,0 0-31-16,0 0-1 15,37-11-9-15,16-9 1 16,22-8-3-16,21-6 1 16,18 0 11-16,15-9 2 0,0-13-3 15,-8-1 1-15,-26-2-1 16,-25 8 0-16,-23 14-7 16,-16 12 0-16,-20 13-3 15,-11 12 1-15,-11 6-4 16,-20 17 0-16,-16 14-6 15,-9 11 0-15,5 0-14 0,1-3 2 32,50-45-1301-32</inkml:trace>
  <inkml:trace contextRef="#ctx0" brushRef="#br0" timeOffset="187875.79">30900 16221 1042 0,'0'0'0'31,"0"0"3"-31,-8 34 1 16,22-37-2-16,25-11 0 0,34-20 20 15,22-6-1-15,20 3 7 16,5 6 0-16,-5 6 28 16,-14 2 0-16,-26 3 13 15,-21 6 0-15,-29 9-6 16,-25 5 1-16,0 0-1212 0</inkml:trace>
  <inkml:trace contextRef="#ctx1" brushRef="#br0" timeOffset="37925.93">32570 9404 0,'0'0'0</inkml:trace>
  <inkml:trace contextRef="#ctx0" brushRef="#br0" timeOffset="191422.34">26296 2332 677 0,'0'0'0'15,"0"0"19"-15,0 0 0 16,0 0 25-16,0 0 1 16,-6-31-4-16,6 31 0 15,0 26-11-15,0 19 1 16,0 34-12-16,0 9 1 0,0-6-4 15,0-3-1-15,6 0 0 16,-6-8 1-16,-6-3 4 16,0-15 0-16,-5-13 5 15,3-9 1-15,-1-20 6 16,1-5 1-16,-9-17 11 16,0-20 1-16,-2-32 8 15,8-19 1 1,11-17 9-16,5-22 0 15,4-6-4-15,10-9 1 16,6 0-11-16,12 6 0 0,2 31-8 16,9 28 0-16,-1 23-9 15,1 23-1-15,-9 14-7 16,0 22-1-16,-2 20-7 16,-1 26 1-16,-8 16-7 15,-11 20 1-15,-17 12-4 0,-17 3 1 16,-22-10-3-16,-9 1 1 15,-5-5-2-15,-3-18 1 16,-8-8-1-16,-1-14 2 16,4-18 0-16,7-16-1 15,12-14 2-15,20-17 1 16,2-15 1-16,15-16 1 0,13-26 1 16,9 0 1-16,17 17 0 15,5 11 0-15,3 24-1 16,-3 16 0-16,3 14 0 0,-8 28 0 31,-1 20-3-31,-5 6 1 16,0 0-4-16,3-6 1 15,-3-14-3-15,9-17 1 16,-7-11-2-16,-2-20 1 16,14-20-1-16,12-11 1 15,16-22-1-15,2-4 1 16,-4-5 1-16,-21-6-1 15,-8 11-1-15,-19 15 2 16,-9 11-1-16,-11 5 2 0,-8 15-3 16,8 11 1-16,0 0-1 15,-23 17 1-15,-13 34-2 16,2 11 0-16,4 20-1 16,2 9 1-16,11 13-1 15,3-2 1-15,3-17-1 16,5-3 0-16,12-26 0 0,-1-8 0 15,6-22 0-15,-2-15 0 16,-9-11 0-16,0 0 0 16,5-11-2-16,-16-20 1 15,-20-17-25-15,-5 3 0 16,-6-4-49 0,0 10 1-16,17 16-23 0,8 9 2 15,17 14-7-15,0 0 1 0,0 0 20 16,-8 14 0-16,8-2 18 15,8-1 1-15,9-3 21 16,19-2 2-16,31-17 27 16,12-9 0-1,2-23 12-15,-3-13 0 16,-8-1 13-16,-16 1-1 16,-21-4 30-16,-8 15 0 15,-11 20 20-15,-8 2 1 16,-6 23 7-16,0 0 1 15,0 0-13-15,-14 43 2 0,-8 30-7 16,-6 15-1-16,14 5-7 16,8-45 0-16,6-8-8 15,6-9 1-15,-1-6-7 16,1-8-1-16,-1 0-4 0,-5-17 0 16,20 9-2-16,2-9 2 15,-2-14-1-15,2-15 1 16,1-2-4-1,-9 11 2-15,-3 6-1 0,0 3 2 16,-11 11-7-16,6-11 0 0,-6 11-6 16,8 11 2-16,-2 6-3 15,5 11 1-15,6 0-5 16,-6-2 1-16,9-12-3 16,22 9 1-1,11-12-2-15,6-14 1 16,-59 3-1848-16</inkml:trace>
  <inkml:trace contextRef="#ctx0" brushRef="#br0" timeOffset="192637.06">28391 2440 715 0,'0'0'0'0,"11"-62"100"16,0 16 0-16,-5-10-21 0,-4 13 0 15,-4 12-37-15,-7 6 1 16,9 25-14-16,-31 0 1 16,-11 14-11-16,0 23 0 31,-16 36-2-31,10 15 1 0,12 11-1 0,8 0 1 31,16-12-1-31,15-5 1 16,17-19-2-16,13-15 2 15,21-17 3-15,13-25-1 16,11-18 4-16,9-25 1 0,-11-11 1 16,-9-3 0-16,-25-11 6 15,-6 6 1-15,-13-1-2 16,-12 9 1-16,-11 17-2 0,-6 17 0 15,6 14-2-15,-19 6 2 16,-7 27-8-16,1 21 2 16,6 14-9-16,13 3 2 0,0-3-5 31,12-20 1-31,0-12-4 0,19-16 0 0,17-14-1 16,8-17 1-16,17-21-2 15,-5-16 1-15,-6-3 1 16,-8-16 1-16,-17 4 2 31,-26-2 0-31,-30 6 1 0,-17 8 1 16,-11-5-2-16,-6 13 2 15,6 29-4-15,5 34 0 16,6 19-1-16,8 21 1 16,6 2-1-16,20 6 1 15,8-17-1-15,6-15 0 16,19-10-1-16,8-26 0 0,23-14-3 15,9-9 2-15,5-2-2 16,-3-12 0-16,3-3 0 16,-11 4-1-16,-11 5-1 15,-18 8 1-15,-7 9-2 0,-23 14 1 16,8 25-3-16,-11 12 2 16,-2 31-2-16,5 3 0 15,-6 2-2 1,1-16 2-16,-1-9-2 0,6-12 1 15,6-16-1-15,-6-20 0 16,19-5-1-16,9-27 2 16,3-18 0-16,3-7 0 15,-9-5 1-15,-3 8 0 16,-2-8 0-16,2 11 1 16,-11 20 1-16,-2 20 1 0,-9 11-1 15,5 5 0-15,-7 26 0 16,-1 26 2-16,3 16-2 15,0 9 0-15,0-2 0 32,5-13 1-32,12-10-2 0,6-20 1 15,-1-23-1-15,12-14 1 16,10-14 0-16,12-3 0 16,-56 17-1644-16</inkml:trace>
  <inkml:trace contextRef="#ctx0" brushRef="#br0" timeOffset="193025.22">29668 2533 967 0,'0'0'0'0,"19"-45"9"15,1 14 0-15,-12-12-6 16,6 7 1-16,-2 10 63 15,-4 6 1-15,-8 15 38 16,0 5 0-16,0 0 5 0,17 5 1 16,-3 26-24-16,8 26 2 15,-2 11-19-15,8 8 1 16,-3-2-19-16,3-18 1 16,-3-13-16-16,-2-12 1 15,-4-20-7-15,-2-17 2 16,11-16-7-16,3-18 1 0,5-22 1 15,1-11 0-15,-9-15-1 16,-3 0 1-16,-8 9-1 16,-1 11 0-16,-10 26-1 15,-6 16 1-15,6 18-3 16,-6 8 0-16,0 0-1873 16</inkml:trace>
  <inkml:trace contextRef="#ctx0" brushRef="#br0" timeOffset="194154.43">31214 2092 401 0,'0'0'0'0,"0"0"98"16,0 0 1-16,0 0-40 16,25-14 1-16,-8 14-39 15,2-6 1-15,15-5-14 16,-3 0 1-16,-3-4-7 15,-9 1 1 1,-2 3-2-16,-6 0 0 0,-11 11 1 16,14-20 2-16,-11 9 10 0,-3 11 1 15,6-15 13-15,-6 15 0 16,0 0 16-16,-23 15 0 16,-24 27 15-16,-12 15 0 31,-20 16-5-31,-7 9 1 0,2 0-8 0,5-3 0 15,20-5-8-15,12-12 0 16,10-5-2-16,15-15 0 16,11-17 1-16,5-5 1 15,6-9-1-15,0-11 1 0,17 15-2 16,11-4 1-16,28 0-2 31,14 9 1-31,14-3 2 16,3 8 1-16,2 7-5 15,-10 1 1-15,-20 1-4 16,-12-2 0-16,-13-7-5 0,-12-5 1 16,-5 0-4-16,0-3 0 15,-6-6-5-15,0-3 1 16,-11-8-5-16,12 12 2 16,-12-12-7-16,11 0 1 15,-11 0-1622-15</inkml:trace>
  <inkml:trace contextRef="#ctx0" brushRef="#br0" timeOffset="194544.47">32146 2123 653 0,'0'0'0'0,"23"-45"3"16,-15 8 0-16,1 6-4 0,-7 6 0 15,4 8 4 1,-3 2 1-16,-3 15 9 0,0 0 1 16,0 0 13-16,-9 15 0 15,-5 16 11-15,-28 25 1 16,-17 29 15-16,-11 3 1 16,-5 5 17-16,13-11 0 15,20-3-5-15,31-17 1 16,25-5-1-16,31-15 0 15,14-11-7-15,19-5 2 0,-2-9-1 16,2-3 1-16,-2 0-9 31,2-3 1-31,1 1-1 0,-9-4 1 16,-12 9-5-16,-16-3 2 16,-25 15-7-16,-22 2-1 15,-21 14-6-15,-2-8 0 16,28-37-1585-16</inkml:trace>
  <inkml:trace contextRef="#ctx0" brushRef="#br0" timeOffset="195447.99">28567 3707 564 0,'0'0'0'0,"0"0"87"16,14-37 1-1,-14 37 20-15,0 0 1 16,0 0-61-16,11 11 1 15,-5 31-20-15,-6 29 2 16,-6 20-12-16,6 10 1 16,0 4 4-16,0-6 0 15,-5-6 3-15,-1-5 1 16,0-9 6-16,1-17 1 16,-6-16 1-16,2-15 0 15,-2-20-1-15,11-11 2 0,-20-20 3 16,15-28 0-16,5-34 8 15,5-28 2-15,9-9 5 16,9-5 0-16,8-18 0 16,2 4 1-16,9 2-9 15,9 23 1-15,10 28-9 16,12 23 2-16,-6 25-10 0,9 29 1 16,-17 22-12-16,-6 23 1 15,-19 19-6-15,-26 23 1 16,-30 20-6-16,-32 0 1 15,-24 9-3-15,-17-15 0 16,-1-5-1-16,1-4 1 16,8-21-2-16,20-7 1 15,8-19-2-15,17-17 2 16,12-20 1-16,13-20 0 16,0-11 0-16,11-12 1 15,12 1 0-15,5 2-1 0,6 18 0 16,8 13 0-16,9 15 0 15,11 19 0 1,13 21 0-16,7 10 0 0,-1 18-4 16,9-6 2-16,17-12-3 15,2-5 0-15,3-9 1 16,-13-22-1-16,-21-14-1 0,-13-15 1 16,-17-8-3-16,-3-19 1 15,0-15-3-15,2-17-1 16,-30 68-1780-16</inkml:trace>
  <inkml:trace contextRef="#ctx0" brushRef="#br0" timeOffset="196067.45">29472 3950 1168 0,'0'0'0'15,"0"0"1"-15,14-29 1 16,-14 29-1-16,-3-11 0 0,3 11 11 16,0 0-1-16,-11 20 21 15,-1 31 1-15,-7 34 14 16,-1 22 1-16,-2 9 16 15,-3 8 0-15,8-11-3 16,6-2 0-16,5-29-3 16,6-14 0-16,6-26-6 0,-6-22 0 15,0-20-10-15,0 0-1 16,5-26-11-16,-10-16 0 16,-1-20-12-16,-5-9 0 15,-9 0-16-15,-5 6 1 16,3 17-4-16,5 11 1 15,0 23-12-15,17 14 1 16,-14 6-21-16,14 14 1 16,6 11-7-16,10 0 0 15,12-6-2-15,17-8 1 16,8-17 7-16,15-22 0 16,7-18 13-16,15-16 0 15,11-9 18-15,-20 0 1 16,-14 0 3-16,-25 19 2 15,-19 1 13-15,-9 17 0 16,-9 14 15-16,-5 14 2 16,-11 8 3-16,-9 35 0 15,-16 36 1-15,-3 23 0 16,8 2-6-16,17-11 2 0,14-11-7 16,14-17 1-16,14-19-6 15,3-24-1-15,-3-13-1 16,-3-18-1-16,6-13-3 15,-3-21-1-15,-3-8 4 0,-3-5-1 16,-5-1-1-16,-6 15 1 16,-2 16 1-16,-4 15 1 15,-5 11-3-15,-5 26 1 16,-9 30-5-16,3 15 0 16,5-9-4-16,9-5 2 15,5-7-5-15,12-4 1 16,-1-15-2-16,15-9 1 15,-34-22-1813-15</inkml:trace>
  <inkml:trace contextRef="#ctx0" brushRef="#br0" timeOffset="197115.16">30987 4232 878 0,'0'0'0'0,"0"0"105"0,-3-36-1 16,3 36-8-16,-11-12 2 15,11 12-42-15,-9 0 0 16,-10 26-29-16,-9 25 0 16,0 28-11-16,5 14 0 15,15 0-3-15,2-8 2 16,6-23-1-16,12-16 1 0,7-21-4 16,23-14 0-1,28-16 7-15,14-21 1 0,3-16 8 16,-11-9 0-16,-15-11 7 15,-16 5-1-15,-20 4 0 16,-8 13 1-16,-11 9-3 0,-9 20 2 16,3 11-6-16,-22 25-1 15,-9 32-2-15,-6 10 1 16,1 7-11-16,16-12 2 16,17-11-6-16,20-9 1 15,6-16-3-15,7-15 0 16,7-16-2-16,-3-15 0 0,-4-17-1 31,-4-11 1-31,-10-3-2 0,-4-11 2 16,-18 0-2-1,-5 5 1-15,-12-5-1 0,-2 8 2 16,-11 15 0-16,8 16 1 16,2 20 2-16,7 17 0 15,8 6 0-15,11 8 1 16,14 3-3-16,14-2 0 0,14-12-6 15,5-17 0 1,1-20-4-16,0-6 0 0,-15-2-24 16,-8 3 2-16,-8 11-27 15,-17 14 1-15,14-12-7 16,-14 12 0-16,6 12 24 16,-6 22 2-16,0 28 16 0,-6 11 1 15,1-11 8-15,2-11 2 16,3-17 4-16,3-8 1 15,2-18 0-15,-5-8 1 32,23-3 2-32,-1-14 1 15,23-28 9-15,2-3 1 16,-2-3 7-16,-8 9 1 0,-9 5 6 16,-3 12 0-16,-14 13-2 15,-11 12 1-15,14 17-3 16,-8 23 0-16,5 25-7 15,6 6 1-15,13 2-5 16,7-25-1-16,8-14-3 0,2-11 1 16,-2-23-6-16,3-23 1 0,-48 23-1558 15</inkml:trace>
  <inkml:trace contextRef="#ctx0" brushRef="#br0" timeOffset="197494.11">32398 4190 1269 0,'0'0'0'0,"-22"-25"1"31,5 13 1-31,-14 12 4 0,1 12-1 16,-4 7-5-16,-5 24 1 16,5 19-3-16,12 9 0 15,-4 13-3-15,10-10 2 16,10-6 1-16,6-17 1 16,3-20 1-16,8-20 0 15,6-11 0-15,11-22 0 16,14-27 2-16,6-16 1 0,-12-8 5 0,-5-15 0 15,-3-5 4 1,-3-6 2-16,-3 0 15 0,-5-6 1 16,-6-8 12-16,-2 14-1 15,-4 26 4-15,1 33 0 16,-6 40-6-16,-11 34 1 31,-3 57-9-31,3 27 2 0,-1 32-8 16,-2 6 2-16,-2 16-6 15,4-11 0-15,7-28-2 16,13-22 0-16,12-38-5 16,11-22 0-16,5-31-2 0,12-29 1 0,-48 9-1420 15</inkml:trace>
  <inkml:trace contextRef="#ctx0" brushRef="#br0" timeOffset="197586.68">32695 4648 1042 0,'0'0'0'0,"0"0"-782"16</inkml:trace>
  <inkml:trace contextRef="#ctx0" brushRef="#br0" timeOffset="203448.7">30668 11284 653 0,'0'0'0'15,"0"0"20"-15,0 0 0 16,0 0 36-16,0 0 0 16,0 0 4-16,0 0 0 15,0 0-20-15,0 0 0 16,0 0-12-16,0 0 0 15,0 0-7-15,28 17 1 0,-26 14-5 16,4 6-1-16,-12 0-3 16,1-1-1-16,-1-10-3 15,3-6 1-15,1-9-2 16,2-11 1-16,0 0 1 16,0 0 0-16,-6-20 8 0,9-11 0 15,5-28 8-15,9-4 1 16,-3 7 1-16,3 5 1 15,0 17 3-15,-6 11 0 16,0 12-5-16,-11 11 1 16,11 0-7-16,-11 0 2 15,6 31-5-15,-9 0 0 16,-5 15-6-16,-4 2 2 16,1-6-4-16,6-11 0 15,-7-11-5-15,4-9 2 16,8-11 0-16,-17 6 1 0,17-6-2 15,-17-17 2-15,6-14 5 16,3-12 0 0,8-13 4-16,3-1 1 0,5 6 2 15,6 18 1-15,-3 13 0 0,-11 20 0 16,6-14-1-16,-6 14 0 16,11 19-5-16,-3 7 1 15,9 16-5-15,11-8 0 31,-28-34-1427-31</inkml:trace>
  <inkml:trace contextRef="#ctx0" brushRef="#br0" timeOffset="203796.4">30906 10710 892 0,'0'0'0'16,"0"0"50"-16,0 0 1 0,0 0 27 15,0 0 1-15,33-6-15 16,-2 1 0-16,42-15-15 15,11 3 2-15,8-3-10 32,-8-2 1-32,-19 7-8 0,-12-2 1 15,-22 9-3-15,-6-3 0 16,-5 5-3-16,-6 6 2 16,-14 0-11-16,0 0 1 15,0 0-1293-15</inkml:trace>
  <inkml:trace contextRef="#ctx0" brushRef="#br0" timeOffset="204036.1">31270 10730 1067 0,'0'0'0'15,"-3"-14"20"1,3 14 0-16,0 0 10 0,0 0 1 16,-11-9 39-16,11 9 1 15,0 0-13-15,0 0 2 16,11 43-4-16,-11 19 0 15,-6 17-3-15,-5 3 0 16,-6-3-12-16,-2-5 2 16,2-12-4-16,6-6 0 15,2-13-5-15,4-12 1 16,7-6-7-16,12-10 0 16,12-10-3-16,10-19-1 15,-36 14-1511-15</inkml:trace>
  <inkml:trace contextRef="#ctx0" brushRef="#br0" timeOffset="204676.79">31415 11369 892 0,'0'0'0'0,"0"0"15"16,0 0 1-16,-11-31 3 31,17 11 0-31,5 3 63 16,-3-3 0-16,6 3-6 0,6 6 1 15,-6 5-16-15,3 3 2 16,0 6-7-16,-3 9 2 16,0 7-16-16,-6 21 2 15,-11 25-11-15,-14 9 0 16,-11 2-6-16,-2-5 1 16,-10-9-8-16,7-11 2 15,5-17-3-15,11-12 1 16,6-5 4-16,11-17-1 15,-3 14 4-15,14-14 0 0,9-11 7 16,22-3-1-16,19-14 5 16,4-1 2-16,5 10-5 15,-17 4 0-15,-5 7-2 16,-12 2 0-16,-8 6-7 16,-17 0 3-16,-11 0-8 0,0 0 0 15,0 0-1734-15</inkml:trace>
  <inkml:trace contextRef="#ctx0" brushRef="#br0" timeOffset="205070.93">31933 10911 954 0,'0'0'0'16,"0"0"54"-16,0 0 1 16,0 0 34-16,0 0 0 15,0 0-33-15,42-34 0 16,-2 17-20-16,2 0 0 16,-3 8-13-16,-6 4 2 0,-4 5-5 15,-13-6 0-15,-2 6-3 16,-2 6 0-16,-12-6-7 15,2 8 1-15,-10 9-11 16,-9 9 0-16,-19 10-14 0,-1 1 0 16,6-11-45-16,9-12 0 15,11 3 4-15,2-6 2 16,9-11 35-16,0 0 1 16,6 9 16-16,14-7 0 31,16-2 3-31,23-5 0 0,11-1 15 0,11-5 0 15,-81 11-1004-15</inkml:trace>
  <inkml:trace contextRef="#ctx0" brushRef="#br0" timeOffset="205345.97">32494 10552 866 0,'0'0'0'0,"0"0"3"32,0 0 2-32,0 0 3 15,0 0-1-15,0 0 47 0,56-31 1 16,22 22 18-16,9-5 0 16,-12 6-6-16,-2 5 1 15,0-3 0-15,-6-5 2 16,-16 2-10-16,-12 4 2 15,-14 5-12-15,-16 0-1 16,-9 0-21-16,0 0 0 16,0 0-1299-16</inkml:trace>
  <inkml:trace contextRef="#ctx0" brushRef="#br0" timeOffset="205539.21">32869 10439 1054 0,'0'0'0'0,"0"0"14"0,0 0-1 16,0 0 18-16,0 0-1 15,0 0 4-15,0 25-1 16,0 37-7-16,0 29 0 16,0 8-4-16,-6 8 1 15,1-8 3-15,-4-6-1 16,1-8 1-16,2-8 1 16,12-15 0-16,2-17 0 15,-8-45-1126 1</inkml:trace>
  <inkml:trace contextRef="#ctx0" brushRef="#br0" timeOffset="206034.52">33166 11066 866 0,'0'0'0'16,"-9"17"35"-16,1 9 1 15,-9 5 32-15,-11 20 2 16,-5 5-8-16,-12-2 2 15,0-6-24-15,3-3-1 16,14-14-10-16,8-14 1 16,6-8-3-16,14-9 1 15,-14-9 2-15,14-16-1 16,-5-23 6-16,5-12-1 16,11 1 2-16,6-3 0 0,-1 8-3 15,4 9 0-15,-3 14-8 16,8 14 1-16,-14 14-8 15,-11 3 0-15,17 26-6 16,-8 10 2-16,2 24-8 16,-6 7 1-16,1 1-5 0,8-17 2 15,6 3-4-15,10-17 1 16,10-12-1-16,10-8 1 16,12-14 0-16,-1-14 0 15,1-15 1-15,-9-11 1 16,-22 1 3-16,-3-4 1 15,-23 3 5-15,-5-5 1 16,-16-3 8-16,-12-6 0 16,-12 8 6-16,-10 12 1 15,-6 17 0-15,-3 23 2 16,0 16-5-16,1 20 1 16,16 20-6-16,-3 6 2 15,6 3-9-15,-1-7 1 16,40-67-1600-16</inkml:trace>
  <inkml:trace contextRef="#ctx1" brushRef="#br0" timeOffset="58869.21">32824 14440 0,'0'0'0,"0"0"16,0 0-16,0 0 15,0 0 1</inkml:trace>
  <inkml:trace contextRef="#ctx0" brushRef="#br0" timeOffset="-214708.48">28026 8643 552 0,'0'0'0'0,"0"0"18"16,0 0 1-16,0 0 31 16,0 0 2-16,0 0 12 15,0 0 1-15,0 0-23 0,0 0 1 16,0 0-10-16,0 0-1 16,0 0-8-16,0 0 0 15,0 0-2-15,0 0-1 16,0 0-2-16,0 0 1 15,0 0 2-15,0 0-1 16,0 0 4-16,0 0 1 16,0 0 12-16,0 0 1 15,0 0 7-15,0 0 0 16,0 0-3-16,0 0 0 16,0 0-2-16,0 0 0 15,0 0-1190-15</inkml:trace>
  <inkml:trace contextRef="#ctx1" brushRef="#br0" timeOffset="71900.27">30718 8047 0,'0'0'0,"0"0"0,0 0 0,0 0 16,0 0-16,0 0 15,0 0-15,0 0 0,0 0 0,0 0 16,0 0-16,0 0 16,0 0-16,0 0 15,0 0-15,0 0 0,0 0 16,0 0-16,0 0 0,0 0 16,0 0-16,0 0 15,0 0-15</inkml:trace>
  <inkml:trace contextRef="#ctx1" brushRef="#br0" timeOffset="72369.12">30106 17396 0,'0'0'0,"0"0"0,0 0 0,0 0 15,0 0-15,0 0 16,0 0-16,0 0 0,0 0 0</inkml:trace>
  <inkml:trace contextRef="#ctx1" brushRef="#br0" timeOffset="79907.84">21651 11786 0,'0'0'0,"0"0"16,30 0-1,-30-15 1,15 15-16,-15-15 31,0 15-31</inkml:trace>
  <inkml:trace contextRef="#ctx0" brushRef="#br0" timeOffset="-193640.85">11026 11753 313 0,'0'0'0'16,"0"-48"15"-16,6 0 2 0,2-11 35 0,4-6-1 15,-1 3 9-15,6 16-1 16,-3 21-9-16,2 8 0 16,-4 14-16-16,-1 23 1 15,8 20-5-15,4 16 0 16,-9 20-5-16,-3 1 1 31,-11-15-4-31,0-14 1 0,6-17-3 0,5-8 1 16,0-12 2-16,20-11-1 15,22-8 2-15,11-21-1 16,20-22 4-16,6-36 1 0,0-38 13 16,10-5-1-16,-1 14 6 15,-15 26 1 1,-17 33 4-1,-20 18 0-15,-19 19-3 16,-16 12 2-16,-12 8-10 16,5 19 1-16,-16 15-10 15,0 9 2-15,11-43-1233 0</inkml:trace>
  <inkml:trace contextRef="#ctx0" brushRef="#br0" timeOffset="-193334.25">11589 11318 853 0,'0'0'0'16,"-5"-28"15"-16,-1 14 0 15,6 14 1-15,0 0 2 16,0 0-9-16,-17 42 2 16,6 65-7-16,-3 7 1 15,3-4-3-15,5-17 1 0,6-31 5 16,11-16 0-16,9-10 6 15,19-24 1-15,40-38 9 16,27-22 0-16,26-23 26 16,5-33-1-16,-3-26 31 15,-13-3 0-15,-26 28 2 0,-8 26 1 16,-20 28-13-16,-3 17 1 16,-64 34-1279-16</inkml:trace>
  <inkml:trace contextRef="#ctx1" brushRef="#br0" timeOffset="86675.31">22592 16657 0,'0'0'0</inkml:trace>
  <inkml:trace contextRef="#ctx0" brushRef="#br0" timeOffset="-187189.11">11673 11821 37 0,'0'34'0'0,"0"-34"-29"16</inkml:trace>
  <inkml:trace contextRef="#ctx0" brushRef="#br0" timeOffset="-186819.27">11743 12381 12 0,'0'0'0'0,"48"71"4"15,2-6 1-15,20 0 11 0,6 0 0 16,8-11 18-16,0-1 0 16,11 1 4-16,12-9 1 15,5-19-3-15,11-12 0 16,14-14-4-16,0-14 2 15,6-12 12-15,0-10 0 16,3-13 8-16,-3-1 0 16,-23-1 1-16,-14-3 0 15,-10 3-3-15,-7-3-1 16,-8-16-3-16,-8-18 2 16,-14-34 0-16,-6 1 1 0,-5 5 0 15,-12 3 1-15,-8-9 1 16,-11-16-1-16,-11-23-6 15,-12 11 0-15,-11 14-7 16,-11-5 0-16,-17-29-5 16,-13-3-1-16,-12 35-5 15,-14 8 0-15,2 0-6 0,-2 11 0 16,6 20-4-16,2 20 0 16,12 34-7-16,2 25 0 15,12 23-4-15,19 14 0 16,31-17-1182-16</inkml:trace>
  <inkml:trace contextRef="#ctx0" brushRef="#br0" timeOffset="-183962.27">14202 12166 61 0,'0'0'0'16,"0"0"0"-16,0 0 1 0,0 0-1 0,34-8 1 15,-3 2 2-15,5-8-1 16,12-3 0-16,5 0 0 31,-3 3 1-31,-5 0-1 0,-6 5-1 16,9 6 1-16,5-8-1 15,12 0 2-15,2 5-2 16,-3 6 0-16,-5 0 1 16,0 3 2-16,-6 3 0 15,-8 2 0-15,-6-2 2 0,-8-6 1 16,-3-6-2-1,8 3 1-15,12-2-1 0,11-1 0 16,2 3 1-16,4 0-1 0,10 3 1 16,-5-5 0-16,-2-1 1 15,-15-2 1-15,-6 8-1 16,-5 0 0-16,-14 0-2 16,3 0 2-16,-6 0-1 15,9 0 0-15,3 0-1 16,-4 0 1-16,-2 0-2 0,5 0 1 15,-2 0-1-15,8 0 2 32,0-3-2-32,0 3 2 0,-6 3-2 0,-5-1 1 31,-3 4-1-31,-3-6 1 16,-2 0-2-16,-6 0 0 15,-3 0 2-15,2 0 1 16,-4 0 1-16,4 0 2 15,-4 0 0-15,2 0 1 0,-14 0 2 16,16 0 0-16,-16 0-1 16,0 0 2-16,9 6-2 15,-9-6 0-15,0 0 1 16,0 0 1-16,11 8-2 0,-11-8 1 16,0 0-1-16,0 0 1 15,11 11 2-15,-11-11 1 16,0 0 3-16,0 0 0 15,6 12 0-15,-6-12 1 16,0 0 7-16,0 0-1 16,0 0 2-16,0 0 0 15,0 0 1-15,0 0 0 16,0 0-1-16,0 0 1 16,0 0-3-16,0 0 0 15,0 0-648-15</inkml:trace>
  <inkml:trace contextRef="#ctx0" brushRef="#br0" timeOffset="-182947.88">16762 12356 49 0,'0'0'0'0,"0"0"2"0,0 0 0 31,0 0 5-31,0 0 1 0,0 0 0 0,0 0 0 15,0 0 2-15,0 25 0 16,0-25 0-16,0 0 0 16,0 0 1-16,11 0 2 15,-11 0-2 1,0 0 0-16,0 0-2 0,14 0 1 16,-14 0-1-16,0 0 0 15,0 0-2-15,6 3 1 16,-6-3-176-16</inkml:trace>
  <inkml:trace contextRef="#ctx0" brushRef="#br0" timeOffset="-181744.13">16709 12395 326 0,'0'0'0'0,"0"0"1"16,0 0 0-16,0 0 4 0,0 0 0 16,0 0 2-1,0 0 0 1,0 0 1-16,0 0 0 15,0 0-2-15,0 0 2 16,0 0-1-16,42 48 1 0,-25-14 0 16,2 3-1-16,-2 0 1 15,-3 5 0-15,9 1-1 16,-4-1 0-16,9-2-1 16,-5 2 1-16,2 0 0 15,0-2 1-15,3 5-2 16,-6 3 2-16,4 0 1 15,-4-14 1-15,-2 3 5 0,-4-6 1 16,1-3 3-16,3 1 0 16,-3-1 6-16,2 3-1 15,-2 0 2-15,0-5 1 0,-3-7-3 16,3 1 0-16,5 8-1 16,-5 4-1-16,2 4-2 15,-7 4 2 1,4 2 0-16,4 12 0 0,-14 5-1 15,5 1 0-15,0-4-3 16,3-10 0-16,3-15-2 0,-3-3-1 16,-3-3 1-16,0-10 0 31,6 1-1-31,0 1 1 0,8 0-1 16,-5-2-1-1,-3-1 1-15,-1-11 1 16,-4 2-1-16,2 1 1 15,2-1-2-15,-4 1 0 0,-1 0-2 16,-11-6 2-16,11 11-1 0,-11-11 2 16,20 14-3-16,-20-14 2 15,11 6-3-15,-11-6 1 16,0 0 0 0,11 3-1-16,-11-3 1 0,0 0 1 15,0 0 0-15,11 0 0 16,-11 0 0-16,0 0 0 15,0 0 1-15,0 0 0 16,0 0-1-16,0 0 0 16,0 0-1-16,0 0 1 15,0 0-2-15,-14 0 0 16,14 0-1098-16</inkml:trace>
  <inkml:trace contextRef="#ctx1" brushRef="#br0" timeOffset="107609.03">26655 12676 0,'0'0'0,"0"0"0,0 0 0</inkml:trace>
  <inkml:trace contextRef="#ctx1" brushRef="#br0" timeOffset="107680.04">30554 16748 0,'0'0'0,"0"0"0,0 0 0</inkml:trace>
  <inkml:trace contextRef="#ctx1" brushRef="#br0" timeOffset="114980.24">28388 12676 0,'0'0'0,"0"0"0,0 0 0,15 0 16,30 0 15</inkml:trace>
  <inkml:trace contextRef="#ctx0" brushRef="#br0" timeOffset="-49082.44">17664 17759 1444 0,'0'0'0'16,"36"-31"38"-16,-10 11 0 15,-4 12 31-15,-2 10 0 16,-4 12-21-16,7 23 1 16,8 31-29-16,-6 11 0 0,-3-2-10 15,1-12 0-15,2-17-3 16,-3-12 0-16,-8-16-3 16,14-14 2-16,14-15 1 15,17-19-1-15,22-28 1 16,12-29 1-16,8-25 4 0,-1-6 1 15,-2 8 1-15,-8 12 2 16,-6 6 2-16,-11 5 1 16,-9-3 0-16,-13 20 0 15,-18 26 0-15,-10 28 0 16,-23 14-3-16,0 34 1 16,-20 33-5-16,-2 1 0 0,22-68-1582 15</inkml:trace>
  <inkml:trace contextRef="#ctx0" brushRef="#br0" timeOffset="-48793.09">18269 17603 1356 0,'0'0'0'15,"0"0"40"-15,-39 26 0 16,22-6 27-16,3 22 2 15,-3 23-12-15,3 9 1 16,-3 8-29-16,6-9 2 16,5-14-13-16,6-16 1 15,6-26-5-15,16-20 1 0,37-22 0 16,25-38-1-16,26-41-2 16,13-15 2-16,8 3 4 15,9 14 1-15,3 12 2 16,0 2 1-16,-8 3-2 15,2-2 1-15,-137 87-1513 0</inkml:trace>
  <inkml:trace contextRef="#ctx0" brushRef="#br0" timeOffset="-38428.49">18076 18641 1168 0,'0'0'0'16,"0"0"29"-16,-42-6 1 15,28 6 43-15,2 0 0 16,12 0-13-16,0 0 0 16,0 9-28-16,6 2 0 15,5 0-9-15,14 6-1 16,17 6-7-16,23-9 0 0,19-14-2 15,17-11 0-15,16-15-3 16,7-7 0-16,2-10 3 16,0-2-1-1,11 8 1-15,-8 6 2 16,-12 11 0-16,-27 3 0 16,-26 12 1-16,-16 2 1 15,-23 3-3-15,-14 3 2 16,-11-3-1-16,0 14 0 15,-5 0-1-15,-23 3 1 16,-17 3-1-16,-11-6 1 16,-6-14-5-16,-8-6 0 15,-8 0-7-15,-3 4 2 16,2 4-4-16,-10 7 0 0,5 5-1 16,2 6 0-16,-7 17-1 15,-1 5 0-15,3-2-3 16,9-6 1-16,8-12-4 15,17 1 2-15,22-6-1 16,8-3 2-16,23-14 0 16,-5 8 1-16,22-8 2 0,30-14 0 15,54-17 1-15,22-6 0 16,9-5 1-16,0 2 0 16,-15 9 1-16,-16 9 1 15,-23 13 4-15,-8 15 1 16,-27 22 2-16,-21 3 1 15,-22-31-1471 1</inkml:trace>
  <inkml:trace contextRef="#ctx0" brushRef="#br0" timeOffset="-31552.17">25960 16662 1117 0,'0'0'0'16,"-14"-37"25"-16,-3 14 1 16,0 4 34-16,0 5 2 0,3-1-5 15,-5 1 0-15,-9-6-25 16,-6 1-1-16,3-1-8 16,0 3-1-16,-2 8-7 15,-6 4 1-15,-9 10-4 0,3 1 1 16,-8 11-3-1,5 6 1-15,6 5-6 0,-5 3 2 16,-1 9-3-16,6 2 2 16,-6-2-3-16,6-1 2 15,-2 12-1-15,-1 6 1 16,6-1-2-16,2 6 2 16,-2 6-2-16,3 6 0 15,-1-1 0-15,1-5-1 16,-1-3-1-16,4-5 0 0,-4-1-1 15,1 0 1-15,2-2-1 16,9 5 1-16,0-8-1 16,8 11 1-16,6 11-1 15,0 1 2-15,11-1-1 0,0-11 0 16,0-6 0-16,11-16 0 16,0-4 0-16,14-5 0 15,0-3 0-15,9 3 2 16,2 9-2-16,4 5 0 15,-1 0 0-15,0-9 0 16,-8-2 1-16,5 3 1 16,4 8-2-1,2 0 1-15,-12-3-1 16,7-5 1-16,5-6 1 16,3-12-1-16,2 1 0 0,6-12 0 15,1 0 1-15,4-2 0 16,15-9 0-16,-3 0 2 15,-5 0 0-15,2-6 1 16,-3 3 1-16,1 1 0 16,-4-7-2-16,9-2 2 0,9-12-1 15,2 3 0-15,-3-8 1 16,-2-6 0-16,-3 0-1 31,-3-3 2-31,-11-2-2 0,0-6 1 16,-1-1-1-16,4 4 1 15,-3 11 0-15,0-9 0 16,-12-5-1-16,-5 6 2 16,-5 2-1-16,-9 3 1 15,-6 0 0-15,-2-9-1 16,-1-13 1-16,4-12 0 16,-7-8 0-16,-4-9 1 0,-4 14-1 15,-2 9 1-15,-9 0-1 16,-3 8 1-16,1 15 0 15,-4 2 0-15,-5-6 0 16,-11-13 0-16,-3-32 0 0,-8-11 0 16,-9-14 0-16,-6 8-1 15,-5 7-1-15,-5 4 1 16,-4-5-2-16,-2 0 0 16,3 14 0-16,-12 20 1 15,3 34-4-15,-14 43 1 16,-2 50-3-16,89-62-1539 15</inkml:trace>
  <inkml:trace contextRef="#ctx0" brushRef="#br0" timeOffset="-5253">28805 10611 552 0,'0'0'0'16,"0"0"12"-16,0 0 0 15,0-37 20-15,0 37 0 16,0-14 1-16,0 14-1 16,0 0-15-16,8 0 0 15,4 9-4-15,4 8 1 16,4 28-6-16,2 11 0 15,1 4-2-15,-9-15 2 16,3-14 0-16,5-11 1 16,9-14 0-16,11-21 0 0,22-21 10 15,1-21 0-15,8-11 6 16,2-14 1-16,1 9 16 16,-3 5 1-16,-1 11 10 15,-2 9-1-15,-11 0 3 16,-11 9 0-16,-23 16-7 0,-8 9 0 15,-17 14-9-15,0 0 2 16,6 14-8-16,-23 17 2 31,-9 17-10-31,-2-5 0 0,28-43-1161 0</inkml:trace>
  <inkml:trace contextRef="#ctx0" brushRef="#br0" timeOffset="-4993.53">29231 10543 552 0,'0'0'0'0,"8"26"0"0,-2-1 0 16,5 6 0-16,6-2 0 16,2-10 0-16,12-10 0 15,14-6 0-15,14-15 0 16,14-24 4-1,2-15 1-15,4-9 35 0,-9 9 2 16,-6 12 47-16,-8 8 1 16,-19 14 2-16,-9 0 0 15,-12 11-18-15,-16 6 1 16,0 0-942-16</inkml:trace>
  <inkml:trace contextRef="#ctx0" brushRef="#br0" timeOffset="309.05">30642 13735 954 0,'0'0'0'16,"0"0"21"-16,0 0-1 15,0 0 19-15,0 0 2 31,0 0-6-31,34 23 3 0,-23-14-16 16,0-4 2-16,-11-5-10 16,17 20 2-16,-8-3-6 15,-1 3 1-15,0 2-2 16,4-2 1-16,4 0-4 16,-7-9 1-16,-1 3-3 15,1-2 2-15,-9-12-3 0,16 14 2 16,-16-14-2-16,14 17 0 15,-5-6 2-15,-1 3 0 16,-8-14 2-16,23 14 0 16,-15-5-2-16,3-1 2 15,0 1-1-15,6 2-1 16,-3 0 1-16,3-2 1 16,0 2-2-16,0 1 2 15,2-7 0-15,4 4 0 0,-4-1-1 16,4 1 2-16,-4 2-2 15,4-8 0-15,-4 2 1 16,1 1 0-16,-1-3-1 16,-7 5-1-16,4-2 0 15,4-3-1-15,-9 0-1 16,-2 0 2-16,-9-3-2 16,16 5 1-16,-16-5-2 0,17 6 1 15,-17-6 0-15,14 6-1 16,-14-6 0-16,0 0 0 15,0 0-1-15,11 5 1 16,-11-5-1-16,0 0 1 16,0 0 0-16,12 0 0 15,-12 0 1-15,0 0-1 0,0 0 0 16,11 0 2-16,-11 0-1 16,0 0 1-16,0 0 1 15,11 0-1-15,-11 0 1 16,0 0 0-16,0 0-1148 15</inkml:trace>
  <inkml:trace contextRef="#ctx0" brushRef="#br0" timeOffset="1141.96">30614 13704 1004 0,'0'0'0'0,"0"0"16"15,0 0-1-15,0 0 20 16,0 0 1-16,0 0 4 16,0 0 1-16,0 0-17 15,0 0 1-15,0 0-7 16,0 0 1-16,0 0-5 16,26 54-1-16,-4-26-3 0,0-2 0 15,-2-9-2-15,-9-6 0 16,3 0-2-16,0 3 0 15,6 3 0-15,-3 0 1 32,8-2-3-32,-8-1 2 0,2-3-2 0,4 3 1 15,5 6-2-15,2 0 2 16,1-9-3-16,0 0 1 16,3-2 1-16,-4 2-1 15,4 0 1-15,-3-5 1 16,-6 0-2-16,3-1 2 15,-6 1-1-15,-2 0 1 16,-6-3-2-16,0 2 2 16,0 1-1-16,-3-3 1 0,0 0-1 31,1-1 2-31,-1 1-2 16,3 0 1-16,-3-3 0 15,-3 0 1-15,-8 0-2 16,14 0 1-16,-14 0-2 15,0 0 2-15,15-3-2 0,-15 3 1 16,0 0-1-16,0 0 1 16,5 0 1-16,-5 0-1 15,0 0 0-15,0 0 0 16,0 0 0-16,0 0 0 16,0 0-1152-16</inkml:trace>
  <inkml:trace contextRef="#ctx0" brushRef="#br0" timeOffset="2288.75">30533 13071 992 0,'0'0'0'16,"0"0"24"-16,0 0 1 15,0 0 23-15,0 0 2 0,0 0-15 16,0 0 1-16,0 0-17 16,0 0 2-16,17 37-11 15,-6-17 1 1,-2 8-5-16,-1 11 0 0,0-2-1 15,1-3-1-15,-1 3 0 0,-8-3-1 16,6 3-1-16,-6-1 2 16,5-2-2-16,-5-6 1 15,3 1-2-15,0-4 2 16,0-2-2-16,-3-12 1 16,0 3-1-16,0-14 1 15,0 0 1-15,0 9-1 16,0-9 1-16,0 0 2 15,0 0 3-15,0 0-1 16,0 0 6-16,0 0-1 0,-3-20 5 16,3 6 0-16,0-6 1 31,0 3 0-31,0 3 2 0,0 3 1 0,0 11-1 0,0-15 2 16,0 15-5-16,0 0 0 31,0 0-1188-31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9AE29C-298B-4304-B16B-4A9F2C101CD8}" type="datetimeFigureOut">
              <a:rPr lang="en-IN" smtClean="0"/>
              <a:t>25-04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CE8104-EDE9-4722-936B-3519F3CFC0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480166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9AE29C-298B-4304-B16B-4A9F2C101CD8}" type="datetimeFigureOut">
              <a:rPr lang="en-IN" smtClean="0"/>
              <a:t>25-04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CE8104-EDE9-4722-936B-3519F3CFC0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6219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9AE29C-298B-4304-B16B-4A9F2C101CD8}" type="datetimeFigureOut">
              <a:rPr lang="en-IN" smtClean="0"/>
              <a:t>25-04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CE8104-EDE9-4722-936B-3519F3CFC0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832253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9AE29C-298B-4304-B16B-4A9F2C101CD8}" type="datetimeFigureOut">
              <a:rPr lang="en-IN" smtClean="0"/>
              <a:t>25-04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CE8104-EDE9-4722-936B-3519F3CFC0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341474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9AE29C-298B-4304-B16B-4A9F2C101CD8}" type="datetimeFigureOut">
              <a:rPr lang="en-IN" smtClean="0"/>
              <a:t>25-04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CE8104-EDE9-4722-936B-3519F3CFC0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118521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9AE29C-298B-4304-B16B-4A9F2C101CD8}" type="datetimeFigureOut">
              <a:rPr lang="en-IN" smtClean="0"/>
              <a:t>25-04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CE8104-EDE9-4722-936B-3519F3CFC0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937748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9AE29C-298B-4304-B16B-4A9F2C101CD8}" type="datetimeFigureOut">
              <a:rPr lang="en-IN" smtClean="0"/>
              <a:t>25-04-2023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CE8104-EDE9-4722-936B-3519F3CFC0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230163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9AE29C-298B-4304-B16B-4A9F2C101CD8}" type="datetimeFigureOut">
              <a:rPr lang="en-IN" smtClean="0"/>
              <a:t>25-04-2023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CE8104-EDE9-4722-936B-3519F3CFC0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288581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9AE29C-298B-4304-B16B-4A9F2C101CD8}" type="datetimeFigureOut">
              <a:rPr lang="en-IN" smtClean="0"/>
              <a:t>25-04-2023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CE8104-EDE9-4722-936B-3519F3CFC0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881324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9AE29C-298B-4304-B16B-4A9F2C101CD8}" type="datetimeFigureOut">
              <a:rPr lang="en-IN" smtClean="0"/>
              <a:t>25-04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CE8104-EDE9-4722-936B-3519F3CFC0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731959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9AE29C-298B-4304-B16B-4A9F2C101CD8}" type="datetimeFigureOut">
              <a:rPr lang="en-IN" smtClean="0"/>
              <a:t>25-04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CE8104-EDE9-4722-936B-3519F3CFC0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087075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9AE29C-298B-4304-B16B-4A9F2C101CD8}" type="datetimeFigureOut">
              <a:rPr lang="en-IN" smtClean="0"/>
              <a:t>25-04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CE8104-EDE9-4722-936B-3519F3CFC0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808165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customXml" Target="../ink/ink13.xml"/><Relationship Id="rId4" Type="http://schemas.openxmlformats.org/officeDocument/2006/relationships/image" Target="../media/image2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customXml" Target="../ink/ink14.xml"/><Relationship Id="rId4" Type="http://schemas.openxmlformats.org/officeDocument/2006/relationships/image" Target="../media/image21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7" Type="http://schemas.openxmlformats.org/officeDocument/2006/relationships/image" Target="../media/image32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4" Type="http://schemas.openxmlformats.org/officeDocument/2006/relationships/image" Target="../media/image2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44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image" Target="../media/image6.emf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7.png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customXml" Target="../ink/ink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5.xml"/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51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customXml" Target="../ink/ink2.xml"/><Relationship Id="rId3" Type="http://schemas.openxmlformats.org/officeDocument/2006/relationships/image" Target="../media/image10.emf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2.png"/><Relationship Id="rId5" Type="http://schemas.openxmlformats.org/officeDocument/2006/relationships/image" Target="../media/image8.wmf"/><Relationship Id="rId10" Type="http://schemas.openxmlformats.org/officeDocument/2006/relationships/customXml" Target="../ink/ink3.xml"/><Relationship Id="rId4" Type="http://schemas.openxmlformats.org/officeDocument/2006/relationships/oleObject" Target="../embeddings/oleObject6.bin"/><Relationship Id="rId9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7" Type="http://schemas.openxmlformats.org/officeDocument/2006/relationships/image" Target="../media/image15.png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5.xml"/><Relationship Id="rId5" Type="http://schemas.openxmlformats.org/officeDocument/2006/relationships/image" Target="../media/image14.png"/><Relationship Id="rId4" Type="http://schemas.openxmlformats.org/officeDocument/2006/relationships/customXml" Target="../ink/ink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ustomXml" Target="../ink/ink6.xml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customXml" Target="../ink/ink7.xml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ustomXml" Target="../ink/ink8.xml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20.emf"/><Relationship Id="rId7" Type="http://schemas.openxmlformats.org/officeDocument/2006/relationships/customXml" Target="../ink/ink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emf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4.emf"/><Relationship Id="rId7" Type="http://schemas.openxmlformats.org/officeDocument/2006/relationships/customXml" Target="../ink/ink11.xml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customXml" Target="../ink/ink10.xml"/><Relationship Id="rId10" Type="http://schemas.openxmlformats.org/officeDocument/2006/relationships/image" Target="../media/image27.png"/><Relationship Id="rId4" Type="http://schemas.openxmlformats.org/officeDocument/2006/relationships/image" Target="../media/image21.emf"/><Relationship Id="rId9" Type="http://schemas.openxmlformats.org/officeDocument/2006/relationships/customXml" Target="../ink/ink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>
                <a:latin typeface="Times New Roman"/>
                <a:cs typeface="Times New Roman"/>
              </a:rPr>
              <a:t>Heat Transfer (CH21204)</a:t>
            </a:r>
            <a:b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431599"/>
            <a:ext cx="9144000" cy="1655762"/>
          </a:xfrm>
        </p:spPr>
        <p:txBody>
          <a:bodyPr>
            <a:normAutofit/>
          </a:bodyPr>
          <a:lstStyle/>
          <a:p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Conduction and Radiation</a:t>
            </a:r>
          </a:p>
          <a:p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Class –X</a:t>
            </a:r>
          </a:p>
        </p:txBody>
      </p:sp>
      <p:sp>
        <p:nvSpPr>
          <p:cNvPr id="4" name="Rectangle 3"/>
          <p:cNvSpPr/>
          <p:nvPr/>
        </p:nvSpPr>
        <p:spPr>
          <a:xfrm>
            <a:off x="831272" y="5087361"/>
            <a:ext cx="10280073" cy="5909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ansient Conduction</a:t>
            </a:r>
            <a:endParaRPr kumimoji="0" lang="en-IN" sz="3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0989769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0E8FD07-17DB-E220-C081-A9B92E8406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77900" y="278214"/>
            <a:ext cx="2494366" cy="122064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34D2FFB-BF80-2F83-0775-4C6490A5A026}"/>
              </a:ext>
            </a:extLst>
          </p:cNvPr>
          <p:cNvSpPr txBox="1"/>
          <p:nvPr/>
        </p:nvSpPr>
        <p:spPr>
          <a:xfrm>
            <a:off x="209747" y="278215"/>
            <a:ext cx="60944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finite plane of thickness 2L</a:t>
            </a:r>
            <a:endParaRPr kumimoji="0" lang="en-I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16B3C7A-37B9-E98A-FA25-660C7D1B2E0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58102"/>
            <a:ext cx="3091992" cy="343875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BA2B3A1-F0AE-E8A7-F3E8-F7046213467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487195"/>
            <a:ext cx="8876451" cy="1261849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E2196458-F2CD-D524-9FA0-9971339FF351}"/>
                  </a:ext>
                </a:extLst>
              </p14:cNvPr>
              <p14:cNvContentPartPr/>
              <p14:nvPr/>
            </p14:nvContentPartPr>
            <p14:xfrm>
              <a:off x="624240" y="386640"/>
              <a:ext cx="11383200" cy="649800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E2196458-F2CD-D524-9FA0-9971339FF351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14880" y="377280"/>
                <a:ext cx="11401920" cy="6516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507947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0E8FD07-17DB-E220-C081-A9B92E8406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77900" y="278214"/>
            <a:ext cx="2494366" cy="122064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34D2FFB-BF80-2F83-0775-4C6490A5A026}"/>
              </a:ext>
            </a:extLst>
          </p:cNvPr>
          <p:cNvSpPr txBox="1"/>
          <p:nvPr/>
        </p:nvSpPr>
        <p:spPr>
          <a:xfrm>
            <a:off x="209747" y="278215"/>
            <a:ext cx="60944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finite plane of thickness 2L</a:t>
            </a:r>
            <a:endParaRPr kumimoji="0" lang="en-I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16B3C7A-37B9-E98A-FA25-660C7D1B2E0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58102"/>
            <a:ext cx="3091992" cy="343875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BA2B3A1-F0AE-E8A7-F3E8-F7046213467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487195"/>
            <a:ext cx="8876451" cy="1261849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2845FB2-201B-859A-DA00-9CB66A0F8AA1}"/>
                  </a:ext>
                </a:extLst>
              </p14:cNvPr>
              <p14:cNvContentPartPr/>
              <p14:nvPr/>
            </p14:nvContentPartPr>
            <p14:xfrm>
              <a:off x="3320640" y="82440"/>
              <a:ext cx="8672400" cy="617508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2845FB2-201B-859A-DA00-9CB66A0F8AA1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311280" y="73080"/>
                <a:ext cx="8691120" cy="6193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4870947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0E8FD07-17DB-E220-C081-A9B92E8406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35712" y="739880"/>
            <a:ext cx="1860620" cy="91051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34D2FFB-BF80-2F83-0775-4C6490A5A026}"/>
              </a:ext>
            </a:extLst>
          </p:cNvPr>
          <p:cNvSpPr txBox="1"/>
          <p:nvPr/>
        </p:nvSpPr>
        <p:spPr>
          <a:xfrm>
            <a:off x="209747" y="278215"/>
            <a:ext cx="60944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finite plane of thickness 2L</a:t>
            </a:r>
            <a:endParaRPr kumimoji="0" lang="en-I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16B3C7A-37B9-E98A-FA25-660C7D1B2E0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58102"/>
            <a:ext cx="3091992" cy="343875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BA2B3A1-F0AE-E8A7-F3E8-F7046213467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15549" y="1915405"/>
            <a:ext cx="8876451" cy="1261849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421B0E10-EC27-1699-0AF2-E41264D7B9F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47298" y="3138797"/>
            <a:ext cx="4379961" cy="912491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42CAA44B-7943-F801-0CF9-27A6B9317F8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4396860"/>
            <a:ext cx="10094784" cy="1261848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2C2DC35F-3EC8-D4EF-9F82-801A04B7A56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13937" y="5487196"/>
            <a:ext cx="3721069" cy="1261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367973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B3E645D-F57A-7BA6-0F98-D17D344B83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63697" y="150529"/>
            <a:ext cx="4728303" cy="131814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D9891C8-C773-8CB9-D467-2A327DB630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0"/>
            <a:ext cx="7559341" cy="588232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8260D80-166A-C3AC-F447-6D26C04BEDA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72280" y="809600"/>
            <a:ext cx="2950590" cy="48496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688303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F1AFAFE-A3B2-72DE-F8F6-8762B56208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4545"/>
            <a:ext cx="3535052" cy="654891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E32B760-EF4F-6C60-A3A3-6B69B69113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00269" y="103916"/>
            <a:ext cx="3914551" cy="675408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48F57FA-2741-C680-CFC2-AE277716128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87062" y="69293"/>
            <a:ext cx="4005870" cy="6754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63985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2E7B95F-F025-908A-6933-49F9E685790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59531" y="1473028"/>
            <a:ext cx="2913345" cy="177922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41CC324-7CDC-96F9-8E77-705F9328FD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89760" y="1880109"/>
            <a:ext cx="2762455" cy="1852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886129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F9E3885-4AF2-8D3B-05D4-53CE2DA731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2862" y="961534"/>
            <a:ext cx="11885641" cy="364817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C3650A6-82BA-6BE8-6CA9-EB5D5B7026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82253" y="309301"/>
            <a:ext cx="5899365" cy="50063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C220890-AFB3-F983-0A24-6A75A22982DB}"/>
              </a:ext>
            </a:extLst>
          </p:cNvPr>
          <p:cNvSpPr txBox="1"/>
          <p:nvPr/>
        </p:nvSpPr>
        <p:spPr>
          <a:xfrm>
            <a:off x="83497" y="4609707"/>
            <a:ext cx="1160777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xample Problem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 5.0 cm diameter steel ball of specific heat capacity 0.46 kJ/kg (</a:t>
            </a:r>
            <a:r>
              <a:rPr kumimoji="0" lang="en-US" sz="24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0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</a:t>
            </a: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is initially at a uniform temperature of 450</a:t>
            </a:r>
            <a:r>
              <a:rPr kumimoji="0" lang="en-US" sz="24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0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</a:t>
            </a: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It is suddenly immersed in a fluid at 100 </a:t>
            </a:r>
            <a:r>
              <a:rPr kumimoji="0" lang="en-US" sz="24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0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</a:t>
            </a: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h = 10 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/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m</a:t>
            </a:r>
            <a:r>
              <a:rPr kumimoji="0" lang="en-US" sz="24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2 0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)</a:t>
            </a: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Calculate the time required for ball to attain temperature of 150 </a:t>
            </a:r>
            <a:r>
              <a:rPr kumimoji="0" lang="en-US" sz="24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0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 and the heat lost by the ball in this time period.</a:t>
            </a:r>
            <a:endParaRPr kumimoji="0" lang="en-IN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159614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Heat Transfer (CH21204)</a:t>
            </a:r>
            <a:b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431599"/>
            <a:ext cx="9144000" cy="1655762"/>
          </a:xfrm>
        </p:spPr>
        <p:txBody>
          <a:bodyPr>
            <a:normAutofit/>
          </a:bodyPr>
          <a:lstStyle/>
          <a:p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Conduction and Radiation</a:t>
            </a:r>
          </a:p>
          <a:p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Class –X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5087361"/>
            <a:ext cx="12344400" cy="1217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eat Transfer from Extended Surfaces</a:t>
            </a:r>
          </a:p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									 contd..</a:t>
            </a:r>
            <a:endParaRPr kumimoji="0" lang="en-IN" sz="3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5985274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072" y="387925"/>
            <a:ext cx="12088836" cy="5569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927277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40604" y="219441"/>
            <a:ext cx="40094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n Performance Parameters</a:t>
            </a:r>
          </a:p>
        </p:txBody>
      </p:sp>
      <p:sp>
        <p:nvSpPr>
          <p:cNvPr id="3" name="Rectangle 2"/>
          <p:cNvSpPr/>
          <p:nvPr/>
        </p:nvSpPr>
        <p:spPr>
          <a:xfrm>
            <a:off x="140604" y="681106"/>
            <a:ext cx="1169323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n effectiveness, </a:t>
            </a: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€</a:t>
            </a:r>
            <a:r>
              <a:rPr kumimoji="0" lang="en-US" sz="2400" b="1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 </a:t>
            </a: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kumimoji="0" lang="en-US" sz="2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in heat transfer rate/Heat which would be transferred without fin</a:t>
            </a:r>
            <a:endParaRPr kumimoji="0" lang="en-IN" sz="2400" b="0" i="1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en-IN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-27711" y="2260224"/>
            <a:ext cx="11693237" cy="16879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n efficiency, </a:t>
            </a: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ⴄ</a:t>
            </a:r>
            <a:r>
              <a:rPr kumimoji="0" lang="en-US" sz="2400" b="1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 </a:t>
            </a: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kumimoji="0" lang="en-US" sz="2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ctual heat transferred/Heat which would be transferred if entire fin at base temperature, T</a:t>
            </a:r>
            <a:r>
              <a:rPr kumimoji="0" 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kumimoji="0" lang="en-US" sz="2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2400" b="0" i="1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990108" y="3092844"/>
          <a:ext cx="18288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5" name="Equation" r:id="rId3" imgW="1828642" imgH="1047625" progId="Equation.DSMT4">
                  <p:embed/>
                </p:oleObj>
              </mc:Choice>
              <mc:Fallback>
                <p:oleObj name="Equation" r:id="rId3" imgW="1828642" imgH="1047625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90108" y="3092844"/>
                        <a:ext cx="1828800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687905" y="1174945"/>
          <a:ext cx="2141226" cy="1085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name="Equation" r:id="rId5" imgW="927000" imgH="469800" progId="Equation.DSMT4">
                  <p:embed/>
                </p:oleObj>
              </mc:Choice>
              <mc:Fallback>
                <p:oleObj name="Equation" r:id="rId5" imgW="927000" imgH="469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87905" y="1174945"/>
                        <a:ext cx="2141226" cy="1085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01018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7986" y="526183"/>
            <a:ext cx="6193247" cy="272938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37108"/>
            <a:ext cx="56942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oling of a hot metal bal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849259" y="1233921"/>
          <a:ext cx="51530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" name="Equation" r:id="rId4" imgW="2057400" imgH="393480" progId="Equation.DSMT4">
                  <p:embed/>
                </p:oleObj>
              </mc:Choice>
              <mc:Fallback>
                <p:oleObj name="Equation" r:id="rId4" imgW="205740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9259" y="1233921"/>
                        <a:ext cx="5153025" cy="885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122434" y="342602"/>
          <a:ext cx="38798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6" imgW="1549080" imgH="241200" progId="Equation.DSMT4">
                  <p:embed/>
                </p:oleObj>
              </mc:Choice>
              <mc:Fallback>
                <p:oleObj name="Equation" r:id="rId6" imgW="1549080" imgH="241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2434" y="342602"/>
                        <a:ext cx="3879850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601620"/>
              </p:ext>
            </p:extLst>
          </p:nvPr>
        </p:nvGraphicFramePr>
        <p:xfrm>
          <a:off x="118504" y="3438061"/>
          <a:ext cx="45783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8" imgW="1828800" imgH="444240" progId="Equation.DSMT4">
                  <p:embed/>
                </p:oleObj>
              </mc:Choice>
              <mc:Fallback>
                <p:oleObj name="Equation" r:id="rId8" imgW="1828800" imgH="4442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04" y="3438061"/>
                        <a:ext cx="4578350" cy="1000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18504" y="4595580"/>
          <a:ext cx="6137276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10" imgW="2450880" imgH="444240" progId="Equation.DSMT4">
                  <p:embed/>
                </p:oleObj>
              </mc:Choice>
              <mc:Fallback>
                <p:oleObj name="Equation" r:id="rId10" imgW="2450880" imgH="4442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04" y="4595580"/>
                        <a:ext cx="6137276" cy="1000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0" y="5829300"/>
          <a:ext cx="9666288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12" imgW="3860640" imgH="457200" progId="Equation.DSMT4">
                  <p:embed/>
                </p:oleObj>
              </mc:Choice>
              <mc:Fallback>
                <p:oleObj name="Equation" r:id="rId12" imgW="3860640" imgH="4572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29300"/>
                        <a:ext cx="9666288" cy="1028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56FF52EE-DEA3-D300-98DF-82CF5B9D3F3E}"/>
                  </a:ext>
                </a:extLst>
              </p14:cNvPr>
              <p14:cNvContentPartPr/>
              <p14:nvPr/>
            </p14:nvContentPartPr>
            <p14:xfrm>
              <a:off x="1400400" y="131040"/>
              <a:ext cx="10540440" cy="658260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56FF52EE-DEA3-D300-98DF-82CF5B9D3F3E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391040" y="121680"/>
                <a:ext cx="10559160" cy="6601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226228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192" y="887720"/>
            <a:ext cx="8445481" cy="5517917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874531" y="426055"/>
            <a:ext cx="34916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fficiency of straight fins</a:t>
            </a:r>
          </a:p>
        </p:txBody>
      </p:sp>
    </p:spTree>
    <p:extLst>
      <p:ext uri="{BB962C8B-B14F-4D97-AF65-F5344CB8AC3E}">
        <p14:creationId xmlns:p14="http://schemas.microsoft.com/office/powerpoint/2010/main" val="332654206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7F5BC86-F637-64F0-C2B4-5EB446C2DB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905" y="916633"/>
            <a:ext cx="5446956" cy="263036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6716119-EAC6-A613-AAC4-27A9F13A9176}"/>
              </a:ext>
            </a:extLst>
          </p:cNvPr>
          <p:cNvSpPr txBox="1"/>
          <p:nvPr/>
        </p:nvSpPr>
        <p:spPr>
          <a:xfrm>
            <a:off x="3162300" y="454968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verall Surface Efficiency</a:t>
            </a:r>
            <a:endParaRPr kumimoji="0" lang="en-IN" sz="24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762160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89575"/>
            <a:ext cx="6809764" cy="3585207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02721" y="1058742"/>
            <a:ext cx="14398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n array</a:t>
            </a:r>
          </a:p>
        </p:txBody>
      </p:sp>
      <p:sp>
        <p:nvSpPr>
          <p:cNvPr id="4" name="Rectangle 3"/>
          <p:cNvSpPr/>
          <p:nvPr/>
        </p:nvSpPr>
        <p:spPr>
          <a:xfrm>
            <a:off x="202721" y="4964622"/>
            <a:ext cx="23591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ectangular fins</a:t>
            </a:r>
          </a:p>
        </p:txBody>
      </p:sp>
      <p:sp>
        <p:nvSpPr>
          <p:cNvPr id="5" name="Rectangle 4"/>
          <p:cNvSpPr/>
          <p:nvPr/>
        </p:nvSpPr>
        <p:spPr>
          <a:xfrm>
            <a:off x="5585933" y="4964621"/>
            <a:ext cx="18478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nnular fins</a:t>
            </a:r>
          </a:p>
        </p:txBody>
      </p:sp>
      <p:sp>
        <p:nvSpPr>
          <p:cNvPr id="6" name="Rectangle 5"/>
          <p:cNvSpPr/>
          <p:nvPr/>
        </p:nvSpPr>
        <p:spPr>
          <a:xfrm>
            <a:off x="5002361" y="149709"/>
            <a:ext cx="35301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verall surface efficiency</a:t>
            </a:r>
            <a:endParaRPr kumimoji="0" lang="en-I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0307300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DFC745F-1365-E579-871A-0F29A69EBFF1}"/>
              </a:ext>
            </a:extLst>
          </p:cNvPr>
          <p:cNvSpPr txBox="1"/>
          <p:nvPr/>
        </p:nvSpPr>
        <p:spPr>
          <a:xfrm>
            <a:off x="50259" y="129943"/>
            <a:ext cx="12091481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xample Problem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 engine cylinder of a motor cycle constructed of Aluminium alloy is of height 150 mm ad outer diameter 50 mm. 10 equally spaced annular fins, each of 6 mm thickness and 20 mm length,  are integrally cast with the cylinder to  reduce the temperature. For a heat transfer of 3 kW from cylinder to ambient at 300K (h = 75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W/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m</a:t>
            </a:r>
            <a:r>
              <a:rPr kumimoji="0" lang="en-US" sz="24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2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(K))</a:t>
            </a: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estimate the reduction in cylinder temperature by use of fins.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73E74F7-949B-FC09-1EA3-8F3F46B836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606" y="3083985"/>
            <a:ext cx="4163480" cy="3315619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8151676E-16DA-34F3-DF5D-2C9F5F08E648}"/>
                  </a:ext>
                </a:extLst>
              </p14:cNvPr>
              <p14:cNvContentPartPr/>
              <p14:nvPr/>
            </p14:nvContentPartPr>
            <p14:xfrm>
              <a:off x="7301160" y="3499560"/>
              <a:ext cx="2492640" cy="290700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8151676E-16DA-34F3-DF5D-2C9F5F08E648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291800" y="3490200"/>
                <a:ext cx="2511360" cy="2925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3937866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19492" y="0"/>
            <a:ext cx="1176770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xample Problem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 engine cylinder of a motor cycle constructed of Aluminium alloy is of height 150 mm ad outer diameter 50 mm. 10 equally spaced annular fins, each of 6 mm thickness and 20 mm length,  are integrally cast with the cylinder to  reduce the temperature. For a heat transfer of 3 kW from cylinder to ambient at 300K (h = 75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W/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m</a:t>
            </a:r>
            <a:r>
              <a:rPr kumimoji="0" lang="en-US" sz="24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2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(K))</a:t>
            </a: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estimate the reduction in cylinder temperature by use of fins.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8374" y="2793770"/>
          <a:ext cx="6829425" cy="383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5" name="Bitmap Image" r:id="rId3" imgW="6829560" imgH="3838680" progId="Paint.Picture">
                  <p:embed/>
                </p:oleObj>
              </mc:Choice>
              <mc:Fallback>
                <p:oleObj name="Bitmap Image" r:id="rId3" imgW="6829560" imgH="3838680" progId="Paint.Picture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374" y="2793770"/>
                        <a:ext cx="6829425" cy="3838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232196" y="2684683"/>
          <a:ext cx="422116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6" name="Equation" r:id="rId5" imgW="1828800" imgH="241200" progId="Equation.DSMT4">
                  <p:embed/>
                </p:oleObj>
              </mc:Choice>
              <mc:Fallback>
                <p:oleObj name="Equation" r:id="rId5" imgW="1828800" imgH="241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32196" y="2684683"/>
                        <a:ext cx="4221163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934200" y="3357563"/>
          <a:ext cx="4983163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7" name="Equation" r:id="rId7" imgW="2158920" imgH="482400" progId="Equation.DSMT4">
                  <p:embed/>
                </p:oleObj>
              </mc:Choice>
              <mc:Fallback>
                <p:oleObj name="Equation" r:id="rId7" imgW="2158920" imgH="482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34200" y="3357563"/>
                        <a:ext cx="4983163" cy="111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702863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3501" y="742893"/>
            <a:ext cx="3320972" cy="4105574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509095" y="281228"/>
            <a:ext cx="48967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eat loss from fin-wall combination</a:t>
            </a:r>
            <a:endParaRPr kumimoji="0" lang="en-IN" sz="24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007547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C7EC3246-50A2-6AE7-8B7E-DEF3498C4CF8}"/>
              </a:ext>
            </a:extLst>
          </p:cNvPr>
          <p:cNvSpPr txBox="1"/>
          <p:nvPr/>
        </p:nvSpPr>
        <p:spPr>
          <a:xfrm>
            <a:off x="0" y="211776"/>
            <a:ext cx="11904223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nditions when fins do not help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mpare the heat transfer with and without fin for a SS pin fin (k =16W/</a:t>
            </a:r>
            <a:r>
              <a:rPr kumimoji="0" lang="en-US" sz="2400" b="0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.K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, L = 10 cm, d = 1 cm which is exposed to boiling water (h= 5000 W/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m</a:t>
            </a:r>
            <a:r>
              <a:rPr kumimoji="0" lang="en-US" sz="24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2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(K). </a:t>
            </a:r>
            <a:endParaRPr kumimoji="0" lang="en-I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501142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41478" y="755323"/>
            <a:ext cx="6351564" cy="420435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0" y="124691"/>
            <a:ext cx="1219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ansient temperature response of lumped capacitance solids for different thermal time constant </a:t>
            </a:r>
            <a:r>
              <a:rPr kumimoji="0" lang="el-GR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τ</a:t>
            </a:r>
            <a:endParaRPr kumimoji="0" lang="en-IN" sz="16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3AFCE38-E1C6-1C52-65B5-34BEE3D329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733875"/>
              </p:ext>
            </p:extLst>
          </p:nvPr>
        </p:nvGraphicFramePr>
        <p:xfrm>
          <a:off x="98958" y="1927238"/>
          <a:ext cx="4038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" name="Equation" r:id="rId4" imgW="1612800" imgH="507960" progId="Equation.DSMT4">
                  <p:embed/>
                </p:oleObj>
              </mc:Choice>
              <mc:Fallback>
                <p:oleObj name="Equation" r:id="rId4" imgW="1612800" imgH="5079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58" y="1927238"/>
                        <a:ext cx="4038600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A50A587-4BF8-1C86-529C-FB36D757DB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306260"/>
              </p:ext>
            </p:extLst>
          </p:nvPr>
        </p:nvGraphicFramePr>
        <p:xfrm>
          <a:off x="2307048" y="610465"/>
          <a:ext cx="4025990" cy="830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6" imgW="1879560" imgH="431640" progId="Equation.DSMT4">
                  <p:embed/>
                </p:oleObj>
              </mc:Choice>
              <mc:Fallback>
                <p:oleObj name="Equation" r:id="rId6" imgW="187956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3AFCE38-E1C6-1C52-65B5-34BEE3D329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048" y="610465"/>
                        <a:ext cx="4025990" cy="8309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6230BCCC-83FC-130E-4E11-606042C38ECE}"/>
                  </a:ext>
                </a:extLst>
              </p14:cNvPr>
              <p14:cNvContentPartPr/>
              <p14:nvPr/>
            </p14:nvContentPartPr>
            <p14:xfrm>
              <a:off x="384120" y="527040"/>
              <a:ext cx="11835360" cy="632772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6230BCCC-83FC-130E-4E11-606042C38ECE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74760" y="517680"/>
                <a:ext cx="11854080" cy="6346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C1A619E7-7093-798F-DDC2-16ABF94CE62C}"/>
                  </a:ext>
                </a:extLst>
              </p14:cNvPr>
              <p14:cNvContentPartPr/>
              <p14:nvPr/>
            </p14:nvContentPartPr>
            <p14:xfrm>
              <a:off x="4698360" y="1306800"/>
              <a:ext cx="2445840" cy="264348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C1A619E7-7093-798F-DDC2-16ABF94CE62C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689000" y="1297440"/>
                <a:ext cx="2464560" cy="2662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09384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41478" y="716438"/>
            <a:ext cx="6351564" cy="420435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0" y="124691"/>
            <a:ext cx="84512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ansient temperature response of lumped capacitance solids for different thermal time constant </a:t>
            </a:r>
            <a:r>
              <a:rPr kumimoji="0" lang="el-GR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τ</a:t>
            </a:r>
            <a:r>
              <a:rPr kumimoji="0" lang="en-IN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40DE13E-59B3-F0B5-E1AA-808955727A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40" y="4196694"/>
            <a:ext cx="6038860" cy="263168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2389B1F-793A-AB8D-3D83-FA72FE92F2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41767" y="832784"/>
            <a:ext cx="6351564" cy="4204354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373367F9-ACCD-0340-9DCA-A88827D8EE20}"/>
                  </a:ext>
                </a:extLst>
              </p14:cNvPr>
              <p14:cNvContentPartPr/>
              <p14:nvPr/>
            </p14:nvContentPartPr>
            <p14:xfrm>
              <a:off x="1445760" y="104760"/>
              <a:ext cx="10406520" cy="673344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373367F9-ACCD-0340-9DCA-A88827D8EE20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436400" y="95400"/>
                <a:ext cx="10425240" cy="6752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C1DD0FD0-34C0-4991-C02B-9CD6DEF4EB04}"/>
                  </a:ext>
                </a:extLst>
              </p14:cNvPr>
              <p14:cNvContentPartPr/>
              <p14:nvPr/>
            </p14:nvContentPartPr>
            <p14:xfrm>
              <a:off x="351720" y="988200"/>
              <a:ext cx="6109560" cy="542124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C1DD0FD0-34C0-4991-C02B-9CD6DEF4EB04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42360" y="978840"/>
                <a:ext cx="6128280" cy="5439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610921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390256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11273"/>
            <a:ext cx="5569527" cy="554306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93964" y="166255"/>
            <a:ext cx="73290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ffect of Biot number on steady state temperature distribution in a plane wall with surface convection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2EE041C8-FF71-5DF2-FE3F-F9C0FDE7F81A}"/>
                  </a:ext>
                </a:extLst>
              </p14:cNvPr>
              <p14:cNvContentPartPr/>
              <p14:nvPr/>
            </p14:nvContentPartPr>
            <p14:xfrm>
              <a:off x="2442960" y="52920"/>
              <a:ext cx="9632160" cy="670932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2EE041C8-FF71-5DF2-FE3F-F9C0FDE7F81A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433600" y="43560"/>
                <a:ext cx="9650880" cy="6728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9F94557F-456E-FFB2-CB9B-887EAC434C47}"/>
                  </a:ext>
                </a:extLst>
              </p14:cNvPr>
              <p14:cNvContentPartPr/>
              <p14:nvPr/>
            </p14:nvContentPartPr>
            <p14:xfrm>
              <a:off x="1096920" y="1128600"/>
              <a:ext cx="2960640" cy="247428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9F94557F-456E-FFB2-CB9B-887EAC434C47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087560" y="1119240"/>
                <a:ext cx="2979360" cy="2493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693239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11273"/>
            <a:ext cx="5569527" cy="554306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93964" y="166255"/>
            <a:ext cx="73290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ffect of Biot number on steady state temperature distribution in a plane wall with surface convection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172AA591-D2B4-9B13-BA35-8EFDBE2FAE9A}"/>
                  </a:ext>
                </a:extLst>
              </p14:cNvPr>
              <p14:cNvContentPartPr/>
              <p14:nvPr/>
            </p14:nvContentPartPr>
            <p14:xfrm>
              <a:off x="315720" y="187200"/>
              <a:ext cx="11600280" cy="652500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172AA591-D2B4-9B13-BA35-8EFDBE2FAE9A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06360" y="177840"/>
                <a:ext cx="11619000" cy="6543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0088491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187036"/>
            <a:ext cx="12192000" cy="5332034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17763" y="154909"/>
            <a:ext cx="1195647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ansient temperature distribution for different Biot number in a plane wall symmetrically cooled by convection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9D82E11-CAAD-F9A3-D11E-D3E1D90DF5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130587"/>
              </p:ext>
            </p:extLst>
          </p:nvPr>
        </p:nvGraphicFramePr>
        <p:xfrm>
          <a:off x="4393295" y="3625013"/>
          <a:ext cx="2563281" cy="725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" name="Equation" r:id="rId4" imgW="1612800" imgH="507960" progId="Equation.DSMT4">
                  <p:embed/>
                </p:oleObj>
              </mc:Choice>
              <mc:Fallback>
                <p:oleObj name="Equation" r:id="rId4" imgW="1612800" imgH="507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3AFCE38-E1C6-1C52-65B5-34BEE3D329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3295" y="3625013"/>
                        <a:ext cx="2563281" cy="7254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D7FD622B-CD4A-2896-97FA-00A40726746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45815" y="5640196"/>
            <a:ext cx="10171019" cy="1434001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0970BB94-397C-5927-AE6E-C8D2BB6A28B3}"/>
                  </a:ext>
                </a:extLst>
              </p14:cNvPr>
              <p14:cNvContentPartPr/>
              <p14:nvPr/>
            </p14:nvContentPartPr>
            <p14:xfrm>
              <a:off x="3969360" y="672840"/>
              <a:ext cx="8083440" cy="609516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0970BB94-397C-5927-AE6E-C8D2BB6A28B3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960000" y="663480"/>
                <a:ext cx="8102160" cy="6113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549456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0E8FD07-17DB-E220-C081-A9B92E8406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64164" y="450742"/>
            <a:ext cx="2494366" cy="122064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34D2FFB-BF80-2F83-0775-4C6490A5A026}"/>
              </a:ext>
            </a:extLst>
          </p:cNvPr>
          <p:cNvSpPr txBox="1"/>
          <p:nvPr/>
        </p:nvSpPr>
        <p:spPr>
          <a:xfrm>
            <a:off x="209747" y="278215"/>
            <a:ext cx="60944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finite plane of thickness 2L</a:t>
            </a:r>
            <a:endParaRPr kumimoji="0" lang="en-I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16B3C7A-37B9-E98A-FA25-660C7D1B2E0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58102"/>
            <a:ext cx="3091992" cy="343875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BA2B3A1-F0AE-E8A7-F3E8-F7046213467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503942"/>
            <a:ext cx="8876451" cy="1261849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1583CFC5-8006-2CCF-B869-BC26159A38DE}"/>
                  </a:ext>
                </a:extLst>
              </p14:cNvPr>
              <p14:cNvContentPartPr/>
              <p14:nvPr/>
            </p14:nvContentPartPr>
            <p14:xfrm>
              <a:off x="554400" y="99720"/>
              <a:ext cx="11612160" cy="674892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1583CFC5-8006-2CCF-B869-BC26159A38D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45040" y="90360"/>
                <a:ext cx="11630880" cy="6767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8C727A27-A656-9E01-B962-67976A12BBA0}"/>
                  </a:ext>
                </a:extLst>
              </p14:cNvPr>
              <p14:cNvContentPartPr/>
              <p14:nvPr/>
            </p14:nvContentPartPr>
            <p14:xfrm>
              <a:off x="5697360" y="1544040"/>
              <a:ext cx="5434920" cy="521100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8C727A27-A656-9E01-B962-67976A12BBA0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688000" y="1534680"/>
                <a:ext cx="5453640" cy="5229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6618681E-E1B2-FBA8-C381-3988149A6B89}"/>
                  </a:ext>
                </a:extLst>
              </p14:cNvPr>
              <p14:cNvContentPartPr/>
              <p14:nvPr/>
            </p14:nvContentPartPr>
            <p14:xfrm>
              <a:off x="3431160" y="2134800"/>
              <a:ext cx="424080" cy="25740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6618681E-E1B2-FBA8-C381-3988149A6B89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421800" y="2125440"/>
                <a:ext cx="442800" cy="276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08879777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8349D642397B540B44A42CA92ADF688" ma:contentTypeVersion="2" ma:contentTypeDescription="Create a new document." ma:contentTypeScope="" ma:versionID="098854dbbd99232d312a11c437163303">
  <xsd:schema xmlns:xsd="http://www.w3.org/2001/XMLSchema" xmlns:xs="http://www.w3.org/2001/XMLSchema" xmlns:p="http://schemas.microsoft.com/office/2006/metadata/properties" xmlns:ns2="064bcfb2-8d1e-48c8-8a23-3cc418c6f095" targetNamespace="http://schemas.microsoft.com/office/2006/metadata/properties" ma:root="true" ma:fieldsID="e8d87c1cecc85115080d90765bea5de1" ns2:_="">
    <xsd:import namespace="064bcfb2-8d1e-48c8-8a23-3cc418c6f095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64bcfb2-8d1e-48c8-8a23-3cc418c6f09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94DF4B08-AEB4-4623-8D39-2D70AECC3065}">
  <ds:schemaRefs>
    <ds:schemaRef ds:uri="064bcfb2-8d1e-48c8-8a23-3cc418c6f095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customXml/itemProps2.xml><?xml version="1.0" encoding="utf-8"?>
<ds:datastoreItem xmlns:ds="http://schemas.openxmlformats.org/officeDocument/2006/customXml" ds:itemID="{561A8368-2F0D-454F-AA49-D2871930A2F0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B01E9DAC-A66A-4564-905B-EAB92C8E3D0D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Application>Microsoft Office PowerPoint</Application>
  <PresentationFormat>Widescreen</PresentationFormat>
  <Slides>26</Slides>
  <Notes>0</Notes>
  <HiddenSlides>0</HiddenSlide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7" baseType="lpstr">
      <vt:lpstr>1_Office Theme</vt:lpstr>
      <vt:lpstr>Heat Transfer (CH21204)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eat Transfer (CH21204)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eat Transfer (CH21204)</dc:title>
  <dc:creator>gargi@che.iitkgp.ac.in</dc:creator>
  <cp:revision>1</cp:revision>
  <dcterms:created xsi:type="dcterms:W3CDTF">2023-03-09T13:17:09Z</dcterms:created>
  <dcterms:modified xsi:type="dcterms:W3CDTF">2023-04-25T07:06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8349D642397B540B44A42CA92ADF688</vt:lpwstr>
  </property>
</Properties>
</file>